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72" r:id="rId3"/>
    <p:sldId id="278" r:id="rId4"/>
    <p:sldId id="295" r:id="rId5"/>
    <p:sldId id="261" r:id="rId6"/>
    <p:sldId id="279" r:id="rId7"/>
    <p:sldId id="262" r:id="rId8"/>
    <p:sldId id="280" r:id="rId9"/>
    <p:sldId id="265" r:id="rId10"/>
    <p:sldId id="266" r:id="rId11"/>
    <p:sldId id="281" r:id="rId12"/>
    <p:sldId id="267" r:id="rId13"/>
    <p:sldId id="282" r:id="rId14"/>
    <p:sldId id="268" r:id="rId15"/>
    <p:sldId id="283" r:id="rId16"/>
    <p:sldId id="285" r:id="rId17"/>
    <p:sldId id="286" r:id="rId18"/>
    <p:sldId id="287" r:id="rId19"/>
    <p:sldId id="288" r:id="rId20"/>
    <p:sldId id="289" r:id="rId21"/>
    <p:sldId id="291" r:id="rId22"/>
    <p:sldId id="292" r:id="rId23"/>
    <p:sldId id="293" r:id="rId24"/>
    <p:sldId id="294" r:id="rId2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0000"/>
    <a:srgbClr val="FFFFFF"/>
    <a:srgbClr val="990000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57" autoAdjust="0"/>
    <p:restoredTop sz="94660"/>
  </p:normalViewPr>
  <p:slideViewPr>
    <p:cSldViewPr>
      <p:cViewPr varScale="1">
        <p:scale>
          <a:sx n="71" d="100"/>
          <a:sy n="71" d="100"/>
        </p:scale>
        <p:origin x="58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C53AC-A108-4A58-A1D1-55CEB9E29724}" type="datetimeFigureOut">
              <a:rPr lang="en-US" smtClean="0"/>
              <a:t>11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80894E-3D51-41A4-8C5B-D820813F19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472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3" name="Google Shape;2863;g250e04da481_0_6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4" name="Google Shape;2864;g250e04da481_0_6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57337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" name="Google Shape;3484;g131ff7c0f5b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5" name="Google Shape;3485;g131ff7c0f5b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32898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hyperlink" Target="https://flaticon.com/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s://freepik.com/" TargetMode="Externa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DAA38E-FCB1-437F-82E8-AB81F3FF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768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AA0857-F940-49E2-B5C8-ECA8EDCBE7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27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06CD9E-7EE6-40B4-9A32-F768CB1C7D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00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5547900" y="1526567"/>
            <a:ext cx="5690800" cy="242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700"/>
              <a:buNone/>
              <a:defRPr sz="7733"/>
            </a:lvl1pPr>
            <a:lvl2pPr lvl="1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2pPr>
            <a:lvl3pPr lvl="2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3pPr>
            <a:lvl4pPr lvl="3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4pPr>
            <a:lvl5pPr lvl="4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5pPr>
            <a:lvl6pPr lvl="5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6pPr>
            <a:lvl7pPr lvl="6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7pPr>
            <a:lvl8pPr lvl="7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8pPr>
            <a:lvl9pPr lvl="8" algn="l">
              <a:spcBef>
                <a:spcPts val="0"/>
              </a:spcBef>
              <a:spcAft>
                <a:spcPts val="0"/>
              </a:spcAft>
              <a:buSzPts val="4700"/>
              <a:buNone/>
              <a:defRPr sz="6267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5884100" y="4329500"/>
            <a:ext cx="5018400" cy="52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000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11041632" y="261441"/>
            <a:ext cx="893059" cy="1107235"/>
            <a:chOff x="3553318" y="981747"/>
            <a:chExt cx="887615" cy="1100631"/>
          </a:xfrm>
        </p:grpSpPr>
        <p:sp>
          <p:nvSpPr>
            <p:cNvPr id="12" name="Google Shape;12;p2"/>
            <p:cNvSpPr/>
            <p:nvPr/>
          </p:nvSpPr>
          <p:spPr>
            <a:xfrm>
              <a:off x="3553318" y="981747"/>
              <a:ext cx="349757" cy="343302"/>
            </a:xfrm>
            <a:custGeom>
              <a:avLst/>
              <a:gdLst/>
              <a:ahLst/>
              <a:cxnLst/>
              <a:rect l="l" t="t" r="r" b="b"/>
              <a:pathLst>
                <a:path w="6177" h="6063" extrusionOk="0">
                  <a:moveTo>
                    <a:pt x="3025" y="334"/>
                  </a:moveTo>
                  <a:cubicBezTo>
                    <a:pt x="3174" y="717"/>
                    <a:pt x="3216" y="1100"/>
                    <a:pt x="3323" y="1441"/>
                  </a:cubicBezTo>
                  <a:cubicBezTo>
                    <a:pt x="3408" y="1803"/>
                    <a:pt x="3472" y="2165"/>
                    <a:pt x="3557" y="2527"/>
                  </a:cubicBezTo>
                  <a:cubicBezTo>
                    <a:pt x="3621" y="2549"/>
                    <a:pt x="3663" y="2570"/>
                    <a:pt x="3727" y="2591"/>
                  </a:cubicBezTo>
                  <a:cubicBezTo>
                    <a:pt x="4302" y="2761"/>
                    <a:pt x="4899" y="2911"/>
                    <a:pt x="5474" y="3081"/>
                  </a:cubicBezTo>
                  <a:cubicBezTo>
                    <a:pt x="5559" y="3102"/>
                    <a:pt x="5644" y="3124"/>
                    <a:pt x="5729" y="3145"/>
                  </a:cubicBezTo>
                  <a:lnTo>
                    <a:pt x="5729" y="3187"/>
                  </a:lnTo>
                  <a:cubicBezTo>
                    <a:pt x="5665" y="3187"/>
                    <a:pt x="5602" y="3209"/>
                    <a:pt x="5559" y="3230"/>
                  </a:cubicBezTo>
                  <a:lnTo>
                    <a:pt x="3749" y="3464"/>
                  </a:lnTo>
                  <a:lnTo>
                    <a:pt x="3663" y="3464"/>
                  </a:lnTo>
                  <a:cubicBezTo>
                    <a:pt x="3557" y="3486"/>
                    <a:pt x="3514" y="3507"/>
                    <a:pt x="3514" y="3613"/>
                  </a:cubicBezTo>
                  <a:cubicBezTo>
                    <a:pt x="3472" y="4039"/>
                    <a:pt x="3429" y="4465"/>
                    <a:pt x="3387" y="4891"/>
                  </a:cubicBezTo>
                  <a:cubicBezTo>
                    <a:pt x="3365" y="5104"/>
                    <a:pt x="3344" y="5339"/>
                    <a:pt x="3323" y="5551"/>
                  </a:cubicBezTo>
                  <a:cubicBezTo>
                    <a:pt x="3323" y="5594"/>
                    <a:pt x="3301" y="5615"/>
                    <a:pt x="3301" y="5615"/>
                  </a:cubicBezTo>
                  <a:cubicBezTo>
                    <a:pt x="3216" y="5615"/>
                    <a:pt x="3216" y="5573"/>
                    <a:pt x="3216" y="5530"/>
                  </a:cubicBezTo>
                  <a:cubicBezTo>
                    <a:pt x="3046" y="4998"/>
                    <a:pt x="2897" y="4444"/>
                    <a:pt x="2748" y="3912"/>
                  </a:cubicBezTo>
                  <a:cubicBezTo>
                    <a:pt x="2641" y="3550"/>
                    <a:pt x="2684" y="3613"/>
                    <a:pt x="2343" y="3507"/>
                  </a:cubicBezTo>
                  <a:cubicBezTo>
                    <a:pt x="1917" y="3400"/>
                    <a:pt x="1470" y="3358"/>
                    <a:pt x="1023" y="3294"/>
                  </a:cubicBezTo>
                  <a:cubicBezTo>
                    <a:pt x="873" y="3273"/>
                    <a:pt x="703" y="3251"/>
                    <a:pt x="554" y="3230"/>
                  </a:cubicBezTo>
                  <a:cubicBezTo>
                    <a:pt x="533" y="3230"/>
                    <a:pt x="511" y="3187"/>
                    <a:pt x="469" y="3166"/>
                  </a:cubicBezTo>
                  <a:cubicBezTo>
                    <a:pt x="554" y="3145"/>
                    <a:pt x="618" y="3102"/>
                    <a:pt x="703" y="3081"/>
                  </a:cubicBezTo>
                  <a:cubicBezTo>
                    <a:pt x="1278" y="2932"/>
                    <a:pt x="1853" y="2761"/>
                    <a:pt x="2428" y="2612"/>
                  </a:cubicBezTo>
                  <a:cubicBezTo>
                    <a:pt x="2577" y="2570"/>
                    <a:pt x="2662" y="2506"/>
                    <a:pt x="2705" y="2357"/>
                  </a:cubicBezTo>
                  <a:cubicBezTo>
                    <a:pt x="2748" y="2101"/>
                    <a:pt x="2790" y="1846"/>
                    <a:pt x="2833" y="1569"/>
                  </a:cubicBezTo>
                  <a:cubicBezTo>
                    <a:pt x="2875" y="1271"/>
                    <a:pt x="2918" y="972"/>
                    <a:pt x="2961" y="653"/>
                  </a:cubicBezTo>
                  <a:cubicBezTo>
                    <a:pt x="2961" y="568"/>
                    <a:pt x="3003" y="483"/>
                    <a:pt x="3025" y="334"/>
                  </a:cubicBezTo>
                  <a:close/>
                  <a:moveTo>
                    <a:pt x="3015" y="0"/>
                  </a:moveTo>
                  <a:cubicBezTo>
                    <a:pt x="2983" y="0"/>
                    <a:pt x="2943" y="10"/>
                    <a:pt x="2918" y="35"/>
                  </a:cubicBezTo>
                  <a:cubicBezTo>
                    <a:pt x="2897" y="99"/>
                    <a:pt x="2875" y="163"/>
                    <a:pt x="2854" y="248"/>
                  </a:cubicBezTo>
                  <a:cubicBezTo>
                    <a:pt x="2833" y="397"/>
                    <a:pt x="2790" y="568"/>
                    <a:pt x="2769" y="717"/>
                  </a:cubicBezTo>
                  <a:cubicBezTo>
                    <a:pt x="2726" y="1122"/>
                    <a:pt x="2684" y="1526"/>
                    <a:pt x="2620" y="1910"/>
                  </a:cubicBezTo>
                  <a:cubicBezTo>
                    <a:pt x="2599" y="2080"/>
                    <a:pt x="2577" y="2250"/>
                    <a:pt x="2492" y="2421"/>
                  </a:cubicBezTo>
                  <a:cubicBezTo>
                    <a:pt x="2450" y="2421"/>
                    <a:pt x="2407" y="2442"/>
                    <a:pt x="2364" y="2463"/>
                  </a:cubicBezTo>
                  <a:cubicBezTo>
                    <a:pt x="1917" y="2570"/>
                    <a:pt x="1491" y="2676"/>
                    <a:pt x="1044" y="2804"/>
                  </a:cubicBezTo>
                  <a:cubicBezTo>
                    <a:pt x="767" y="2889"/>
                    <a:pt x="469" y="2974"/>
                    <a:pt x="192" y="3060"/>
                  </a:cubicBezTo>
                  <a:cubicBezTo>
                    <a:pt x="107" y="3081"/>
                    <a:pt x="0" y="3102"/>
                    <a:pt x="22" y="3209"/>
                  </a:cubicBezTo>
                  <a:cubicBezTo>
                    <a:pt x="22" y="3294"/>
                    <a:pt x="128" y="3294"/>
                    <a:pt x="192" y="3337"/>
                  </a:cubicBezTo>
                  <a:lnTo>
                    <a:pt x="256" y="3337"/>
                  </a:lnTo>
                  <a:cubicBezTo>
                    <a:pt x="490" y="3379"/>
                    <a:pt x="746" y="3422"/>
                    <a:pt x="980" y="3464"/>
                  </a:cubicBezTo>
                  <a:cubicBezTo>
                    <a:pt x="1257" y="3507"/>
                    <a:pt x="1555" y="3528"/>
                    <a:pt x="1832" y="3571"/>
                  </a:cubicBezTo>
                  <a:cubicBezTo>
                    <a:pt x="2066" y="3613"/>
                    <a:pt x="2279" y="3656"/>
                    <a:pt x="2513" y="3741"/>
                  </a:cubicBezTo>
                  <a:cubicBezTo>
                    <a:pt x="2535" y="3848"/>
                    <a:pt x="2577" y="3933"/>
                    <a:pt x="2599" y="4018"/>
                  </a:cubicBezTo>
                  <a:cubicBezTo>
                    <a:pt x="2769" y="4593"/>
                    <a:pt x="2939" y="5168"/>
                    <a:pt x="3110" y="5743"/>
                  </a:cubicBezTo>
                  <a:cubicBezTo>
                    <a:pt x="3131" y="5828"/>
                    <a:pt x="3174" y="5914"/>
                    <a:pt x="3195" y="5999"/>
                  </a:cubicBezTo>
                  <a:cubicBezTo>
                    <a:pt x="3216" y="6041"/>
                    <a:pt x="3254" y="6063"/>
                    <a:pt x="3291" y="6063"/>
                  </a:cubicBezTo>
                  <a:cubicBezTo>
                    <a:pt x="3328" y="6063"/>
                    <a:pt x="3365" y="6041"/>
                    <a:pt x="3387" y="5999"/>
                  </a:cubicBezTo>
                  <a:cubicBezTo>
                    <a:pt x="3408" y="5956"/>
                    <a:pt x="3429" y="5892"/>
                    <a:pt x="3429" y="5850"/>
                  </a:cubicBezTo>
                  <a:cubicBezTo>
                    <a:pt x="3451" y="5722"/>
                    <a:pt x="3493" y="5594"/>
                    <a:pt x="3493" y="5466"/>
                  </a:cubicBezTo>
                  <a:cubicBezTo>
                    <a:pt x="3536" y="5040"/>
                    <a:pt x="3557" y="4614"/>
                    <a:pt x="3600" y="4167"/>
                  </a:cubicBezTo>
                  <a:cubicBezTo>
                    <a:pt x="3621" y="3997"/>
                    <a:pt x="3642" y="3805"/>
                    <a:pt x="3706" y="3656"/>
                  </a:cubicBezTo>
                  <a:cubicBezTo>
                    <a:pt x="3727" y="3635"/>
                    <a:pt x="3749" y="3635"/>
                    <a:pt x="3770" y="3635"/>
                  </a:cubicBezTo>
                  <a:cubicBezTo>
                    <a:pt x="4345" y="3550"/>
                    <a:pt x="4920" y="3486"/>
                    <a:pt x="5516" y="3400"/>
                  </a:cubicBezTo>
                  <a:cubicBezTo>
                    <a:pt x="5687" y="3379"/>
                    <a:pt x="5857" y="3337"/>
                    <a:pt x="6028" y="3294"/>
                  </a:cubicBezTo>
                  <a:cubicBezTo>
                    <a:pt x="6070" y="3294"/>
                    <a:pt x="6091" y="3273"/>
                    <a:pt x="6134" y="3251"/>
                  </a:cubicBezTo>
                  <a:cubicBezTo>
                    <a:pt x="6177" y="3209"/>
                    <a:pt x="6177" y="3124"/>
                    <a:pt x="6134" y="3102"/>
                  </a:cubicBezTo>
                  <a:cubicBezTo>
                    <a:pt x="6070" y="3060"/>
                    <a:pt x="6006" y="3038"/>
                    <a:pt x="5942" y="3017"/>
                  </a:cubicBezTo>
                  <a:cubicBezTo>
                    <a:pt x="5516" y="2911"/>
                    <a:pt x="5069" y="2804"/>
                    <a:pt x="4643" y="2698"/>
                  </a:cubicBezTo>
                  <a:cubicBezTo>
                    <a:pt x="4324" y="2612"/>
                    <a:pt x="4026" y="2527"/>
                    <a:pt x="3706" y="2421"/>
                  </a:cubicBezTo>
                  <a:lnTo>
                    <a:pt x="3706" y="2399"/>
                  </a:lnTo>
                  <a:cubicBezTo>
                    <a:pt x="3685" y="2357"/>
                    <a:pt x="3685" y="2336"/>
                    <a:pt x="3663" y="2293"/>
                  </a:cubicBezTo>
                  <a:cubicBezTo>
                    <a:pt x="3557" y="1782"/>
                    <a:pt x="3429" y="1249"/>
                    <a:pt x="3323" y="738"/>
                  </a:cubicBezTo>
                  <a:cubicBezTo>
                    <a:pt x="3280" y="547"/>
                    <a:pt x="3216" y="355"/>
                    <a:pt x="3174" y="184"/>
                  </a:cubicBezTo>
                  <a:cubicBezTo>
                    <a:pt x="3152" y="121"/>
                    <a:pt x="3110" y="78"/>
                    <a:pt x="3067" y="14"/>
                  </a:cubicBezTo>
                  <a:cubicBezTo>
                    <a:pt x="3058" y="5"/>
                    <a:pt x="3039" y="0"/>
                    <a:pt x="3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3578628" y="1000602"/>
              <a:ext cx="299137" cy="300326"/>
            </a:xfrm>
            <a:custGeom>
              <a:avLst/>
              <a:gdLst/>
              <a:ahLst/>
              <a:cxnLst/>
              <a:rect l="l" t="t" r="r" b="b"/>
              <a:pathLst>
                <a:path w="5283" h="5304" extrusionOk="0">
                  <a:moveTo>
                    <a:pt x="2578" y="1"/>
                  </a:moveTo>
                  <a:cubicBezTo>
                    <a:pt x="2535" y="150"/>
                    <a:pt x="2514" y="235"/>
                    <a:pt x="2514" y="341"/>
                  </a:cubicBezTo>
                  <a:cubicBezTo>
                    <a:pt x="2471" y="639"/>
                    <a:pt x="2428" y="959"/>
                    <a:pt x="2386" y="1257"/>
                  </a:cubicBezTo>
                  <a:cubicBezTo>
                    <a:pt x="2343" y="1513"/>
                    <a:pt x="2279" y="1768"/>
                    <a:pt x="2237" y="2024"/>
                  </a:cubicBezTo>
                  <a:cubicBezTo>
                    <a:pt x="2215" y="2173"/>
                    <a:pt x="2130" y="2237"/>
                    <a:pt x="1981" y="2279"/>
                  </a:cubicBezTo>
                  <a:cubicBezTo>
                    <a:pt x="1406" y="2428"/>
                    <a:pt x="831" y="2599"/>
                    <a:pt x="256" y="2748"/>
                  </a:cubicBezTo>
                  <a:cubicBezTo>
                    <a:pt x="171" y="2769"/>
                    <a:pt x="107" y="2812"/>
                    <a:pt x="1" y="2833"/>
                  </a:cubicBezTo>
                  <a:cubicBezTo>
                    <a:pt x="64" y="2876"/>
                    <a:pt x="64" y="2897"/>
                    <a:pt x="86" y="2897"/>
                  </a:cubicBezTo>
                  <a:cubicBezTo>
                    <a:pt x="256" y="2918"/>
                    <a:pt x="426" y="2940"/>
                    <a:pt x="576" y="2961"/>
                  </a:cubicBezTo>
                  <a:cubicBezTo>
                    <a:pt x="1023" y="3025"/>
                    <a:pt x="1470" y="3067"/>
                    <a:pt x="1896" y="3195"/>
                  </a:cubicBezTo>
                  <a:cubicBezTo>
                    <a:pt x="2237" y="3280"/>
                    <a:pt x="2194" y="3217"/>
                    <a:pt x="2279" y="3579"/>
                  </a:cubicBezTo>
                  <a:cubicBezTo>
                    <a:pt x="2450" y="4132"/>
                    <a:pt x="2599" y="4665"/>
                    <a:pt x="2769" y="5197"/>
                  </a:cubicBezTo>
                  <a:cubicBezTo>
                    <a:pt x="2769" y="5240"/>
                    <a:pt x="2769" y="5304"/>
                    <a:pt x="2833" y="5304"/>
                  </a:cubicBezTo>
                  <a:cubicBezTo>
                    <a:pt x="2854" y="5282"/>
                    <a:pt x="2876" y="5261"/>
                    <a:pt x="2876" y="5240"/>
                  </a:cubicBezTo>
                  <a:cubicBezTo>
                    <a:pt x="2897" y="5006"/>
                    <a:pt x="2918" y="4793"/>
                    <a:pt x="2940" y="4558"/>
                  </a:cubicBezTo>
                  <a:cubicBezTo>
                    <a:pt x="2961" y="4132"/>
                    <a:pt x="3025" y="3706"/>
                    <a:pt x="3046" y="3280"/>
                  </a:cubicBezTo>
                  <a:cubicBezTo>
                    <a:pt x="3067" y="3174"/>
                    <a:pt x="3110" y="3153"/>
                    <a:pt x="3216" y="3131"/>
                  </a:cubicBezTo>
                  <a:lnTo>
                    <a:pt x="3302" y="3131"/>
                  </a:lnTo>
                  <a:lnTo>
                    <a:pt x="5091" y="2897"/>
                  </a:lnTo>
                  <a:cubicBezTo>
                    <a:pt x="5155" y="2897"/>
                    <a:pt x="5218" y="2876"/>
                    <a:pt x="5282" y="2854"/>
                  </a:cubicBezTo>
                  <a:lnTo>
                    <a:pt x="5282" y="2812"/>
                  </a:lnTo>
                  <a:cubicBezTo>
                    <a:pt x="5197" y="2791"/>
                    <a:pt x="5112" y="2769"/>
                    <a:pt x="5027" y="2748"/>
                  </a:cubicBezTo>
                  <a:cubicBezTo>
                    <a:pt x="4430" y="2599"/>
                    <a:pt x="3855" y="2428"/>
                    <a:pt x="3280" y="2279"/>
                  </a:cubicBezTo>
                  <a:cubicBezTo>
                    <a:pt x="3216" y="2258"/>
                    <a:pt x="3153" y="2216"/>
                    <a:pt x="3110" y="2194"/>
                  </a:cubicBezTo>
                  <a:cubicBezTo>
                    <a:pt x="3025" y="1832"/>
                    <a:pt x="2961" y="1470"/>
                    <a:pt x="2854" y="1129"/>
                  </a:cubicBezTo>
                  <a:cubicBezTo>
                    <a:pt x="2769" y="767"/>
                    <a:pt x="2727" y="405"/>
                    <a:pt x="257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334773" y="1320579"/>
              <a:ext cx="72364" cy="59171"/>
            </a:xfrm>
            <a:custGeom>
              <a:avLst/>
              <a:gdLst/>
              <a:ahLst/>
              <a:cxnLst/>
              <a:rect l="l" t="t" r="r" b="b"/>
              <a:pathLst>
                <a:path w="1278" h="1045" extrusionOk="0">
                  <a:moveTo>
                    <a:pt x="583" y="160"/>
                  </a:moveTo>
                  <a:cubicBezTo>
                    <a:pt x="701" y="160"/>
                    <a:pt x="822" y="198"/>
                    <a:pt x="895" y="270"/>
                  </a:cubicBezTo>
                  <a:cubicBezTo>
                    <a:pt x="1022" y="398"/>
                    <a:pt x="1044" y="590"/>
                    <a:pt x="916" y="739"/>
                  </a:cubicBezTo>
                  <a:cubicBezTo>
                    <a:pt x="809" y="824"/>
                    <a:pt x="682" y="867"/>
                    <a:pt x="533" y="867"/>
                  </a:cubicBezTo>
                  <a:cubicBezTo>
                    <a:pt x="469" y="867"/>
                    <a:pt x="405" y="824"/>
                    <a:pt x="362" y="760"/>
                  </a:cubicBezTo>
                  <a:cubicBezTo>
                    <a:pt x="320" y="718"/>
                    <a:pt x="213" y="718"/>
                    <a:pt x="213" y="632"/>
                  </a:cubicBezTo>
                  <a:cubicBezTo>
                    <a:pt x="213" y="547"/>
                    <a:pt x="213" y="462"/>
                    <a:pt x="234" y="377"/>
                  </a:cubicBezTo>
                  <a:cubicBezTo>
                    <a:pt x="234" y="313"/>
                    <a:pt x="298" y="249"/>
                    <a:pt x="341" y="228"/>
                  </a:cubicBezTo>
                  <a:cubicBezTo>
                    <a:pt x="405" y="182"/>
                    <a:pt x="494" y="160"/>
                    <a:pt x="583" y="160"/>
                  </a:cubicBezTo>
                  <a:close/>
                  <a:moveTo>
                    <a:pt x="581" y="1"/>
                  </a:moveTo>
                  <a:cubicBezTo>
                    <a:pt x="525" y="1"/>
                    <a:pt x="467" y="6"/>
                    <a:pt x="405" y="15"/>
                  </a:cubicBezTo>
                  <a:cubicBezTo>
                    <a:pt x="192" y="57"/>
                    <a:pt x="85" y="206"/>
                    <a:pt x="43" y="398"/>
                  </a:cubicBezTo>
                  <a:cubicBezTo>
                    <a:pt x="0" y="611"/>
                    <a:pt x="43" y="803"/>
                    <a:pt x="234" y="931"/>
                  </a:cubicBezTo>
                  <a:cubicBezTo>
                    <a:pt x="348" y="1006"/>
                    <a:pt x="474" y="1044"/>
                    <a:pt x="598" y="1044"/>
                  </a:cubicBezTo>
                  <a:cubicBezTo>
                    <a:pt x="753" y="1044"/>
                    <a:pt x="904" y="985"/>
                    <a:pt x="1022" y="867"/>
                  </a:cubicBezTo>
                  <a:cubicBezTo>
                    <a:pt x="1278" y="590"/>
                    <a:pt x="1172" y="143"/>
                    <a:pt x="809" y="36"/>
                  </a:cubicBezTo>
                  <a:cubicBezTo>
                    <a:pt x="735" y="11"/>
                    <a:pt x="660" y="1"/>
                    <a:pt x="5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346833" y="1329582"/>
              <a:ext cx="47053" cy="40089"/>
            </a:xfrm>
            <a:custGeom>
              <a:avLst/>
              <a:gdLst/>
              <a:ahLst/>
              <a:cxnLst/>
              <a:rect l="l" t="t" r="r" b="b"/>
              <a:pathLst>
                <a:path w="831" h="708" extrusionOk="0">
                  <a:moveTo>
                    <a:pt x="362" y="1"/>
                  </a:moveTo>
                  <a:cubicBezTo>
                    <a:pt x="270" y="1"/>
                    <a:pt x="183" y="23"/>
                    <a:pt x="128" y="69"/>
                  </a:cubicBezTo>
                  <a:cubicBezTo>
                    <a:pt x="64" y="111"/>
                    <a:pt x="21" y="154"/>
                    <a:pt x="0" y="218"/>
                  </a:cubicBezTo>
                  <a:cubicBezTo>
                    <a:pt x="0" y="303"/>
                    <a:pt x="0" y="388"/>
                    <a:pt x="0" y="473"/>
                  </a:cubicBezTo>
                  <a:cubicBezTo>
                    <a:pt x="0" y="580"/>
                    <a:pt x="107" y="559"/>
                    <a:pt x="149" y="601"/>
                  </a:cubicBezTo>
                  <a:cubicBezTo>
                    <a:pt x="192" y="665"/>
                    <a:pt x="256" y="708"/>
                    <a:pt x="320" y="708"/>
                  </a:cubicBezTo>
                  <a:cubicBezTo>
                    <a:pt x="469" y="708"/>
                    <a:pt x="596" y="686"/>
                    <a:pt x="703" y="580"/>
                  </a:cubicBezTo>
                  <a:cubicBezTo>
                    <a:pt x="831" y="431"/>
                    <a:pt x="809" y="239"/>
                    <a:pt x="682" y="111"/>
                  </a:cubicBezTo>
                  <a:cubicBezTo>
                    <a:pt x="609" y="39"/>
                    <a:pt x="482" y="1"/>
                    <a:pt x="3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30495" y="1268316"/>
              <a:ext cx="777880" cy="761006"/>
            </a:xfrm>
            <a:custGeom>
              <a:avLst/>
              <a:gdLst/>
              <a:ahLst/>
              <a:cxnLst/>
              <a:rect l="l" t="t" r="r" b="b"/>
              <a:pathLst>
                <a:path w="13738" h="13440" extrusionOk="0">
                  <a:moveTo>
                    <a:pt x="7561" y="1"/>
                  </a:moveTo>
                  <a:cubicBezTo>
                    <a:pt x="7518" y="107"/>
                    <a:pt x="7476" y="192"/>
                    <a:pt x="7476" y="256"/>
                  </a:cubicBezTo>
                  <a:cubicBezTo>
                    <a:pt x="7220" y="1257"/>
                    <a:pt x="6965" y="2258"/>
                    <a:pt x="6709" y="3259"/>
                  </a:cubicBezTo>
                  <a:cubicBezTo>
                    <a:pt x="6603" y="3706"/>
                    <a:pt x="6496" y="4132"/>
                    <a:pt x="6390" y="4580"/>
                  </a:cubicBezTo>
                  <a:cubicBezTo>
                    <a:pt x="6262" y="5027"/>
                    <a:pt x="6134" y="5453"/>
                    <a:pt x="6006" y="5921"/>
                  </a:cubicBezTo>
                  <a:cubicBezTo>
                    <a:pt x="4026" y="6198"/>
                    <a:pt x="2024" y="6305"/>
                    <a:pt x="0" y="6539"/>
                  </a:cubicBezTo>
                  <a:cubicBezTo>
                    <a:pt x="64" y="6624"/>
                    <a:pt x="149" y="6624"/>
                    <a:pt x="213" y="6645"/>
                  </a:cubicBezTo>
                  <a:cubicBezTo>
                    <a:pt x="1278" y="6858"/>
                    <a:pt x="2343" y="7071"/>
                    <a:pt x="3408" y="7284"/>
                  </a:cubicBezTo>
                  <a:cubicBezTo>
                    <a:pt x="4111" y="7433"/>
                    <a:pt x="4814" y="7583"/>
                    <a:pt x="5495" y="7774"/>
                  </a:cubicBezTo>
                  <a:cubicBezTo>
                    <a:pt x="5602" y="7796"/>
                    <a:pt x="5708" y="7817"/>
                    <a:pt x="5772" y="7881"/>
                  </a:cubicBezTo>
                  <a:cubicBezTo>
                    <a:pt x="5836" y="8158"/>
                    <a:pt x="5900" y="8413"/>
                    <a:pt x="5964" y="8669"/>
                  </a:cubicBezTo>
                  <a:cubicBezTo>
                    <a:pt x="6155" y="9435"/>
                    <a:pt x="6368" y="10202"/>
                    <a:pt x="6581" y="10969"/>
                  </a:cubicBezTo>
                  <a:cubicBezTo>
                    <a:pt x="6645" y="11267"/>
                    <a:pt x="6730" y="11544"/>
                    <a:pt x="6773" y="11842"/>
                  </a:cubicBezTo>
                  <a:cubicBezTo>
                    <a:pt x="6858" y="12353"/>
                    <a:pt x="6922" y="12864"/>
                    <a:pt x="7007" y="13376"/>
                  </a:cubicBezTo>
                  <a:cubicBezTo>
                    <a:pt x="7007" y="13397"/>
                    <a:pt x="7029" y="13418"/>
                    <a:pt x="7050" y="13439"/>
                  </a:cubicBezTo>
                  <a:cubicBezTo>
                    <a:pt x="7071" y="13418"/>
                    <a:pt x="7092" y="13397"/>
                    <a:pt x="7092" y="13376"/>
                  </a:cubicBezTo>
                  <a:cubicBezTo>
                    <a:pt x="7114" y="13120"/>
                    <a:pt x="7135" y="12886"/>
                    <a:pt x="7156" y="12630"/>
                  </a:cubicBezTo>
                  <a:cubicBezTo>
                    <a:pt x="7199" y="12204"/>
                    <a:pt x="7220" y="11778"/>
                    <a:pt x="7284" y="11331"/>
                  </a:cubicBezTo>
                  <a:cubicBezTo>
                    <a:pt x="7391" y="10500"/>
                    <a:pt x="7518" y="9670"/>
                    <a:pt x="7625" y="8839"/>
                  </a:cubicBezTo>
                  <a:cubicBezTo>
                    <a:pt x="7667" y="8626"/>
                    <a:pt x="7731" y="8434"/>
                    <a:pt x="7667" y="8264"/>
                  </a:cubicBezTo>
                  <a:cubicBezTo>
                    <a:pt x="7731" y="8179"/>
                    <a:pt x="7817" y="8179"/>
                    <a:pt x="7880" y="8158"/>
                  </a:cubicBezTo>
                  <a:cubicBezTo>
                    <a:pt x="8243" y="8094"/>
                    <a:pt x="8605" y="8030"/>
                    <a:pt x="8945" y="7966"/>
                  </a:cubicBezTo>
                  <a:cubicBezTo>
                    <a:pt x="9584" y="7838"/>
                    <a:pt x="10223" y="7732"/>
                    <a:pt x="10862" y="7668"/>
                  </a:cubicBezTo>
                  <a:cubicBezTo>
                    <a:pt x="11224" y="7646"/>
                    <a:pt x="11608" y="7604"/>
                    <a:pt x="11970" y="7540"/>
                  </a:cubicBezTo>
                  <a:cubicBezTo>
                    <a:pt x="12523" y="7433"/>
                    <a:pt x="13077" y="7327"/>
                    <a:pt x="13631" y="7221"/>
                  </a:cubicBezTo>
                  <a:cubicBezTo>
                    <a:pt x="13673" y="7221"/>
                    <a:pt x="13716" y="7221"/>
                    <a:pt x="13737" y="7135"/>
                  </a:cubicBezTo>
                  <a:cubicBezTo>
                    <a:pt x="13460" y="7114"/>
                    <a:pt x="13205" y="7050"/>
                    <a:pt x="12949" y="7029"/>
                  </a:cubicBezTo>
                  <a:cubicBezTo>
                    <a:pt x="12481" y="6965"/>
                    <a:pt x="12033" y="6901"/>
                    <a:pt x="11586" y="6837"/>
                  </a:cubicBezTo>
                  <a:cubicBezTo>
                    <a:pt x="10926" y="6731"/>
                    <a:pt x="10266" y="6645"/>
                    <a:pt x="9606" y="6539"/>
                  </a:cubicBezTo>
                  <a:cubicBezTo>
                    <a:pt x="9201" y="6475"/>
                    <a:pt x="8796" y="6411"/>
                    <a:pt x="8392" y="6326"/>
                  </a:cubicBezTo>
                  <a:cubicBezTo>
                    <a:pt x="8008" y="6262"/>
                    <a:pt x="7987" y="6220"/>
                    <a:pt x="7966" y="5836"/>
                  </a:cubicBezTo>
                  <a:cubicBezTo>
                    <a:pt x="7923" y="5112"/>
                    <a:pt x="7880" y="4367"/>
                    <a:pt x="7838" y="3643"/>
                  </a:cubicBezTo>
                  <a:cubicBezTo>
                    <a:pt x="7795" y="2940"/>
                    <a:pt x="7731" y="2258"/>
                    <a:pt x="7689" y="1577"/>
                  </a:cubicBezTo>
                  <a:cubicBezTo>
                    <a:pt x="7646" y="1108"/>
                    <a:pt x="7625" y="640"/>
                    <a:pt x="7604" y="171"/>
                  </a:cubicBezTo>
                  <a:cubicBezTo>
                    <a:pt x="7582" y="128"/>
                    <a:pt x="7582" y="86"/>
                    <a:pt x="7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608752" y="1249234"/>
              <a:ext cx="832181" cy="833143"/>
            </a:xfrm>
            <a:custGeom>
              <a:avLst/>
              <a:gdLst/>
              <a:ahLst/>
              <a:cxnLst/>
              <a:rect l="l" t="t" r="r" b="b"/>
              <a:pathLst>
                <a:path w="14697" h="14714" extrusionOk="0">
                  <a:moveTo>
                    <a:pt x="7945" y="338"/>
                  </a:moveTo>
                  <a:cubicBezTo>
                    <a:pt x="7966" y="423"/>
                    <a:pt x="7966" y="465"/>
                    <a:pt x="7966" y="508"/>
                  </a:cubicBezTo>
                  <a:cubicBezTo>
                    <a:pt x="8009" y="977"/>
                    <a:pt x="8030" y="1445"/>
                    <a:pt x="8073" y="1914"/>
                  </a:cubicBezTo>
                  <a:cubicBezTo>
                    <a:pt x="8115" y="2595"/>
                    <a:pt x="8179" y="3298"/>
                    <a:pt x="8222" y="3980"/>
                  </a:cubicBezTo>
                  <a:cubicBezTo>
                    <a:pt x="8264" y="4704"/>
                    <a:pt x="8307" y="5449"/>
                    <a:pt x="8350" y="6173"/>
                  </a:cubicBezTo>
                  <a:cubicBezTo>
                    <a:pt x="8371" y="6557"/>
                    <a:pt x="8392" y="6599"/>
                    <a:pt x="8776" y="6684"/>
                  </a:cubicBezTo>
                  <a:cubicBezTo>
                    <a:pt x="9180" y="6748"/>
                    <a:pt x="9585" y="6812"/>
                    <a:pt x="9990" y="6876"/>
                  </a:cubicBezTo>
                  <a:cubicBezTo>
                    <a:pt x="10650" y="6982"/>
                    <a:pt x="11310" y="7068"/>
                    <a:pt x="11970" y="7174"/>
                  </a:cubicBezTo>
                  <a:cubicBezTo>
                    <a:pt x="12417" y="7238"/>
                    <a:pt x="12865" y="7302"/>
                    <a:pt x="13312" y="7366"/>
                  </a:cubicBezTo>
                  <a:cubicBezTo>
                    <a:pt x="13589" y="7408"/>
                    <a:pt x="13844" y="7451"/>
                    <a:pt x="14121" y="7494"/>
                  </a:cubicBezTo>
                  <a:cubicBezTo>
                    <a:pt x="14100" y="7558"/>
                    <a:pt x="14036" y="7558"/>
                    <a:pt x="13994" y="7558"/>
                  </a:cubicBezTo>
                  <a:cubicBezTo>
                    <a:pt x="13440" y="7664"/>
                    <a:pt x="12907" y="7770"/>
                    <a:pt x="12354" y="7877"/>
                  </a:cubicBezTo>
                  <a:cubicBezTo>
                    <a:pt x="11970" y="7941"/>
                    <a:pt x="11608" y="7983"/>
                    <a:pt x="11246" y="8005"/>
                  </a:cubicBezTo>
                  <a:cubicBezTo>
                    <a:pt x="10607" y="8069"/>
                    <a:pt x="9968" y="8175"/>
                    <a:pt x="9329" y="8303"/>
                  </a:cubicBezTo>
                  <a:cubicBezTo>
                    <a:pt x="8967" y="8367"/>
                    <a:pt x="8627" y="8431"/>
                    <a:pt x="8264" y="8495"/>
                  </a:cubicBezTo>
                  <a:cubicBezTo>
                    <a:pt x="8179" y="8516"/>
                    <a:pt x="8115" y="8516"/>
                    <a:pt x="8051" y="8601"/>
                  </a:cubicBezTo>
                  <a:cubicBezTo>
                    <a:pt x="8115" y="8793"/>
                    <a:pt x="8030" y="8984"/>
                    <a:pt x="8009" y="9176"/>
                  </a:cubicBezTo>
                  <a:cubicBezTo>
                    <a:pt x="7902" y="10007"/>
                    <a:pt x="7775" y="10837"/>
                    <a:pt x="7668" y="11668"/>
                  </a:cubicBezTo>
                  <a:cubicBezTo>
                    <a:pt x="7604" y="12115"/>
                    <a:pt x="7583" y="12541"/>
                    <a:pt x="7540" y="12967"/>
                  </a:cubicBezTo>
                  <a:cubicBezTo>
                    <a:pt x="7519" y="13223"/>
                    <a:pt x="7498" y="13457"/>
                    <a:pt x="7476" y="13713"/>
                  </a:cubicBezTo>
                  <a:cubicBezTo>
                    <a:pt x="7476" y="13734"/>
                    <a:pt x="7455" y="13755"/>
                    <a:pt x="7434" y="13798"/>
                  </a:cubicBezTo>
                  <a:cubicBezTo>
                    <a:pt x="7413" y="13755"/>
                    <a:pt x="7391" y="13734"/>
                    <a:pt x="7391" y="13713"/>
                  </a:cubicBezTo>
                  <a:cubicBezTo>
                    <a:pt x="7306" y="13201"/>
                    <a:pt x="7242" y="12690"/>
                    <a:pt x="7157" y="12179"/>
                  </a:cubicBezTo>
                  <a:cubicBezTo>
                    <a:pt x="7114" y="11881"/>
                    <a:pt x="7029" y="11604"/>
                    <a:pt x="6965" y="11306"/>
                  </a:cubicBezTo>
                  <a:cubicBezTo>
                    <a:pt x="6752" y="10539"/>
                    <a:pt x="6539" y="9772"/>
                    <a:pt x="6348" y="9006"/>
                  </a:cubicBezTo>
                  <a:cubicBezTo>
                    <a:pt x="6262" y="8750"/>
                    <a:pt x="6220" y="8495"/>
                    <a:pt x="6135" y="8218"/>
                  </a:cubicBezTo>
                  <a:cubicBezTo>
                    <a:pt x="6071" y="8154"/>
                    <a:pt x="5986" y="8133"/>
                    <a:pt x="5879" y="8111"/>
                  </a:cubicBezTo>
                  <a:cubicBezTo>
                    <a:pt x="5198" y="7920"/>
                    <a:pt x="4495" y="7770"/>
                    <a:pt x="3792" y="7621"/>
                  </a:cubicBezTo>
                  <a:cubicBezTo>
                    <a:pt x="2727" y="7408"/>
                    <a:pt x="1662" y="7195"/>
                    <a:pt x="597" y="6982"/>
                  </a:cubicBezTo>
                  <a:cubicBezTo>
                    <a:pt x="533" y="6961"/>
                    <a:pt x="448" y="6961"/>
                    <a:pt x="384" y="6876"/>
                  </a:cubicBezTo>
                  <a:cubicBezTo>
                    <a:pt x="2408" y="6642"/>
                    <a:pt x="4410" y="6535"/>
                    <a:pt x="6390" y="6258"/>
                  </a:cubicBezTo>
                  <a:cubicBezTo>
                    <a:pt x="6518" y="5790"/>
                    <a:pt x="6646" y="5364"/>
                    <a:pt x="6752" y="4917"/>
                  </a:cubicBezTo>
                  <a:cubicBezTo>
                    <a:pt x="6880" y="4469"/>
                    <a:pt x="6987" y="4043"/>
                    <a:pt x="7093" y="3596"/>
                  </a:cubicBezTo>
                  <a:cubicBezTo>
                    <a:pt x="7349" y="2595"/>
                    <a:pt x="7604" y="1594"/>
                    <a:pt x="7860" y="593"/>
                  </a:cubicBezTo>
                  <a:cubicBezTo>
                    <a:pt x="7860" y="529"/>
                    <a:pt x="7902" y="465"/>
                    <a:pt x="7945" y="338"/>
                  </a:cubicBezTo>
                  <a:close/>
                  <a:moveTo>
                    <a:pt x="7971" y="1"/>
                  </a:moveTo>
                  <a:cubicBezTo>
                    <a:pt x="7946" y="1"/>
                    <a:pt x="7920" y="13"/>
                    <a:pt x="7902" y="39"/>
                  </a:cubicBezTo>
                  <a:cubicBezTo>
                    <a:pt x="7860" y="61"/>
                    <a:pt x="7817" y="125"/>
                    <a:pt x="7817" y="167"/>
                  </a:cubicBezTo>
                  <a:cubicBezTo>
                    <a:pt x="7775" y="274"/>
                    <a:pt x="7732" y="380"/>
                    <a:pt x="7689" y="508"/>
                  </a:cubicBezTo>
                  <a:cubicBezTo>
                    <a:pt x="7540" y="1147"/>
                    <a:pt x="7370" y="1786"/>
                    <a:pt x="7200" y="2425"/>
                  </a:cubicBezTo>
                  <a:cubicBezTo>
                    <a:pt x="6923" y="3575"/>
                    <a:pt x="6667" y="4725"/>
                    <a:pt x="6326" y="5854"/>
                  </a:cubicBezTo>
                  <a:cubicBezTo>
                    <a:pt x="6305" y="5939"/>
                    <a:pt x="6262" y="6024"/>
                    <a:pt x="6241" y="6109"/>
                  </a:cubicBezTo>
                  <a:cubicBezTo>
                    <a:pt x="6135" y="6131"/>
                    <a:pt x="6028" y="6152"/>
                    <a:pt x="5922" y="6152"/>
                  </a:cubicBezTo>
                  <a:cubicBezTo>
                    <a:pt x="5517" y="6194"/>
                    <a:pt x="5091" y="6237"/>
                    <a:pt x="4686" y="6280"/>
                  </a:cubicBezTo>
                  <a:cubicBezTo>
                    <a:pt x="4048" y="6344"/>
                    <a:pt x="3409" y="6407"/>
                    <a:pt x="2770" y="6471"/>
                  </a:cubicBezTo>
                  <a:cubicBezTo>
                    <a:pt x="1982" y="6557"/>
                    <a:pt x="1194" y="6620"/>
                    <a:pt x="384" y="6706"/>
                  </a:cubicBezTo>
                  <a:cubicBezTo>
                    <a:pt x="278" y="6727"/>
                    <a:pt x="171" y="6748"/>
                    <a:pt x="86" y="6791"/>
                  </a:cubicBezTo>
                  <a:cubicBezTo>
                    <a:pt x="1" y="6833"/>
                    <a:pt x="1" y="6961"/>
                    <a:pt x="65" y="6982"/>
                  </a:cubicBezTo>
                  <a:cubicBezTo>
                    <a:pt x="150" y="7025"/>
                    <a:pt x="257" y="7068"/>
                    <a:pt x="342" y="7089"/>
                  </a:cubicBezTo>
                  <a:cubicBezTo>
                    <a:pt x="938" y="7217"/>
                    <a:pt x="1534" y="7345"/>
                    <a:pt x="2131" y="7472"/>
                  </a:cubicBezTo>
                  <a:cubicBezTo>
                    <a:pt x="3110" y="7664"/>
                    <a:pt x="4069" y="7856"/>
                    <a:pt x="5027" y="8069"/>
                  </a:cubicBezTo>
                  <a:cubicBezTo>
                    <a:pt x="5347" y="8133"/>
                    <a:pt x="5666" y="8239"/>
                    <a:pt x="5986" y="8303"/>
                  </a:cubicBezTo>
                  <a:cubicBezTo>
                    <a:pt x="6028" y="8452"/>
                    <a:pt x="6050" y="8580"/>
                    <a:pt x="6092" y="8708"/>
                  </a:cubicBezTo>
                  <a:cubicBezTo>
                    <a:pt x="6262" y="9389"/>
                    <a:pt x="6454" y="10049"/>
                    <a:pt x="6625" y="10710"/>
                  </a:cubicBezTo>
                  <a:cubicBezTo>
                    <a:pt x="6923" y="11711"/>
                    <a:pt x="7136" y="12712"/>
                    <a:pt x="7221" y="13755"/>
                  </a:cubicBezTo>
                  <a:cubicBezTo>
                    <a:pt x="7242" y="14011"/>
                    <a:pt x="7285" y="14266"/>
                    <a:pt x="7306" y="14522"/>
                  </a:cubicBezTo>
                  <a:cubicBezTo>
                    <a:pt x="7327" y="14586"/>
                    <a:pt x="7327" y="14628"/>
                    <a:pt x="7370" y="14692"/>
                  </a:cubicBezTo>
                  <a:cubicBezTo>
                    <a:pt x="7370" y="14692"/>
                    <a:pt x="7413" y="14714"/>
                    <a:pt x="7434" y="14714"/>
                  </a:cubicBezTo>
                  <a:cubicBezTo>
                    <a:pt x="7455" y="14714"/>
                    <a:pt x="7498" y="14692"/>
                    <a:pt x="7519" y="14671"/>
                  </a:cubicBezTo>
                  <a:cubicBezTo>
                    <a:pt x="7540" y="14650"/>
                    <a:pt x="7540" y="14607"/>
                    <a:pt x="7540" y="14586"/>
                  </a:cubicBezTo>
                  <a:cubicBezTo>
                    <a:pt x="7562" y="14458"/>
                    <a:pt x="7583" y="14330"/>
                    <a:pt x="7583" y="14181"/>
                  </a:cubicBezTo>
                  <a:cubicBezTo>
                    <a:pt x="7647" y="13542"/>
                    <a:pt x="7689" y="12903"/>
                    <a:pt x="7775" y="12264"/>
                  </a:cubicBezTo>
                  <a:cubicBezTo>
                    <a:pt x="7881" y="11285"/>
                    <a:pt x="8030" y="10326"/>
                    <a:pt x="8158" y="9347"/>
                  </a:cubicBezTo>
                  <a:cubicBezTo>
                    <a:pt x="8179" y="9134"/>
                    <a:pt x="8222" y="8899"/>
                    <a:pt x="8264" y="8665"/>
                  </a:cubicBezTo>
                  <a:cubicBezTo>
                    <a:pt x="8371" y="8644"/>
                    <a:pt x="8477" y="8622"/>
                    <a:pt x="8584" y="8601"/>
                  </a:cubicBezTo>
                  <a:cubicBezTo>
                    <a:pt x="8839" y="8559"/>
                    <a:pt x="9116" y="8516"/>
                    <a:pt x="9372" y="8473"/>
                  </a:cubicBezTo>
                  <a:cubicBezTo>
                    <a:pt x="9990" y="8324"/>
                    <a:pt x="10607" y="8239"/>
                    <a:pt x="11246" y="8175"/>
                  </a:cubicBezTo>
                  <a:cubicBezTo>
                    <a:pt x="11715" y="8133"/>
                    <a:pt x="12205" y="8069"/>
                    <a:pt x="12673" y="7983"/>
                  </a:cubicBezTo>
                  <a:cubicBezTo>
                    <a:pt x="13269" y="7898"/>
                    <a:pt x="13844" y="7770"/>
                    <a:pt x="14441" y="7664"/>
                  </a:cubicBezTo>
                  <a:cubicBezTo>
                    <a:pt x="14505" y="7643"/>
                    <a:pt x="14590" y="7643"/>
                    <a:pt x="14654" y="7600"/>
                  </a:cubicBezTo>
                  <a:cubicBezTo>
                    <a:pt x="14675" y="7600"/>
                    <a:pt x="14696" y="7558"/>
                    <a:pt x="14696" y="7536"/>
                  </a:cubicBezTo>
                  <a:cubicBezTo>
                    <a:pt x="14696" y="7494"/>
                    <a:pt x="14675" y="7451"/>
                    <a:pt x="14654" y="7451"/>
                  </a:cubicBezTo>
                  <a:cubicBezTo>
                    <a:pt x="14547" y="7408"/>
                    <a:pt x="14462" y="7366"/>
                    <a:pt x="14356" y="7366"/>
                  </a:cubicBezTo>
                  <a:cubicBezTo>
                    <a:pt x="13972" y="7302"/>
                    <a:pt x="13589" y="7238"/>
                    <a:pt x="13206" y="7174"/>
                  </a:cubicBezTo>
                  <a:cubicBezTo>
                    <a:pt x="12503" y="7068"/>
                    <a:pt x="11800" y="6982"/>
                    <a:pt x="11118" y="6876"/>
                  </a:cubicBezTo>
                  <a:cubicBezTo>
                    <a:pt x="10373" y="6748"/>
                    <a:pt x="9628" y="6642"/>
                    <a:pt x="8882" y="6535"/>
                  </a:cubicBezTo>
                  <a:cubicBezTo>
                    <a:pt x="8776" y="6514"/>
                    <a:pt x="8648" y="6514"/>
                    <a:pt x="8520" y="6386"/>
                  </a:cubicBezTo>
                  <a:lnTo>
                    <a:pt x="8520" y="6407"/>
                  </a:lnTo>
                  <a:cubicBezTo>
                    <a:pt x="8520" y="6280"/>
                    <a:pt x="8520" y="6173"/>
                    <a:pt x="8499" y="6067"/>
                  </a:cubicBezTo>
                  <a:cubicBezTo>
                    <a:pt x="8477" y="5492"/>
                    <a:pt x="8456" y="4917"/>
                    <a:pt x="8414" y="4342"/>
                  </a:cubicBezTo>
                  <a:cubicBezTo>
                    <a:pt x="8371" y="3852"/>
                    <a:pt x="8328" y="3383"/>
                    <a:pt x="8286" y="2893"/>
                  </a:cubicBezTo>
                  <a:cubicBezTo>
                    <a:pt x="8243" y="2191"/>
                    <a:pt x="8222" y="1509"/>
                    <a:pt x="8179" y="806"/>
                  </a:cubicBezTo>
                  <a:cubicBezTo>
                    <a:pt x="8158" y="615"/>
                    <a:pt x="8137" y="444"/>
                    <a:pt x="8115" y="252"/>
                  </a:cubicBezTo>
                  <a:cubicBezTo>
                    <a:pt x="8115" y="189"/>
                    <a:pt x="8094" y="125"/>
                    <a:pt x="8051" y="61"/>
                  </a:cubicBezTo>
                  <a:cubicBezTo>
                    <a:pt x="8039" y="24"/>
                    <a:pt x="8005" y="1"/>
                    <a:pt x="79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249087" y="1000601"/>
              <a:ext cx="85670" cy="86859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9;p2"/>
          <p:cNvGrpSpPr/>
          <p:nvPr/>
        </p:nvGrpSpPr>
        <p:grpSpPr>
          <a:xfrm flipH="1">
            <a:off x="327201" y="372974"/>
            <a:ext cx="893059" cy="1107235"/>
            <a:chOff x="3553318" y="981747"/>
            <a:chExt cx="887615" cy="1100631"/>
          </a:xfrm>
        </p:grpSpPr>
        <p:sp>
          <p:nvSpPr>
            <p:cNvPr id="20" name="Google Shape;20;p2"/>
            <p:cNvSpPr/>
            <p:nvPr/>
          </p:nvSpPr>
          <p:spPr>
            <a:xfrm>
              <a:off x="3553318" y="981747"/>
              <a:ext cx="349757" cy="343302"/>
            </a:xfrm>
            <a:custGeom>
              <a:avLst/>
              <a:gdLst/>
              <a:ahLst/>
              <a:cxnLst/>
              <a:rect l="l" t="t" r="r" b="b"/>
              <a:pathLst>
                <a:path w="6177" h="6063" extrusionOk="0">
                  <a:moveTo>
                    <a:pt x="3025" y="334"/>
                  </a:moveTo>
                  <a:cubicBezTo>
                    <a:pt x="3174" y="717"/>
                    <a:pt x="3216" y="1100"/>
                    <a:pt x="3323" y="1441"/>
                  </a:cubicBezTo>
                  <a:cubicBezTo>
                    <a:pt x="3408" y="1803"/>
                    <a:pt x="3472" y="2165"/>
                    <a:pt x="3557" y="2527"/>
                  </a:cubicBezTo>
                  <a:cubicBezTo>
                    <a:pt x="3621" y="2549"/>
                    <a:pt x="3663" y="2570"/>
                    <a:pt x="3727" y="2591"/>
                  </a:cubicBezTo>
                  <a:cubicBezTo>
                    <a:pt x="4302" y="2761"/>
                    <a:pt x="4899" y="2911"/>
                    <a:pt x="5474" y="3081"/>
                  </a:cubicBezTo>
                  <a:cubicBezTo>
                    <a:pt x="5559" y="3102"/>
                    <a:pt x="5644" y="3124"/>
                    <a:pt x="5729" y="3145"/>
                  </a:cubicBezTo>
                  <a:lnTo>
                    <a:pt x="5729" y="3187"/>
                  </a:lnTo>
                  <a:cubicBezTo>
                    <a:pt x="5665" y="3187"/>
                    <a:pt x="5602" y="3209"/>
                    <a:pt x="5559" y="3230"/>
                  </a:cubicBezTo>
                  <a:lnTo>
                    <a:pt x="3749" y="3464"/>
                  </a:lnTo>
                  <a:lnTo>
                    <a:pt x="3663" y="3464"/>
                  </a:lnTo>
                  <a:cubicBezTo>
                    <a:pt x="3557" y="3486"/>
                    <a:pt x="3514" y="3507"/>
                    <a:pt x="3514" y="3613"/>
                  </a:cubicBezTo>
                  <a:cubicBezTo>
                    <a:pt x="3472" y="4039"/>
                    <a:pt x="3429" y="4465"/>
                    <a:pt x="3387" y="4891"/>
                  </a:cubicBezTo>
                  <a:cubicBezTo>
                    <a:pt x="3365" y="5104"/>
                    <a:pt x="3344" y="5339"/>
                    <a:pt x="3323" y="5551"/>
                  </a:cubicBezTo>
                  <a:cubicBezTo>
                    <a:pt x="3323" y="5594"/>
                    <a:pt x="3301" y="5615"/>
                    <a:pt x="3301" y="5615"/>
                  </a:cubicBezTo>
                  <a:cubicBezTo>
                    <a:pt x="3216" y="5615"/>
                    <a:pt x="3216" y="5573"/>
                    <a:pt x="3216" y="5530"/>
                  </a:cubicBezTo>
                  <a:cubicBezTo>
                    <a:pt x="3046" y="4998"/>
                    <a:pt x="2897" y="4444"/>
                    <a:pt x="2748" y="3912"/>
                  </a:cubicBezTo>
                  <a:cubicBezTo>
                    <a:pt x="2641" y="3550"/>
                    <a:pt x="2684" y="3613"/>
                    <a:pt x="2343" y="3507"/>
                  </a:cubicBezTo>
                  <a:cubicBezTo>
                    <a:pt x="1917" y="3400"/>
                    <a:pt x="1470" y="3358"/>
                    <a:pt x="1023" y="3294"/>
                  </a:cubicBezTo>
                  <a:cubicBezTo>
                    <a:pt x="873" y="3273"/>
                    <a:pt x="703" y="3251"/>
                    <a:pt x="554" y="3230"/>
                  </a:cubicBezTo>
                  <a:cubicBezTo>
                    <a:pt x="533" y="3230"/>
                    <a:pt x="511" y="3187"/>
                    <a:pt x="469" y="3166"/>
                  </a:cubicBezTo>
                  <a:cubicBezTo>
                    <a:pt x="554" y="3145"/>
                    <a:pt x="618" y="3102"/>
                    <a:pt x="703" y="3081"/>
                  </a:cubicBezTo>
                  <a:cubicBezTo>
                    <a:pt x="1278" y="2932"/>
                    <a:pt x="1853" y="2761"/>
                    <a:pt x="2428" y="2612"/>
                  </a:cubicBezTo>
                  <a:cubicBezTo>
                    <a:pt x="2577" y="2570"/>
                    <a:pt x="2662" y="2506"/>
                    <a:pt x="2705" y="2357"/>
                  </a:cubicBezTo>
                  <a:cubicBezTo>
                    <a:pt x="2748" y="2101"/>
                    <a:pt x="2790" y="1846"/>
                    <a:pt x="2833" y="1569"/>
                  </a:cubicBezTo>
                  <a:cubicBezTo>
                    <a:pt x="2875" y="1271"/>
                    <a:pt x="2918" y="972"/>
                    <a:pt x="2961" y="653"/>
                  </a:cubicBezTo>
                  <a:cubicBezTo>
                    <a:pt x="2961" y="568"/>
                    <a:pt x="3003" y="483"/>
                    <a:pt x="3025" y="334"/>
                  </a:cubicBezTo>
                  <a:close/>
                  <a:moveTo>
                    <a:pt x="3015" y="0"/>
                  </a:moveTo>
                  <a:cubicBezTo>
                    <a:pt x="2983" y="0"/>
                    <a:pt x="2943" y="10"/>
                    <a:pt x="2918" y="35"/>
                  </a:cubicBezTo>
                  <a:cubicBezTo>
                    <a:pt x="2897" y="99"/>
                    <a:pt x="2875" y="163"/>
                    <a:pt x="2854" y="248"/>
                  </a:cubicBezTo>
                  <a:cubicBezTo>
                    <a:pt x="2833" y="397"/>
                    <a:pt x="2790" y="568"/>
                    <a:pt x="2769" y="717"/>
                  </a:cubicBezTo>
                  <a:cubicBezTo>
                    <a:pt x="2726" y="1122"/>
                    <a:pt x="2684" y="1526"/>
                    <a:pt x="2620" y="1910"/>
                  </a:cubicBezTo>
                  <a:cubicBezTo>
                    <a:pt x="2599" y="2080"/>
                    <a:pt x="2577" y="2250"/>
                    <a:pt x="2492" y="2421"/>
                  </a:cubicBezTo>
                  <a:cubicBezTo>
                    <a:pt x="2450" y="2421"/>
                    <a:pt x="2407" y="2442"/>
                    <a:pt x="2364" y="2463"/>
                  </a:cubicBezTo>
                  <a:cubicBezTo>
                    <a:pt x="1917" y="2570"/>
                    <a:pt x="1491" y="2676"/>
                    <a:pt x="1044" y="2804"/>
                  </a:cubicBezTo>
                  <a:cubicBezTo>
                    <a:pt x="767" y="2889"/>
                    <a:pt x="469" y="2974"/>
                    <a:pt x="192" y="3060"/>
                  </a:cubicBezTo>
                  <a:cubicBezTo>
                    <a:pt x="107" y="3081"/>
                    <a:pt x="0" y="3102"/>
                    <a:pt x="22" y="3209"/>
                  </a:cubicBezTo>
                  <a:cubicBezTo>
                    <a:pt x="22" y="3294"/>
                    <a:pt x="128" y="3294"/>
                    <a:pt x="192" y="3337"/>
                  </a:cubicBezTo>
                  <a:lnTo>
                    <a:pt x="256" y="3337"/>
                  </a:lnTo>
                  <a:cubicBezTo>
                    <a:pt x="490" y="3379"/>
                    <a:pt x="746" y="3422"/>
                    <a:pt x="980" y="3464"/>
                  </a:cubicBezTo>
                  <a:cubicBezTo>
                    <a:pt x="1257" y="3507"/>
                    <a:pt x="1555" y="3528"/>
                    <a:pt x="1832" y="3571"/>
                  </a:cubicBezTo>
                  <a:cubicBezTo>
                    <a:pt x="2066" y="3613"/>
                    <a:pt x="2279" y="3656"/>
                    <a:pt x="2513" y="3741"/>
                  </a:cubicBezTo>
                  <a:cubicBezTo>
                    <a:pt x="2535" y="3848"/>
                    <a:pt x="2577" y="3933"/>
                    <a:pt x="2599" y="4018"/>
                  </a:cubicBezTo>
                  <a:cubicBezTo>
                    <a:pt x="2769" y="4593"/>
                    <a:pt x="2939" y="5168"/>
                    <a:pt x="3110" y="5743"/>
                  </a:cubicBezTo>
                  <a:cubicBezTo>
                    <a:pt x="3131" y="5828"/>
                    <a:pt x="3174" y="5914"/>
                    <a:pt x="3195" y="5999"/>
                  </a:cubicBezTo>
                  <a:cubicBezTo>
                    <a:pt x="3216" y="6041"/>
                    <a:pt x="3254" y="6063"/>
                    <a:pt x="3291" y="6063"/>
                  </a:cubicBezTo>
                  <a:cubicBezTo>
                    <a:pt x="3328" y="6063"/>
                    <a:pt x="3365" y="6041"/>
                    <a:pt x="3387" y="5999"/>
                  </a:cubicBezTo>
                  <a:cubicBezTo>
                    <a:pt x="3408" y="5956"/>
                    <a:pt x="3429" y="5892"/>
                    <a:pt x="3429" y="5850"/>
                  </a:cubicBezTo>
                  <a:cubicBezTo>
                    <a:pt x="3451" y="5722"/>
                    <a:pt x="3493" y="5594"/>
                    <a:pt x="3493" y="5466"/>
                  </a:cubicBezTo>
                  <a:cubicBezTo>
                    <a:pt x="3536" y="5040"/>
                    <a:pt x="3557" y="4614"/>
                    <a:pt x="3600" y="4167"/>
                  </a:cubicBezTo>
                  <a:cubicBezTo>
                    <a:pt x="3621" y="3997"/>
                    <a:pt x="3642" y="3805"/>
                    <a:pt x="3706" y="3656"/>
                  </a:cubicBezTo>
                  <a:cubicBezTo>
                    <a:pt x="3727" y="3635"/>
                    <a:pt x="3749" y="3635"/>
                    <a:pt x="3770" y="3635"/>
                  </a:cubicBezTo>
                  <a:cubicBezTo>
                    <a:pt x="4345" y="3550"/>
                    <a:pt x="4920" y="3486"/>
                    <a:pt x="5516" y="3400"/>
                  </a:cubicBezTo>
                  <a:cubicBezTo>
                    <a:pt x="5687" y="3379"/>
                    <a:pt x="5857" y="3337"/>
                    <a:pt x="6028" y="3294"/>
                  </a:cubicBezTo>
                  <a:cubicBezTo>
                    <a:pt x="6070" y="3294"/>
                    <a:pt x="6091" y="3273"/>
                    <a:pt x="6134" y="3251"/>
                  </a:cubicBezTo>
                  <a:cubicBezTo>
                    <a:pt x="6177" y="3209"/>
                    <a:pt x="6177" y="3124"/>
                    <a:pt x="6134" y="3102"/>
                  </a:cubicBezTo>
                  <a:cubicBezTo>
                    <a:pt x="6070" y="3060"/>
                    <a:pt x="6006" y="3038"/>
                    <a:pt x="5942" y="3017"/>
                  </a:cubicBezTo>
                  <a:cubicBezTo>
                    <a:pt x="5516" y="2911"/>
                    <a:pt x="5069" y="2804"/>
                    <a:pt x="4643" y="2698"/>
                  </a:cubicBezTo>
                  <a:cubicBezTo>
                    <a:pt x="4324" y="2612"/>
                    <a:pt x="4026" y="2527"/>
                    <a:pt x="3706" y="2421"/>
                  </a:cubicBezTo>
                  <a:lnTo>
                    <a:pt x="3706" y="2399"/>
                  </a:lnTo>
                  <a:cubicBezTo>
                    <a:pt x="3685" y="2357"/>
                    <a:pt x="3685" y="2336"/>
                    <a:pt x="3663" y="2293"/>
                  </a:cubicBezTo>
                  <a:cubicBezTo>
                    <a:pt x="3557" y="1782"/>
                    <a:pt x="3429" y="1249"/>
                    <a:pt x="3323" y="738"/>
                  </a:cubicBezTo>
                  <a:cubicBezTo>
                    <a:pt x="3280" y="547"/>
                    <a:pt x="3216" y="355"/>
                    <a:pt x="3174" y="184"/>
                  </a:cubicBezTo>
                  <a:cubicBezTo>
                    <a:pt x="3152" y="121"/>
                    <a:pt x="3110" y="78"/>
                    <a:pt x="3067" y="14"/>
                  </a:cubicBezTo>
                  <a:cubicBezTo>
                    <a:pt x="3058" y="5"/>
                    <a:pt x="3039" y="0"/>
                    <a:pt x="3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578628" y="1000602"/>
              <a:ext cx="299137" cy="300326"/>
            </a:xfrm>
            <a:custGeom>
              <a:avLst/>
              <a:gdLst/>
              <a:ahLst/>
              <a:cxnLst/>
              <a:rect l="l" t="t" r="r" b="b"/>
              <a:pathLst>
                <a:path w="5283" h="5304" extrusionOk="0">
                  <a:moveTo>
                    <a:pt x="2578" y="1"/>
                  </a:moveTo>
                  <a:cubicBezTo>
                    <a:pt x="2535" y="150"/>
                    <a:pt x="2514" y="235"/>
                    <a:pt x="2514" y="341"/>
                  </a:cubicBezTo>
                  <a:cubicBezTo>
                    <a:pt x="2471" y="639"/>
                    <a:pt x="2428" y="959"/>
                    <a:pt x="2386" y="1257"/>
                  </a:cubicBezTo>
                  <a:cubicBezTo>
                    <a:pt x="2343" y="1513"/>
                    <a:pt x="2279" y="1768"/>
                    <a:pt x="2237" y="2024"/>
                  </a:cubicBezTo>
                  <a:cubicBezTo>
                    <a:pt x="2215" y="2173"/>
                    <a:pt x="2130" y="2237"/>
                    <a:pt x="1981" y="2279"/>
                  </a:cubicBezTo>
                  <a:cubicBezTo>
                    <a:pt x="1406" y="2428"/>
                    <a:pt x="831" y="2599"/>
                    <a:pt x="256" y="2748"/>
                  </a:cubicBezTo>
                  <a:cubicBezTo>
                    <a:pt x="171" y="2769"/>
                    <a:pt x="107" y="2812"/>
                    <a:pt x="1" y="2833"/>
                  </a:cubicBezTo>
                  <a:cubicBezTo>
                    <a:pt x="64" y="2876"/>
                    <a:pt x="64" y="2897"/>
                    <a:pt x="86" y="2897"/>
                  </a:cubicBezTo>
                  <a:cubicBezTo>
                    <a:pt x="256" y="2918"/>
                    <a:pt x="426" y="2940"/>
                    <a:pt x="576" y="2961"/>
                  </a:cubicBezTo>
                  <a:cubicBezTo>
                    <a:pt x="1023" y="3025"/>
                    <a:pt x="1470" y="3067"/>
                    <a:pt x="1896" y="3195"/>
                  </a:cubicBezTo>
                  <a:cubicBezTo>
                    <a:pt x="2237" y="3280"/>
                    <a:pt x="2194" y="3217"/>
                    <a:pt x="2279" y="3579"/>
                  </a:cubicBezTo>
                  <a:cubicBezTo>
                    <a:pt x="2450" y="4132"/>
                    <a:pt x="2599" y="4665"/>
                    <a:pt x="2769" y="5197"/>
                  </a:cubicBezTo>
                  <a:cubicBezTo>
                    <a:pt x="2769" y="5240"/>
                    <a:pt x="2769" y="5304"/>
                    <a:pt x="2833" y="5304"/>
                  </a:cubicBezTo>
                  <a:cubicBezTo>
                    <a:pt x="2854" y="5282"/>
                    <a:pt x="2876" y="5261"/>
                    <a:pt x="2876" y="5240"/>
                  </a:cubicBezTo>
                  <a:cubicBezTo>
                    <a:pt x="2897" y="5006"/>
                    <a:pt x="2918" y="4793"/>
                    <a:pt x="2940" y="4558"/>
                  </a:cubicBezTo>
                  <a:cubicBezTo>
                    <a:pt x="2961" y="4132"/>
                    <a:pt x="3025" y="3706"/>
                    <a:pt x="3046" y="3280"/>
                  </a:cubicBezTo>
                  <a:cubicBezTo>
                    <a:pt x="3067" y="3174"/>
                    <a:pt x="3110" y="3153"/>
                    <a:pt x="3216" y="3131"/>
                  </a:cubicBezTo>
                  <a:lnTo>
                    <a:pt x="3302" y="3131"/>
                  </a:lnTo>
                  <a:lnTo>
                    <a:pt x="5091" y="2897"/>
                  </a:lnTo>
                  <a:cubicBezTo>
                    <a:pt x="5155" y="2897"/>
                    <a:pt x="5218" y="2876"/>
                    <a:pt x="5282" y="2854"/>
                  </a:cubicBezTo>
                  <a:lnTo>
                    <a:pt x="5282" y="2812"/>
                  </a:lnTo>
                  <a:cubicBezTo>
                    <a:pt x="5197" y="2791"/>
                    <a:pt x="5112" y="2769"/>
                    <a:pt x="5027" y="2748"/>
                  </a:cubicBezTo>
                  <a:cubicBezTo>
                    <a:pt x="4430" y="2599"/>
                    <a:pt x="3855" y="2428"/>
                    <a:pt x="3280" y="2279"/>
                  </a:cubicBezTo>
                  <a:cubicBezTo>
                    <a:pt x="3216" y="2258"/>
                    <a:pt x="3153" y="2216"/>
                    <a:pt x="3110" y="2194"/>
                  </a:cubicBezTo>
                  <a:cubicBezTo>
                    <a:pt x="3025" y="1832"/>
                    <a:pt x="2961" y="1470"/>
                    <a:pt x="2854" y="1129"/>
                  </a:cubicBezTo>
                  <a:cubicBezTo>
                    <a:pt x="2769" y="767"/>
                    <a:pt x="2727" y="405"/>
                    <a:pt x="2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4334773" y="1320579"/>
              <a:ext cx="72364" cy="59171"/>
            </a:xfrm>
            <a:custGeom>
              <a:avLst/>
              <a:gdLst/>
              <a:ahLst/>
              <a:cxnLst/>
              <a:rect l="l" t="t" r="r" b="b"/>
              <a:pathLst>
                <a:path w="1278" h="1045" extrusionOk="0">
                  <a:moveTo>
                    <a:pt x="583" y="160"/>
                  </a:moveTo>
                  <a:cubicBezTo>
                    <a:pt x="701" y="160"/>
                    <a:pt x="822" y="198"/>
                    <a:pt x="895" y="270"/>
                  </a:cubicBezTo>
                  <a:cubicBezTo>
                    <a:pt x="1022" y="398"/>
                    <a:pt x="1044" y="590"/>
                    <a:pt x="916" y="739"/>
                  </a:cubicBezTo>
                  <a:cubicBezTo>
                    <a:pt x="809" y="824"/>
                    <a:pt x="682" y="867"/>
                    <a:pt x="533" y="867"/>
                  </a:cubicBezTo>
                  <a:cubicBezTo>
                    <a:pt x="469" y="867"/>
                    <a:pt x="405" y="824"/>
                    <a:pt x="362" y="760"/>
                  </a:cubicBezTo>
                  <a:cubicBezTo>
                    <a:pt x="320" y="718"/>
                    <a:pt x="213" y="718"/>
                    <a:pt x="213" y="632"/>
                  </a:cubicBezTo>
                  <a:cubicBezTo>
                    <a:pt x="213" y="547"/>
                    <a:pt x="213" y="462"/>
                    <a:pt x="234" y="377"/>
                  </a:cubicBezTo>
                  <a:cubicBezTo>
                    <a:pt x="234" y="313"/>
                    <a:pt x="298" y="249"/>
                    <a:pt x="341" y="228"/>
                  </a:cubicBezTo>
                  <a:cubicBezTo>
                    <a:pt x="405" y="182"/>
                    <a:pt x="494" y="160"/>
                    <a:pt x="583" y="160"/>
                  </a:cubicBezTo>
                  <a:close/>
                  <a:moveTo>
                    <a:pt x="581" y="1"/>
                  </a:moveTo>
                  <a:cubicBezTo>
                    <a:pt x="525" y="1"/>
                    <a:pt x="467" y="6"/>
                    <a:pt x="405" y="15"/>
                  </a:cubicBezTo>
                  <a:cubicBezTo>
                    <a:pt x="192" y="57"/>
                    <a:pt x="85" y="206"/>
                    <a:pt x="43" y="398"/>
                  </a:cubicBezTo>
                  <a:cubicBezTo>
                    <a:pt x="0" y="611"/>
                    <a:pt x="43" y="803"/>
                    <a:pt x="234" y="931"/>
                  </a:cubicBezTo>
                  <a:cubicBezTo>
                    <a:pt x="348" y="1006"/>
                    <a:pt x="474" y="1044"/>
                    <a:pt x="598" y="1044"/>
                  </a:cubicBezTo>
                  <a:cubicBezTo>
                    <a:pt x="753" y="1044"/>
                    <a:pt x="904" y="985"/>
                    <a:pt x="1022" y="867"/>
                  </a:cubicBezTo>
                  <a:cubicBezTo>
                    <a:pt x="1278" y="590"/>
                    <a:pt x="1172" y="143"/>
                    <a:pt x="809" y="36"/>
                  </a:cubicBezTo>
                  <a:cubicBezTo>
                    <a:pt x="735" y="11"/>
                    <a:pt x="660" y="1"/>
                    <a:pt x="5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4346833" y="1329582"/>
              <a:ext cx="47053" cy="40089"/>
            </a:xfrm>
            <a:custGeom>
              <a:avLst/>
              <a:gdLst/>
              <a:ahLst/>
              <a:cxnLst/>
              <a:rect l="l" t="t" r="r" b="b"/>
              <a:pathLst>
                <a:path w="831" h="708" extrusionOk="0">
                  <a:moveTo>
                    <a:pt x="362" y="1"/>
                  </a:moveTo>
                  <a:cubicBezTo>
                    <a:pt x="270" y="1"/>
                    <a:pt x="183" y="23"/>
                    <a:pt x="128" y="69"/>
                  </a:cubicBezTo>
                  <a:cubicBezTo>
                    <a:pt x="64" y="111"/>
                    <a:pt x="21" y="154"/>
                    <a:pt x="0" y="218"/>
                  </a:cubicBezTo>
                  <a:cubicBezTo>
                    <a:pt x="0" y="303"/>
                    <a:pt x="0" y="388"/>
                    <a:pt x="0" y="473"/>
                  </a:cubicBezTo>
                  <a:cubicBezTo>
                    <a:pt x="0" y="580"/>
                    <a:pt x="107" y="559"/>
                    <a:pt x="149" y="601"/>
                  </a:cubicBezTo>
                  <a:cubicBezTo>
                    <a:pt x="192" y="665"/>
                    <a:pt x="256" y="708"/>
                    <a:pt x="320" y="708"/>
                  </a:cubicBezTo>
                  <a:cubicBezTo>
                    <a:pt x="469" y="708"/>
                    <a:pt x="596" y="686"/>
                    <a:pt x="703" y="580"/>
                  </a:cubicBezTo>
                  <a:cubicBezTo>
                    <a:pt x="831" y="431"/>
                    <a:pt x="809" y="239"/>
                    <a:pt x="682" y="111"/>
                  </a:cubicBezTo>
                  <a:cubicBezTo>
                    <a:pt x="609" y="39"/>
                    <a:pt x="482" y="1"/>
                    <a:pt x="3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630495" y="1268316"/>
              <a:ext cx="777880" cy="761006"/>
            </a:xfrm>
            <a:custGeom>
              <a:avLst/>
              <a:gdLst/>
              <a:ahLst/>
              <a:cxnLst/>
              <a:rect l="l" t="t" r="r" b="b"/>
              <a:pathLst>
                <a:path w="13738" h="13440" extrusionOk="0">
                  <a:moveTo>
                    <a:pt x="7561" y="1"/>
                  </a:moveTo>
                  <a:cubicBezTo>
                    <a:pt x="7518" y="107"/>
                    <a:pt x="7476" y="192"/>
                    <a:pt x="7476" y="256"/>
                  </a:cubicBezTo>
                  <a:cubicBezTo>
                    <a:pt x="7220" y="1257"/>
                    <a:pt x="6965" y="2258"/>
                    <a:pt x="6709" y="3259"/>
                  </a:cubicBezTo>
                  <a:cubicBezTo>
                    <a:pt x="6603" y="3706"/>
                    <a:pt x="6496" y="4132"/>
                    <a:pt x="6390" y="4580"/>
                  </a:cubicBezTo>
                  <a:cubicBezTo>
                    <a:pt x="6262" y="5027"/>
                    <a:pt x="6134" y="5453"/>
                    <a:pt x="6006" y="5921"/>
                  </a:cubicBezTo>
                  <a:cubicBezTo>
                    <a:pt x="4026" y="6198"/>
                    <a:pt x="2024" y="6305"/>
                    <a:pt x="0" y="6539"/>
                  </a:cubicBezTo>
                  <a:cubicBezTo>
                    <a:pt x="64" y="6624"/>
                    <a:pt x="149" y="6624"/>
                    <a:pt x="213" y="6645"/>
                  </a:cubicBezTo>
                  <a:cubicBezTo>
                    <a:pt x="1278" y="6858"/>
                    <a:pt x="2343" y="7071"/>
                    <a:pt x="3408" y="7284"/>
                  </a:cubicBezTo>
                  <a:cubicBezTo>
                    <a:pt x="4111" y="7433"/>
                    <a:pt x="4814" y="7583"/>
                    <a:pt x="5495" y="7774"/>
                  </a:cubicBezTo>
                  <a:cubicBezTo>
                    <a:pt x="5602" y="7796"/>
                    <a:pt x="5708" y="7817"/>
                    <a:pt x="5772" y="7881"/>
                  </a:cubicBezTo>
                  <a:cubicBezTo>
                    <a:pt x="5836" y="8158"/>
                    <a:pt x="5900" y="8413"/>
                    <a:pt x="5964" y="8669"/>
                  </a:cubicBezTo>
                  <a:cubicBezTo>
                    <a:pt x="6155" y="9435"/>
                    <a:pt x="6368" y="10202"/>
                    <a:pt x="6581" y="10969"/>
                  </a:cubicBezTo>
                  <a:cubicBezTo>
                    <a:pt x="6645" y="11267"/>
                    <a:pt x="6730" y="11544"/>
                    <a:pt x="6773" y="11842"/>
                  </a:cubicBezTo>
                  <a:cubicBezTo>
                    <a:pt x="6858" y="12353"/>
                    <a:pt x="6922" y="12864"/>
                    <a:pt x="7007" y="13376"/>
                  </a:cubicBezTo>
                  <a:cubicBezTo>
                    <a:pt x="7007" y="13397"/>
                    <a:pt x="7029" y="13418"/>
                    <a:pt x="7050" y="13439"/>
                  </a:cubicBezTo>
                  <a:cubicBezTo>
                    <a:pt x="7071" y="13418"/>
                    <a:pt x="7092" y="13397"/>
                    <a:pt x="7092" y="13376"/>
                  </a:cubicBezTo>
                  <a:cubicBezTo>
                    <a:pt x="7114" y="13120"/>
                    <a:pt x="7135" y="12886"/>
                    <a:pt x="7156" y="12630"/>
                  </a:cubicBezTo>
                  <a:cubicBezTo>
                    <a:pt x="7199" y="12204"/>
                    <a:pt x="7220" y="11778"/>
                    <a:pt x="7284" y="11331"/>
                  </a:cubicBezTo>
                  <a:cubicBezTo>
                    <a:pt x="7391" y="10500"/>
                    <a:pt x="7518" y="9670"/>
                    <a:pt x="7625" y="8839"/>
                  </a:cubicBezTo>
                  <a:cubicBezTo>
                    <a:pt x="7667" y="8626"/>
                    <a:pt x="7731" y="8434"/>
                    <a:pt x="7667" y="8264"/>
                  </a:cubicBezTo>
                  <a:cubicBezTo>
                    <a:pt x="7731" y="8179"/>
                    <a:pt x="7817" y="8179"/>
                    <a:pt x="7880" y="8158"/>
                  </a:cubicBezTo>
                  <a:cubicBezTo>
                    <a:pt x="8243" y="8094"/>
                    <a:pt x="8605" y="8030"/>
                    <a:pt x="8945" y="7966"/>
                  </a:cubicBezTo>
                  <a:cubicBezTo>
                    <a:pt x="9584" y="7838"/>
                    <a:pt x="10223" y="7732"/>
                    <a:pt x="10862" y="7668"/>
                  </a:cubicBezTo>
                  <a:cubicBezTo>
                    <a:pt x="11224" y="7646"/>
                    <a:pt x="11608" y="7604"/>
                    <a:pt x="11970" y="7540"/>
                  </a:cubicBezTo>
                  <a:cubicBezTo>
                    <a:pt x="12523" y="7433"/>
                    <a:pt x="13077" y="7327"/>
                    <a:pt x="13631" y="7221"/>
                  </a:cubicBezTo>
                  <a:cubicBezTo>
                    <a:pt x="13673" y="7221"/>
                    <a:pt x="13716" y="7221"/>
                    <a:pt x="13737" y="7135"/>
                  </a:cubicBezTo>
                  <a:cubicBezTo>
                    <a:pt x="13460" y="7114"/>
                    <a:pt x="13205" y="7050"/>
                    <a:pt x="12949" y="7029"/>
                  </a:cubicBezTo>
                  <a:cubicBezTo>
                    <a:pt x="12481" y="6965"/>
                    <a:pt x="12033" y="6901"/>
                    <a:pt x="11586" y="6837"/>
                  </a:cubicBezTo>
                  <a:cubicBezTo>
                    <a:pt x="10926" y="6731"/>
                    <a:pt x="10266" y="6645"/>
                    <a:pt x="9606" y="6539"/>
                  </a:cubicBezTo>
                  <a:cubicBezTo>
                    <a:pt x="9201" y="6475"/>
                    <a:pt x="8796" y="6411"/>
                    <a:pt x="8392" y="6326"/>
                  </a:cubicBezTo>
                  <a:cubicBezTo>
                    <a:pt x="8008" y="6262"/>
                    <a:pt x="7987" y="6220"/>
                    <a:pt x="7966" y="5836"/>
                  </a:cubicBezTo>
                  <a:cubicBezTo>
                    <a:pt x="7923" y="5112"/>
                    <a:pt x="7880" y="4367"/>
                    <a:pt x="7838" y="3643"/>
                  </a:cubicBezTo>
                  <a:cubicBezTo>
                    <a:pt x="7795" y="2940"/>
                    <a:pt x="7731" y="2258"/>
                    <a:pt x="7689" y="1577"/>
                  </a:cubicBezTo>
                  <a:cubicBezTo>
                    <a:pt x="7646" y="1108"/>
                    <a:pt x="7625" y="640"/>
                    <a:pt x="7604" y="171"/>
                  </a:cubicBezTo>
                  <a:cubicBezTo>
                    <a:pt x="7582" y="128"/>
                    <a:pt x="7582" y="86"/>
                    <a:pt x="75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608752" y="1249234"/>
              <a:ext cx="832181" cy="833143"/>
            </a:xfrm>
            <a:custGeom>
              <a:avLst/>
              <a:gdLst/>
              <a:ahLst/>
              <a:cxnLst/>
              <a:rect l="l" t="t" r="r" b="b"/>
              <a:pathLst>
                <a:path w="14697" h="14714" extrusionOk="0">
                  <a:moveTo>
                    <a:pt x="7945" y="338"/>
                  </a:moveTo>
                  <a:cubicBezTo>
                    <a:pt x="7966" y="423"/>
                    <a:pt x="7966" y="465"/>
                    <a:pt x="7966" y="508"/>
                  </a:cubicBezTo>
                  <a:cubicBezTo>
                    <a:pt x="8009" y="977"/>
                    <a:pt x="8030" y="1445"/>
                    <a:pt x="8073" y="1914"/>
                  </a:cubicBezTo>
                  <a:cubicBezTo>
                    <a:pt x="8115" y="2595"/>
                    <a:pt x="8179" y="3298"/>
                    <a:pt x="8222" y="3980"/>
                  </a:cubicBezTo>
                  <a:cubicBezTo>
                    <a:pt x="8264" y="4704"/>
                    <a:pt x="8307" y="5449"/>
                    <a:pt x="8350" y="6173"/>
                  </a:cubicBezTo>
                  <a:cubicBezTo>
                    <a:pt x="8371" y="6557"/>
                    <a:pt x="8392" y="6599"/>
                    <a:pt x="8776" y="6684"/>
                  </a:cubicBezTo>
                  <a:cubicBezTo>
                    <a:pt x="9180" y="6748"/>
                    <a:pt x="9585" y="6812"/>
                    <a:pt x="9990" y="6876"/>
                  </a:cubicBezTo>
                  <a:cubicBezTo>
                    <a:pt x="10650" y="6982"/>
                    <a:pt x="11310" y="7068"/>
                    <a:pt x="11970" y="7174"/>
                  </a:cubicBezTo>
                  <a:cubicBezTo>
                    <a:pt x="12417" y="7238"/>
                    <a:pt x="12865" y="7302"/>
                    <a:pt x="13312" y="7366"/>
                  </a:cubicBezTo>
                  <a:cubicBezTo>
                    <a:pt x="13589" y="7408"/>
                    <a:pt x="13844" y="7451"/>
                    <a:pt x="14121" y="7494"/>
                  </a:cubicBezTo>
                  <a:cubicBezTo>
                    <a:pt x="14100" y="7558"/>
                    <a:pt x="14036" y="7558"/>
                    <a:pt x="13994" y="7558"/>
                  </a:cubicBezTo>
                  <a:cubicBezTo>
                    <a:pt x="13440" y="7664"/>
                    <a:pt x="12907" y="7770"/>
                    <a:pt x="12354" y="7877"/>
                  </a:cubicBezTo>
                  <a:cubicBezTo>
                    <a:pt x="11970" y="7941"/>
                    <a:pt x="11608" y="7983"/>
                    <a:pt x="11246" y="8005"/>
                  </a:cubicBezTo>
                  <a:cubicBezTo>
                    <a:pt x="10607" y="8069"/>
                    <a:pt x="9968" y="8175"/>
                    <a:pt x="9329" y="8303"/>
                  </a:cubicBezTo>
                  <a:cubicBezTo>
                    <a:pt x="8967" y="8367"/>
                    <a:pt x="8627" y="8431"/>
                    <a:pt x="8264" y="8495"/>
                  </a:cubicBezTo>
                  <a:cubicBezTo>
                    <a:pt x="8179" y="8516"/>
                    <a:pt x="8115" y="8516"/>
                    <a:pt x="8051" y="8601"/>
                  </a:cubicBezTo>
                  <a:cubicBezTo>
                    <a:pt x="8115" y="8793"/>
                    <a:pt x="8030" y="8984"/>
                    <a:pt x="8009" y="9176"/>
                  </a:cubicBezTo>
                  <a:cubicBezTo>
                    <a:pt x="7902" y="10007"/>
                    <a:pt x="7775" y="10837"/>
                    <a:pt x="7668" y="11668"/>
                  </a:cubicBezTo>
                  <a:cubicBezTo>
                    <a:pt x="7604" y="12115"/>
                    <a:pt x="7583" y="12541"/>
                    <a:pt x="7540" y="12967"/>
                  </a:cubicBezTo>
                  <a:cubicBezTo>
                    <a:pt x="7519" y="13223"/>
                    <a:pt x="7498" y="13457"/>
                    <a:pt x="7476" y="13713"/>
                  </a:cubicBezTo>
                  <a:cubicBezTo>
                    <a:pt x="7476" y="13734"/>
                    <a:pt x="7455" y="13755"/>
                    <a:pt x="7434" y="13798"/>
                  </a:cubicBezTo>
                  <a:cubicBezTo>
                    <a:pt x="7413" y="13755"/>
                    <a:pt x="7391" y="13734"/>
                    <a:pt x="7391" y="13713"/>
                  </a:cubicBezTo>
                  <a:cubicBezTo>
                    <a:pt x="7306" y="13201"/>
                    <a:pt x="7242" y="12690"/>
                    <a:pt x="7157" y="12179"/>
                  </a:cubicBezTo>
                  <a:cubicBezTo>
                    <a:pt x="7114" y="11881"/>
                    <a:pt x="7029" y="11604"/>
                    <a:pt x="6965" y="11306"/>
                  </a:cubicBezTo>
                  <a:cubicBezTo>
                    <a:pt x="6752" y="10539"/>
                    <a:pt x="6539" y="9772"/>
                    <a:pt x="6348" y="9006"/>
                  </a:cubicBezTo>
                  <a:cubicBezTo>
                    <a:pt x="6262" y="8750"/>
                    <a:pt x="6220" y="8495"/>
                    <a:pt x="6135" y="8218"/>
                  </a:cubicBezTo>
                  <a:cubicBezTo>
                    <a:pt x="6071" y="8154"/>
                    <a:pt x="5986" y="8133"/>
                    <a:pt x="5879" y="8111"/>
                  </a:cubicBezTo>
                  <a:cubicBezTo>
                    <a:pt x="5198" y="7920"/>
                    <a:pt x="4495" y="7770"/>
                    <a:pt x="3792" y="7621"/>
                  </a:cubicBezTo>
                  <a:cubicBezTo>
                    <a:pt x="2727" y="7408"/>
                    <a:pt x="1662" y="7195"/>
                    <a:pt x="597" y="6982"/>
                  </a:cubicBezTo>
                  <a:cubicBezTo>
                    <a:pt x="533" y="6961"/>
                    <a:pt x="448" y="6961"/>
                    <a:pt x="384" y="6876"/>
                  </a:cubicBezTo>
                  <a:cubicBezTo>
                    <a:pt x="2408" y="6642"/>
                    <a:pt x="4410" y="6535"/>
                    <a:pt x="6390" y="6258"/>
                  </a:cubicBezTo>
                  <a:cubicBezTo>
                    <a:pt x="6518" y="5790"/>
                    <a:pt x="6646" y="5364"/>
                    <a:pt x="6752" y="4917"/>
                  </a:cubicBezTo>
                  <a:cubicBezTo>
                    <a:pt x="6880" y="4469"/>
                    <a:pt x="6987" y="4043"/>
                    <a:pt x="7093" y="3596"/>
                  </a:cubicBezTo>
                  <a:cubicBezTo>
                    <a:pt x="7349" y="2595"/>
                    <a:pt x="7604" y="1594"/>
                    <a:pt x="7860" y="593"/>
                  </a:cubicBezTo>
                  <a:cubicBezTo>
                    <a:pt x="7860" y="529"/>
                    <a:pt x="7902" y="465"/>
                    <a:pt x="7945" y="338"/>
                  </a:cubicBezTo>
                  <a:close/>
                  <a:moveTo>
                    <a:pt x="7971" y="1"/>
                  </a:moveTo>
                  <a:cubicBezTo>
                    <a:pt x="7946" y="1"/>
                    <a:pt x="7920" y="13"/>
                    <a:pt x="7902" y="39"/>
                  </a:cubicBezTo>
                  <a:cubicBezTo>
                    <a:pt x="7860" y="61"/>
                    <a:pt x="7817" y="125"/>
                    <a:pt x="7817" y="167"/>
                  </a:cubicBezTo>
                  <a:cubicBezTo>
                    <a:pt x="7775" y="274"/>
                    <a:pt x="7732" y="380"/>
                    <a:pt x="7689" y="508"/>
                  </a:cubicBezTo>
                  <a:cubicBezTo>
                    <a:pt x="7540" y="1147"/>
                    <a:pt x="7370" y="1786"/>
                    <a:pt x="7200" y="2425"/>
                  </a:cubicBezTo>
                  <a:cubicBezTo>
                    <a:pt x="6923" y="3575"/>
                    <a:pt x="6667" y="4725"/>
                    <a:pt x="6326" y="5854"/>
                  </a:cubicBezTo>
                  <a:cubicBezTo>
                    <a:pt x="6305" y="5939"/>
                    <a:pt x="6262" y="6024"/>
                    <a:pt x="6241" y="6109"/>
                  </a:cubicBezTo>
                  <a:cubicBezTo>
                    <a:pt x="6135" y="6131"/>
                    <a:pt x="6028" y="6152"/>
                    <a:pt x="5922" y="6152"/>
                  </a:cubicBezTo>
                  <a:cubicBezTo>
                    <a:pt x="5517" y="6194"/>
                    <a:pt x="5091" y="6237"/>
                    <a:pt x="4686" y="6280"/>
                  </a:cubicBezTo>
                  <a:cubicBezTo>
                    <a:pt x="4048" y="6344"/>
                    <a:pt x="3409" y="6407"/>
                    <a:pt x="2770" y="6471"/>
                  </a:cubicBezTo>
                  <a:cubicBezTo>
                    <a:pt x="1982" y="6557"/>
                    <a:pt x="1194" y="6620"/>
                    <a:pt x="384" y="6706"/>
                  </a:cubicBezTo>
                  <a:cubicBezTo>
                    <a:pt x="278" y="6727"/>
                    <a:pt x="171" y="6748"/>
                    <a:pt x="86" y="6791"/>
                  </a:cubicBezTo>
                  <a:cubicBezTo>
                    <a:pt x="1" y="6833"/>
                    <a:pt x="1" y="6961"/>
                    <a:pt x="65" y="6982"/>
                  </a:cubicBezTo>
                  <a:cubicBezTo>
                    <a:pt x="150" y="7025"/>
                    <a:pt x="257" y="7068"/>
                    <a:pt x="342" y="7089"/>
                  </a:cubicBezTo>
                  <a:cubicBezTo>
                    <a:pt x="938" y="7217"/>
                    <a:pt x="1534" y="7345"/>
                    <a:pt x="2131" y="7472"/>
                  </a:cubicBezTo>
                  <a:cubicBezTo>
                    <a:pt x="3110" y="7664"/>
                    <a:pt x="4069" y="7856"/>
                    <a:pt x="5027" y="8069"/>
                  </a:cubicBezTo>
                  <a:cubicBezTo>
                    <a:pt x="5347" y="8133"/>
                    <a:pt x="5666" y="8239"/>
                    <a:pt x="5986" y="8303"/>
                  </a:cubicBezTo>
                  <a:cubicBezTo>
                    <a:pt x="6028" y="8452"/>
                    <a:pt x="6050" y="8580"/>
                    <a:pt x="6092" y="8708"/>
                  </a:cubicBezTo>
                  <a:cubicBezTo>
                    <a:pt x="6262" y="9389"/>
                    <a:pt x="6454" y="10049"/>
                    <a:pt x="6625" y="10710"/>
                  </a:cubicBezTo>
                  <a:cubicBezTo>
                    <a:pt x="6923" y="11711"/>
                    <a:pt x="7136" y="12712"/>
                    <a:pt x="7221" y="13755"/>
                  </a:cubicBezTo>
                  <a:cubicBezTo>
                    <a:pt x="7242" y="14011"/>
                    <a:pt x="7285" y="14266"/>
                    <a:pt x="7306" y="14522"/>
                  </a:cubicBezTo>
                  <a:cubicBezTo>
                    <a:pt x="7327" y="14586"/>
                    <a:pt x="7327" y="14628"/>
                    <a:pt x="7370" y="14692"/>
                  </a:cubicBezTo>
                  <a:cubicBezTo>
                    <a:pt x="7370" y="14692"/>
                    <a:pt x="7413" y="14714"/>
                    <a:pt x="7434" y="14714"/>
                  </a:cubicBezTo>
                  <a:cubicBezTo>
                    <a:pt x="7455" y="14714"/>
                    <a:pt x="7498" y="14692"/>
                    <a:pt x="7519" y="14671"/>
                  </a:cubicBezTo>
                  <a:cubicBezTo>
                    <a:pt x="7540" y="14650"/>
                    <a:pt x="7540" y="14607"/>
                    <a:pt x="7540" y="14586"/>
                  </a:cubicBezTo>
                  <a:cubicBezTo>
                    <a:pt x="7562" y="14458"/>
                    <a:pt x="7583" y="14330"/>
                    <a:pt x="7583" y="14181"/>
                  </a:cubicBezTo>
                  <a:cubicBezTo>
                    <a:pt x="7647" y="13542"/>
                    <a:pt x="7689" y="12903"/>
                    <a:pt x="7775" y="12264"/>
                  </a:cubicBezTo>
                  <a:cubicBezTo>
                    <a:pt x="7881" y="11285"/>
                    <a:pt x="8030" y="10326"/>
                    <a:pt x="8158" y="9347"/>
                  </a:cubicBezTo>
                  <a:cubicBezTo>
                    <a:pt x="8179" y="9134"/>
                    <a:pt x="8222" y="8899"/>
                    <a:pt x="8264" y="8665"/>
                  </a:cubicBezTo>
                  <a:cubicBezTo>
                    <a:pt x="8371" y="8644"/>
                    <a:pt x="8477" y="8622"/>
                    <a:pt x="8584" y="8601"/>
                  </a:cubicBezTo>
                  <a:cubicBezTo>
                    <a:pt x="8839" y="8559"/>
                    <a:pt x="9116" y="8516"/>
                    <a:pt x="9372" y="8473"/>
                  </a:cubicBezTo>
                  <a:cubicBezTo>
                    <a:pt x="9990" y="8324"/>
                    <a:pt x="10607" y="8239"/>
                    <a:pt x="11246" y="8175"/>
                  </a:cubicBezTo>
                  <a:cubicBezTo>
                    <a:pt x="11715" y="8133"/>
                    <a:pt x="12205" y="8069"/>
                    <a:pt x="12673" y="7983"/>
                  </a:cubicBezTo>
                  <a:cubicBezTo>
                    <a:pt x="13269" y="7898"/>
                    <a:pt x="13844" y="7770"/>
                    <a:pt x="14441" y="7664"/>
                  </a:cubicBezTo>
                  <a:cubicBezTo>
                    <a:pt x="14505" y="7643"/>
                    <a:pt x="14590" y="7643"/>
                    <a:pt x="14654" y="7600"/>
                  </a:cubicBezTo>
                  <a:cubicBezTo>
                    <a:pt x="14675" y="7600"/>
                    <a:pt x="14696" y="7558"/>
                    <a:pt x="14696" y="7536"/>
                  </a:cubicBezTo>
                  <a:cubicBezTo>
                    <a:pt x="14696" y="7494"/>
                    <a:pt x="14675" y="7451"/>
                    <a:pt x="14654" y="7451"/>
                  </a:cubicBezTo>
                  <a:cubicBezTo>
                    <a:pt x="14547" y="7408"/>
                    <a:pt x="14462" y="7366"/>
                    <a:pt x="14356" y="7366"/>
                  </a:cubicBezTo>
                  <a:cubicBezTo>
                    <a:pt x="13972" y="7302"/>
                    <a:pt x="13589" y="7238"/>
                    <a:pt x="13206" y="7174"/>
                  </a:cubicBezTo>
                  <a:cubicBezTo>
                    <a:pt x="12503" y="7068"/>
                    <a:pt x="11800" y="6982"/>
                    <a:pt x="11118" y="6876"/>
                  </a:cubicBezTo>
                  <a:cubicBezTo>
                    <a:pt x="10373" y="6748"/>
                    <a:pt x="9628" y="6642"/>
                    <a:pt x="8882" y="6535"/>
                  </a:cubicBezTo>
                  <a:cubicBezTo>
                    <a:pt x="8776" y="6514"/>
                    <a:pt x="8648" y="6514"/>
                    <a:pt x="8520" y="6386"/>
                  </a:cubicBezTo>
                  <a:lnTo>
                    <a:pt x="8520" y="6407"/>
                  </a:lnTo>
                  <a:cubicBezTo>
                    <a:pt x="8520" y="6280"/>
                    <a:pt x="8520" y="6173"/>
                    <a:pt x="8499" y="6067"/>
                  </a:cubicBezTo>
                  <a:cubicBezTo>
                    <a:pt x="8477" y="5492"/>
                    <a:pt x="8456" y="4917"/>
                    <a:pt x="8414" y="4342"/>
                  </a:cubicBezTo>
                  <a:cubicBezTo>
                    <a:pt x="8371" y="3852"/>
                    <a:pt x="8328" y="3383"/>
                    <a:pt x="8286" y="2893"/>
                  </a:cubicBezTo>
                  <a:cubicBezTo>
                    <a:pt x="8243" y="2191"/>
                    <a:pt x="8222" y="1509"/>
                    <a:pt x="8179" y="806"/>
                  </a:cubicBezTo>
                  <a:cubicBezTo>
                    <a:pt x="8158" y="615"/>
                    <a:pt x="8137" y="444"/>
                    <a:pt x="8115" y="252"/>
                  </a:cubicBezTo>
                  <a:cubicBezTo>
                    <a:pt x="8115" y="189"/>
                    <a:pt x="8094" y="125"/>
                    <a:pt x="8051" y="61"/>
                  </a:cubicBezTo>
                  <a:cubicBezTo>
                    <a:pt x="8039" y="24"/>
                    <a:pt x="8005" y="1"/>
                    <a:pt x="79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249087" y="1000601"/>
              <a:ext cx="85670" cy="86859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7" name="Google Shape;27;p2"/>
          <p:cNvSpPr/>
          <p:nvPr/>
        </p:nvSpPr>
        <p:spPr>
          <a:xfrm>
            <a:off x="543642" y="3798978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8" name="Google Shape;28;p2"/>
          <p:cNvSpPr/>
          <p:nvPr/>
        </p:nvSpPr>
        <p:spPr>
          <a:xfrm flipH="1">
            <a:off x="4197881" y="281333"/>
            <a:ext cx="90387" cy="91631"/>
          </a:xfrm>
          <a:custGeom>
            <a:avLst/>
            <a:gdLst/>
            <a:ahLst/>
            <a:cxnLst/>
            <a:rect l="l" t="t" r="r" b="b"/>
            <a:pathLst>
              <a:path w="1513" h="1534" extrusionOk="0">
                <a:moveTo>
                  <a:pt x="65" y="0"/>
                </a:moveTo>
                <a:cubicBezTo>
                  <a:pt x="43" y="0"/>
                  <a:pt x="22" y="22"/>
                  <a:pt x="43" y="22"/>
                </a:cubicBezTo>
                <a:cubicBezTo>
                  <a:pt x="43" y="43"/>
                  <a:pt x="43" y="43"/>
                  <a:pt x="65" y="64"/>
                </a:cubicBezTo>
                <a:cubicBezTo>
                  <a:pt x="107" y="128"/>
                  <a:pt x="150" y="213"/>
                  <a:pt x="192" y="277"/>
                </a:cubicBezTo>
                <a:cubicBezTo>
                  <a:pt x="278" y="384"/>
                  <a:pt x="341" y="511"/>
                  <a:pt x="427" y="618"/>
                </a:cubicBezTo>
                <a:cubicBezTo>
                  <a:pt x="448" y="660"/>
                  <a:pt x="469" y="703"/>
                  <a:pt x="490" y="746"/>
                </a:cubicBezTo>
                <a:cubicBezTo>
                  <a:pt x="490" y="767"/>
                  <a:pt x="469" y="788"/>
                  <a:pt x="469" y="788"/>
                </a:cubicBezTo>
                <a:cubicBezTo>
                  <a:pt x="405" y="873"/>
                  <a:pt x="363" y="959"/>
                  <a:pt x="320" y="1044"/>
                </a:cubicBezTo>
                <a:cubicBezTo>
                  <a:pt x="256" y="1172"/>
                  <a:pt x="171" y="1299"/>
                  <a:pt x="86" y="1406"/>
                </a:cubicBezTo>
                <a:cubicBezTo>
                  <a:pt x="43" y="1427"/>
                  <a:pt x="22" y="1470"/>
                  <a:pt x="1" y="1491"/>
                </a:cubicBezTo>
                <a:cubicBezTo>
                  <a:pt x="1" y="1491"/>
                  <a:pt x="1" y="1512"/>
                  <a:pt x="1" y="1512"/>
                </a:cubicBezTo>
                <a:cubicBezTo>
                  <a:pt x="1" y="1512"/>
                  <a:pt x="1" y="1512"/>
                  <a:pt x="1" y="1534"/>
                </a:cubicBezTo>
                <a:lnTo>
                  <a:pt x="22" y="1534"/>
                </a:lnTo>
                <a:cubicBezTo>
                  <a:pt x="22" y="1534"/>
                  <a:pt x="22" y="1534"/>
                  <a:pt x="22" y="1512"/>
                </a:cubicBezTo>
                <a:cubicBezTo>
                  <a:pt x="43" y="1512"/>
                  <a:pt x="43" y="1491"/>
                  <a:pt x="65" y="1491"/>
                </a:cubicBezTo>
                <a:cubicBezTo>
                  <a:pt x="128" y="1427"/>
                  <a:pt x="214" y="1363"/>
                  <a:pt x="278" y="1321"/>
                </a:cubicBezTo>
                <a:cubicBezTo>
                  <a:pt x="384" y="1236"/>
                  <a:pt x="490" y="1150"/>
                  <a:pt x="597" y="1065"/>
                </a:cubicBezTo>
                <a:cubicBezTo>
                  <a:pt x="640" y="1044"/>
                  <a:pt x="661" y="1023"/>
                  <a:pt x="682" y="1001"/>
                </a:cubicBezTo>
                <a:cubicBezTo>
                  <a:pt x="703" y="1023"/>
                  <a:pt x="703" y="1023"/>
                  <a:pt x="725" y="1044"/>
                </a:cubicBezTo>
                <a:cubicBezTo>
                  <a:pt x="746" y="1065"/>
                  <a:pt x="789" y="1086"/>
                  <a:pt x="810" y="1108"/>
                </a:cubicBezTo>
                <a:cubicBezTo>
                  <a:pt x="895" y="1150"/>
                  <a:pt x="959" y="1193"/>
                  <a:pt x="1023" y="1257"/>
                </a:cubicBezTo>
                <a:cubicBezTo>
                  <a:pt x="1087" y="1299"/>
                  <a:pt x="1129" y="1342"/>
                  <a:pt x="1193" y="1385"/>
                </a:cubicBezTo>
                <a:lnTo>
                  <a:pt x="1385" y="1512"/>
                </a:lnTo>
                <a:cubicBezTo>
                  <a:pt x="1406" y="1534"/>
                  <a:pt x="1406" y="1534"/>
                  <a:pt x="1428" y="1534"/>
                </a:cubicBezTo>
                <a:cubicBezTo>
                  <a:pt x="1428" y="1534"/>
                  <a:pt x="1449" y="1534"/>
                  <a:pt x="1428" y="1512"/>
                </a:cubicBezTo>
                <a:lnTo>
                  <a:pt x="1449" y="1512"/>
                </a:lnTo>
                <a:cubicBezTo>
                  <a:pt x="1449" y="1512"/>
                  <a:pt x="1428" y="1491"/>
                  <a:pt x="1428" y="1470"/>
                </a:cubicBezTo>
                <a:cubicBezTo>
                  <a:pt x="1385" y="1427"/>
                  <a:pt x="1364" y="1385"/>
                  <a:pt x="1321" y="1342"/>
                </a:cubicBezTo>
                <a:cubicBezTo>
                  <a:pt x="1257" y="1257"/>
                  <a:pt x="1193" y="1193"/>
                  <a:pt x="1151" y="1108"/>
                </a:cubicBezTo>
                <a:cubicBezTo>
                  <a:pt x="1087" y="1023"/>
                  <a:pt x="1023" y="937"/>
                  <a:pt x="959" y="852"/>
                </a:cubicBezTo>
                <a:cubicBezTo>
                  <a:pt x="959" y="831"/>
                  <a:pt x="938" y="831"/>
                  <a:pt x="938" y="810"/>
                </a:cubicBezTo>
                <a:cubicBezTo>
                  <a:pt x="938" y="788"/>
                  <a:pt x="959" y="788"/>
                  <a:pt x="959" y="767"/>
                </a:cubicBezTo>
                <a:cubicBezTo>
                  <a:pt x="1023" y="703"/>
                  <a:pt x="1087" y="639"/>
                  <a:pt x="1129" y="597"/>
                </a:cubicBezTo>
                <a:cubicBezTo>
                  <a:pt x="1172" y="533"/>
                  <a:pt x="1215" y="490"/>
                  <a:pt x="1257" y="426"/>
                </a:cubicBezTo>
                <a:cubicBezTo>
                  <a:pt x="1321" y="362"/>
                  <a:pt x="1385" y="277"/>
                  <a:pt x="1449" y="213"/>
                </a:cubicBezTo>
                <a:cubicBezTo>
                  <a:pt x="1470" y="192"/>
                  <a:pt x="1491" y="171"/>
                  <a:pt x="1513" y="149"/>
                </a:cubicBezTo>
                <a:cubicBezTo>
                  <a:pt x="1513" y="149"/>
                  <a:pt x="1513" y="128"/>
                  <a:pt x="1513" y="128"/>
                </a:cubicBezTo>
                <a:cubicBezTo>
                  <a:pt x="1513" y="128"/>
                  <a:pt x="1513" y="107"/>
                  <a:pt x="1513" y="107"/>
                </a:cubicBezTo>
                <a:lnTo>
                  <a:pt x="1491" y="107"/>
                </a:lnTo>
                <a:cubicBezTo>
                  <a:pt x="1470" y="128"/>
                  <a:pt x="1449" y="128"/>
                  <a:pt x="1428" y="128"/>
                </a:cubicBezTo>
                <a:cubicBezTo>
                  <a:pt x="1364" y="192"/>
                  <a:pt x="1278" y="235"/>
                  <a:pt x="1193" y="277"/>
                </a:cubicBezTo>
                <a:cubicBezTo>
                  <a:pt x="1066" y="362"/>
                  <a:pt x="916" y="447"/>
                  <a:pt x="767" y="533"/>
                </a:cubicBezTo>
                <a:cubicBezTo>
                  <a:pt x="767" y="533"/>
                  <a:pt x="746" y="533"/>
                  <a:pt x="725" y="554"/>
                </a:cubicBezTo>
                <a:cubicBezTo>
                  <a:pt x="725" y="533"/>
                  <a:pt x="703" y="533"/>
                  <a:pt x="703" y="511"/>
                </a:cubicBezTo>
                <a:cubicBezTo>
                  <a:pt x="661" y="490"/>
                  <a:pt x="597" y="447"/>
                  <a:pt x="554" y="405"/>
                </a:cubicBezTo>
                <a:cubicBezTo>
                  <a:pt x="490" y="362"/>
                  <a:pt x="427" y="298"/>
                  <a:pt x="363" y="235"/>
                </a:cubicBezTo>
                <a:cubicBezTo>
                  <a:pt x="256" y="171"/>
                  <a:pt x="192" y="85"/>
                  <a:pt x="107" y="22"/>
                </a:cubicBezTo>
                <a:cubicBezTo>
                  <a:pt x="86" y="22"/>
                  <a:pt x="65" y="0"/>
                  <a:pt x="6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9" name="Google Shape;29;p2"/>
          <p:cNvSpPr/>
          <p:nvPr/>
        </p:nvSpPr>
        <p:spPr>
          <a:xfrm>
            <a:off x="9623426" y="603529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0" name="Google Shape;30;p2"/>
          <p:cNvGrpSpPr/>
          <p:nvPr/>
        </p:nvGrpSpPr>
        <p:grpSpPr>
          <a:xfrm>
            <a:off x="11192757" y="5602111"/>
            <a:ext cx="744828" cy="1055933"/>
            <a:chOff x="8394567" y="4201583"/>
            <a:chExt cx="558621" cy="791950"/>
          </a:xfrm>
        </p:grpSpPr>
        <p:grpSp>
          <p:nvGrpSpPr>
            <p:cNvPr id="31" name="Google Shape;31;p2"/>
            <p:cNvGrpSpPr/>
            <p:nvPr/>
          </p:nvGrpSpPr>
          <p:grpSpPr>
            <a:xfrm>
              <a:off x="8394567" y="4934362"/>
              <a:ext cx="72420" cy="59171"/>
              <a:chOff x="1081830" y="1265825"/>
              <a:chExt cx="72420" cy="59171"/>
            </a:xfrm>
          </p:grpSpPr>
          <p:sp>
            <p:nvSpPr>
              <p:cNvPr id="32" name="Google Shape;32;p2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4" name="Google Shape;34;p2"/>
            <p:cNvGrpSpPr/>
            <p:nvPr/>
          </p:nvGrpSpPr>
          <p:grpSpPr>
            <a:xfrm>
              <a:off x="8676427" y="4649707"/>
              <a:ext cx="276760" cy="271622"/>
              <a:chOff x="3490002" y="196082"/>
              <a:chExt cx="276760" cy="271622"/>
            </a:xfrm>
          </p:grpSpPr>
          <p:sp>
            <p:nvSpPr>
              <p:cNvPr id="35" name="Google Shape;35;p2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7" name="Google Shape;37;p2"/>
            <p:cNvSpPr/>
            <p:nvPr/>
          </p:nvSpPr>
          <p:spPr>
            <a:xfrm>
              <a:off x="8771381" y="4201583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8" name="Google Shape;38;p2"/>
          <p:cNvGrpSpPr/>
          <p:nvPr/>
        </p:nvGrpSpPr>
        <p:grpSpPr>
          <a:xfrm>
            <a:off x="6928307" y="6144767"/>
            <a:ext cx="96560" cy="78895"/>
            <a:chOff x="1081830" y="1265825"/>
            <a:chExt cx="72420" cy="59171"/>
          </a:xfrm>
        </p:grpSpPr>
        <p:sp>
          <p:nvSpPr>
            <p:cNvPr id="39" name="Google Shape;39;p2"/>
            <p:cNvSpPr/>
            <p:nvPr/>
          </p:nvSpPr>
          <p:spPr>
            <a:xfrm>
              <a:off x="1081830" y="1265825"/>
              <a:ext cx="72420" cy="59171"/>
            </a:xfrm>
            <a:custGeom>
              <a:avLst/>
              <a:gdLst/>
              <a:ahLst/>
              <a:cxnLst/>
              <a:rect l="l" t="t" r="r" b="b"/>
              <a:pathLst>
                <a:path w="1279" h="1045" extrusionOk="0">
                  <a:moveTo>
                    <a:pt x="550" y="164"/>
                  </a:moveTo>
                  <a:cubicBezTo>
                    <a:pt x="681" y="164"/>
                    <a:pt x="819" y="202"/>
                    <a:pt x="895" y="279"/>
                  </a:cubicBezTo>
                  <a:cubicBezTo>
                    <a:pt x="1023" y="407"/>
                    <a:pt x="1023" y="598"/>
                    <a:pt x="895" y="726"/>
                  </a:cubicBezTo>
                  <a:cubicBezTo>
                    <a:pt x="810" y="833"/>
                    <a:pt x="682" y="875"/>
                    <a:pt x="533" y="875"/>
                  </a:cubicBezTo>
                  <a:cubicBezTo>
                    <a:pt x="448" y="875"/>
                    <a:pt x="405" y="833"/>
                    <a:pt x="341" y="769"/>
                  </a:cubicBezTo>
                  <a:cubicBezTo>
                    <a:pt x="299" y="726"/>
                    <a:pt x="192" y="726"/>
                    <a:pt x="192" y="641"/>
                  </a:cubicBezTo>
                  <a:cubicBezTo>
                    <a:pt x="192" y="556"/>
                    <a:pt x="192" y="449"/>
                    <a:pt x="214" y="364"/>
                  </a:cubicBezTo>
                  <a:cubicBezTo>
                    <a:pt x="235" y="322"/>
                    <a:pt x="278" y="258"/>
                    <a:pt x="320" y="215"/>
                  </a:cubicBezTo>
                  <a:cubicBezTo>
                    <a:pt x="380" y="181"/>
                    <a:pt x="463" y="164"/>
                    <a:pt x="550" y="164"/>
                  </a:cubicBezTo>
                  <a:close/>
                  <a:moveTo>
                    <a:pt x="553" y="0"/>
                  </a:moveTo>
                  <a:cubicBezTo>
                    <a:pt x="503" y="0"/>
                    <a:pt x="454" y="7"/>
                    <a:pt x="405" y="23"/>
                  </a:cubicBezTo>
                  <a:cubicBezTo>
                    <a:pt x="192" y="66"/>
                    <a:pt x="65" y="194"/>
                    <a:pt x="22" y="407"/>
                  </a:cubicBezTo>
                  <a:cubicBezTo>
                    <a:pt x="1" y="620"/>
                    <a:pt x="22" y="790"/>
                    <a:pt x="214" y="939"/>
                  </a:cubicBezTo>
                  <a:cubicBezTo>
                    <a:pt x="320" y="1010"/>
                    <a:pt x="438" y="1044"/>
                    <a:pt x="555" y="1044"/>
                  </a:cubicBezTo>
                  <a:cubicBezTo>
                    <a:pt x="717" y="1044"/>
                    <a:pt x="878" y="978"/>
                    <a:pt x="1002" y="854"/>
                  </a:cubicBezTo>
                  <a:cubicBezTo>
                    <a:pt x="1279" y="577"/>
                    <a:pt x="1172" y="151"/>
                    <a:pt x="810" y="45"/>
                  </a:cubicBezTo>
                  <a:cubicBezTo>
                    <a:pt x="718" y="18"/>
                    <a:pt x="634" y="0"/>
                    <a:pt x="5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092701" y="1275054"/>
              <a:ext cx="47053" cy="40372"/>
            </a:xfrm>
            <a:custGeom>
              <a:avLst/>
              <a:gdLst/>
              <a:ahLst/>
              <a:cxnLst/>
              <a:rect l="l" t="t" r="r" b="b"/>
              <a:pathLst>
                <a:path w="831" h="713" extrusionOk="0">
                  <a:moveTo>
                    <a:pt x="358" y="1"/>
                  </a:moveTo>
                  <a:cubicBezTo>
                    <a:pt x="271" y="1"/>
                    <a:pt x="188" y="18"/>
                    <a:pt x="128" y="52"/>
                  </a:cubicBezTo>
                  <a:cubicBezTo>
                    <a:pt x="86" y="95"/>
                    <a:pt x="43" y="159"/>
                    <a:pt x="22" y="201"/>
                  </a:cubicBezTo>
                  <a:cubicBezTo>
                    <a:pt x="0" y="286"/>
                    <a:pt x="0" y="393"/>
                    <a:pt x="0" y="478"/>
                  </a:cubicBezTo>
                  <a:cubicBezTo>
                    <a:pt x="0" y="563"/>
                    <a:pt x="107" y="563"/>
                    <a:pt x="149" y="606"/>
                  </a:cubicBezTo>
                  <a:cubicBezTo>
                    <a:pt x="213" y="670"/>
                    <a:pt x="256" y="712"/>
                    <a:pt x="341" y="712"/>
                  </a:cubicBezTo>
                  <a:cubicBezTo>
                    <a:pt x="490" y="712"/>
                    <a:pt x="618" y="670"/>
                    <a:pt x="703" y="563"/>
                  </a:cubicBezTo>
                  <a:cubicBezTo>
                    <a:pt x="831" y="435"/>
                    <a:pt x="831" y="244"/>
                    <a:pt x="703" y="116"/>
                  </a:cubicBezTo>
                  <a:cubicBezTo>
                    <a:pt x="627" y="39"/>
                    <a:pt x="489" y="1"/>
                    <a:pt x="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1640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403466" y="237196"/>
            <a:ext cx="11673325" cy="6407849"/>
            <a:chOff x="302599" y="177896"/>
            <a:chExt cx="8754994" cy="4805887"/>
          </a:xfrm>
        </p:grpSpPr>
        <p:grpSp>
          <p:nvGrpSpPr>
            <p:cNvPr id="43" name="Google Shape;43;p3"/>
            <p:cNvGrpSpPr/>
            <p:nvPr/>
          </p:nvGrpSpPr>
          <p:grpSpPr>
            <a:xfrm>
              <a:off x="372199" y="2152806"/>
              <a:ext cx="263928" cy="259027"/>
              <a:chOff x="8281224" y="4108656"/>
              <a:chExt cx="263928" cy="259027"/>
            </a:xfrm>
          </p:grpSpPr>
          <p:sp>
            <p:nvSpPr>
              <p:cNvPr id="44" name="Google Shape;44;p3"/>
              <p:cNvSpPr/>
              <p:nvPr/>
            </p:nvSpPr>
            <p:spPr>
              <a:xfrm>
                <a:off x="8281224" y="4108656"/>
                <a:ext cx="263928" cy="259027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" name="Google Shape;45;p3"/>
              <p:cNvSpPr/>
              <p:nvPr/>
            </p:nvSpPr>
            <p:spPr>
              <a:xfrm>
                <a:off x="8300323" y="4122883"/>
                <a:ext cx="225729" cy="226600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46" name="Google Shape;46;p3"/>
            <p:cNvSpPr/>
            <p:nvPr/>
          </p:nvSpPr>
          <p:spPr>
            <a:xfrm>
              <a:off x="1963244" y="38964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7" name="Google Shape;47;p3"/>
            <p:cNvGrpSpPr/>
            <p:nvPr/>
          </p:nvGrpSpPr>
          <p:grpSpPr>
            <a:xfrm>
              <a:off x="8387799" y="177906"/>
              <a:ext cx="669794" cy="830426"/>
              <a:chOff x="3553318" y="981747"/>
              <a:chExt cx="887615" cy="1100631"/>
            </a:xfrm>
          </p:grpSpPr>
          <p:sp>
            <p:nvSpPr>
              <p:cNvPr id="48" name="Google Shape;48;p3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" name="Google Shape;49;p3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55" name="Google Shape;55;p3"/>
            <p:cNvSpPr/>
            <p:nvPr/>
          </p:nvSpPr>
          <p:spPr>
            <a:xfrm>
              <a:off x="4884344" y="17789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6" name="Google Shape;56;p3"/>
            <p:cNvGrpSpPr/>
            <p:nvPr/>
          </p:nvGrpSpPr>
          <p:grpSpPr>
            <a:xfrm>
              <a:off x="302599" y="4153356"/>
              <a:ext cx="669794" cy="830426"/>
              <a:chOff x="3553318" y="981747"/>
              <a:chExt cx="887615" cy="1100631"/>
            </a:xfrm>
          </p:grpSpPr>
          <p:sp>
            <p:nvSpPr>
              <p:cNvPr id="57" name="Google Shape;57;p3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4350067" y="1303583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2" name="Google Shape;62;p3"/>
            <p:cNvGrpSpPr/>
            <p:nvPr/>
          </p:nvGrpSpPr>
          <p:grpSpPr>
            <a:xfrm>
              <a:off x="8195930" y="4292936"/>
              <a:ext cx="681393" cy="672200"/>
              <a:chOff x="8195930" y="4292936"/>
              <a:chExt cx="681393" cy="672200"/>
            </a:xfrm>
          </p:grpSpPr>
          <p:grpSp>
            <p:nvGrpSpPr>
              <p:cNvPr id="63" name="Google Shape;63;p3"/>
              <p:cNvGrpSpPr/>
              <p:nvPr/>
            </p:nvGrpSpPr>
            <p:grpSpPr>
              <a:xfrm>
                <a:off x="8785880" y="4292936"/>
                <a:ext cx="91443" cy="76200"/>
                <a:chOff x="8870910" y="-843670"/>
                <a:chExt cx="54606" cy="44645"/>
              </a:xfrm>
            </p:grpSpPr>
            <p:sp>
              <p:nvSpPr>
                <p:cNvPr id="64" name="Google Shape;64;p3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5" name="Google Shape;65;p3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6" name="Google Shape;66;p3"/>
              <p:cNvGrpSpPr/>
              <p:nvPr/>
            </p:nvGrpSpPr>
            <p:grpSpPr>
              <a:xfrm>
                <a:off x="8600552" y="4693512"/>
                <a:ext cx="276760" cy="271622"/>
                <a:chOff x="3490002" y="196082"/>
                <a:chExt cx="276760" cy="271622"/>
              </a:xfrm>
            </p:grpSpPr>
            <p:sp>
              <p:nvSpPr>
                <p:cNvPr id="67" name="Google Shape;67;p3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8" name="Google Shape;68;p3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9" name="Google Shape;69;p3"/>
              <p:cNvGrpSpPr/>
              <p:nvPr/>
            </p:nvGrpSpPr>
            <p:grpSpPr>
              <a:xfrm>
                <a:off x="8195930" y="4888936"/>
                <a:ext cx="91443" cy="76200"/>
                <a:chOff x="8870910" y="-843670"/>
                <a:chExt cx="54606" cy="44645"/>
              </a:xfrm>
            </p:grpSpPr>
            <p:sp>
              <p:nvSpPr>
                <p:cNvPr id="70" name="Google Shape;70;p3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1" name="Google Shape;71;p3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72" name="Google Shape;72;p3"/>
            <p:cNvSpPr/>
            <p:nvPr/>
          </p:nvSpPr>
          <p:spPr>
            <a:xfrm>
              <a:off x="3125869" y="46330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3"/>
            <p:cNvSpPr/>
            <p:nvPr/>
          </p:nvSpPr>
          <p:spPr>
            <a:xfrm>
              <a:off x="8790469" y="17666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4" name="Google Shape;74;p3"/>
          <p:cNvSpPr txBox="1">
            <a:spLocks noGrp="1"/>
          </p:cNvSpPr>
          <p:nvPr>
            <p:ph type="title"/>
          </p:nvPr>
        </p:nvSpPr>
        <p:spPr>
          <a:xfrm>
            <a:off x="6512467" y="3254833"/>
            <a:ext cx="4337600" cy="12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500"/>
              <a:buNone/>
              <a:defRPr sz="6667"/>
            </a:lvl1pPr>
            <a:lvl2pPr lvl="1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algn="r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8189667" y="1956415"/>
            <a:ext cx="983200" cy="9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9pPr>
          </a:lstStyle>
          <a:p>
            <a:r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6512467" y="4441800"/>
            <a:ext cx="43376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0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418258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5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subTitle" idx="1"/>
          </p:nvPr>
        </p:nvSpPr>
        <p:spPr>
          <a:xfrm>
            <a:off x="2435841" y="4375803"/>
            <a:ext cx="3200400" cy="13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2"/>
          </p:nvPr>
        </p:nvSpPr>
        <p:spPr>
          <a:xfrm>
            <a:off x="2435841" y="3692667"/>
            <a:ext cx="32004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3"/>
          </p:nvPr>
        </p:nvSpPr>
        <p:spPr>
          <a:xfrm>
            <a:off x="6555759" y="4375803"/>
            <a:ext cx="3200400" cy="13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4"/>
          </p:nvPr>
        </p:nvSpPr>
        <p:spPr>
          <a:xfrm>
            <a:off x="6555759" y="3692667"/>
            <a:ext cx="32004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grpSp>
        <p:nvGrpSpPr>
          <p:cNvPr id="125" name="Google Shape;125;p5"/>
          <p:cNvGrpSpPr/>
          <p:nvPr/>
        </p:nvGrpSpPr>
        <p:grpSpPr>
          <a:xfrm>
            <a:off x="304169" y="360299"/>
            <a:ext cx="11774091" cy="6198973"/>
            <a:chOff x="228127" y="270224"/>
            <a:chExt cx="8830568" cy="4649230"/>
          </a:xfrm>
        </p:grpSpPr>
        <p:grpSp>
          <p:nvGrpSpPr>
            <p:cNvPr id="126" name="Google Shape;126;p5"/>
            <p:cNvGrpSpPr/>
            <p:nvPr/>
          </p:nvGrpSpPr>
          <p:grpSpPr>
            <a:xfrm>
              <a:off x="234549" y="2620556"/>
              <a:ext cx="263928" cy="259027"/>
              <a:chOff x="8676874" y="-2744444"/>
              <a:chExt cx="263928" cy="259027"/>
            </a:xfrm>
          </p:grpSpPr>
          <p:sp>
            <p:nvSpPr>
              <p:cNvPr id="127" name="Google Shape;127;p5"/>
              <p:cNvSpPr/>
              <p:nvPr/>
            </p:nvSpPr>
            <p:spPr>
              <a:xfrm>
                <a:off x="8676874" y="-2744444"/>
                <a:ext cx="263928" cy="259027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8695973" y="-2730217"/>
                <a:ext cx="225729" cy="226600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9" name="Google Shape;129;p5"/>
            <p:cNvGrpSpPr/>
            <p:nvPr/>
          </p:nvGrpSpPr>
          <p:grpSpPr>
            <a:xfrm>
              <a:off x="8430730" y="410701"/>
              <a:ext cx="627966" cy="628619"/>
              <a:chOff x="8718705" y="-2542624"/>
              <a:chExt cx="627966" cy="628619"/>
            </a:xfrm>
          </p:grpSpPr>
          <p:sp>
            <p:nvSpPr>
              <p:cNvPr id="130" name="Google Shape;130;p5"/>
              <p:cNvSpPr/>
              <p:nvPr/>
            </p:nvSpPr>
            <p:spPr>
              <a:xfrm>
                <a:off x="8735112" y="-2528227"/>
                <a:ext cx="586990" cy="574190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" name="Google Shape;131;p5"/>
              <p:cNvSpPr/>
              <p:nvPr/>
            </p:nvSpPr>
            <p:spPr>
              <a:xfrm>
                <a:off x="8718705" y="-2542624"/>
                <a:ext cx="627966" cy="628619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32" name="Google Shape;132;p5"/>
            <p:cNvSpPr/>
            <p:nvPr/>
          </p:nvSpPr>
          <p:spPr>
            <a:xfrm>
              <a:off x="7730569" y="483259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33" name="Google Shape;133;p5"/>
            <p:cNvGrpSpPr/>
            <p:nvPr/>
          </p:nvGrpSpPr>
          <p:grpSpPr>
            <a:xfrm>
              <a:off x="228127" y="403694"/>
              <a:ext cx="276760" cy="271622"/>
              <a:chOff x="3490002" y="196082"/>
              <a:chExt cx="276760" cy="271622"/>
            </a:xfrm>
          </p:grpSpPr>
          <p:sp>
            <p:nvSpPr>
              <p:cNvPr id="134" name="Google Shape;134;p5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5" name="Google Shape;135;p5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36" name="Google Shape;136;p5"/>
            <p:cNvSpPr/>
            <p:nvPr/>
          </p:nvSpPr>
          <p:spPr>
            <a:xfrm flipH="1">
              <a:off x="1025086" y="270224"/>
              <a:ext cx="67790" cy="68723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5"/>
            <p:cNvSpPr/>
            <p:nvPr/>
          </p:nvSpPr>
          <p:spPr>
            <a:xfrm>
              <a:off x="8796244" y="39391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38" name="Google Shape;138;p5"/>
            <p:cNvGrpSpPr/>
            <p:nvPr/>
          </p:nvGrpSpPr>
          <p:grpSpPr>
            <a:xfrm>
              <a:off x="8606327" y="4608569"/>
              <a:ext cx="276760" cy="271622"/>
              <a:chOff x="3490002" y="196082"/>
              <a:chExt cx="276760" cy="271622"/>
            </a:xfrm>
          </p:grpSpPr>
          <p:sp>
            <p:nvSpPr>
              <p:cNvPr id="139" name="Google Shape;139;p5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0" name="Google Shape;140;p5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41" name="Google Shape;141;p5"/>
            <p:cNvGrpSpPr/>
            <p:nvPr/>
          </p:nvGrpSpPr>
          <p:grpSpPr>
            <a:xfrm flipH="1">
              <a:off x="8803466" y="1432562"/>
              <a:ext cx="72420" cy="59171"/>
              <a:chOff x="1081830" y="1265825"/>
              <a:chExt cx="72420" cy="59171"/>
            </a:xfrm>
          </p:grpSpPr>
          <p:sp>
            <p:nvSpPr>
              <p:cNvPr id="142" name="Google Shape;142;p5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3" name="Google Shape;143;p5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651482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8"/>
          <p:cNvSpPr txBox="1">
            <a:spLocks noGrp="1"/>
          </p:cNvSpPr>
          <p:nvPr>
            <p:ph type="title"/>
          </p:nvPr>
        </p:nvSpPr>
        <p:spPr>
          <a:xfrm>
            <a:off x="3622400" y="2052500"/>
            <a:ext cx="4947200" cy="2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9600"/>
              <a:buNone/>
              <a:defRPr sz="8000"/>
            </a:lvl1pPr>
            <a:lvl2pPr lv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grpSp>
        <p:nvGrpSpPr>
          <p:cNvPr id="225" name="Google Shape;225;p8"/>
          <p:cNvGrpSpPr/>
          <p:nvPr/>
        </p:nvGrpSpPr>
        <p:grpSpPr>
          <a:xfrm>
            <a:off x="121955" y="261442"/>
            <a:ext cx="11948091" cy="6396601"/>
            <a:chOff x="91466" y="196081"/>
            <a:chExt cx="8961068" cy="4797451"/>
          </a:xfrm>
        </p:grpSpPr>
        <p:grpSp>
          <p:nvGrpSpPr>
            <p:cNvPr id="226" name="Google Shape;226;p8"/>
            <p:cNvGrpSpPr/>
            <p:nvPr/>
          </p:nvGrpSpPr>
          <p:grpSpPr>
            <a:xfrm>
              <a:off x="8368358" y="4934362"/>
              <a:ext cx="72420" cy="59171"/>
              <a:chOff x="1081830" y="1265825"/>
              <a:chExt cx="72420" cy="59171"/>
            </a:xfrm>
          </p:grpSpPr>
          <p:sp>
            <p:nvSpPr>
              <p:cNvPr id="227" name="Google Shape;227;p8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" name="Google Shape;228;p8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9" name="Google Shape;229;p8"/>
            <p:cNvGrpSpPr/>
            <p:nvPr/>
          </p:nvGrpSpPr>
          <p:grpSpPr>
            <a:xfrm>
              <a:off x="8382740" y="196081"/>
              <a:ext cx="669794" cy="830426"/>
              <a:chOff x="3553318" y="981747"/>
              <a:chExt cx="887615" cy="1100631"/>
            </a:xfrm>
          </p:grpSpPr>
          <p:sp>
            <p:nvSpPr>
              <p:cNvPr id="230" name="Google Shape;230;p8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37" name="Google Shape;237;p8"/>
            <p:cNvGrpSpPr/>
            <p:nvPr/>
          </p:nvGrpSpPr>
          <p:grpSpPr>
            <a:xfrm flipH="1">
              <a:off x="91466" y="279731"/>
              <a:ext cx="669794" cy="830426"/>
              <a:chOff x="3553318" y="981747"/>
              <a:chExt cx="887615" cy="1100631"/>
            </a:xfrm>
          </p:grpSpPr>
          <p:sp>
            <p:nvSpPr>
              <p:cNvPr id="238" name="Google Shape;238;p8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" name="Google Shape;241;p8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2" name="Google Shape;242;p8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3" name="Google Shape;243;p8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4" name="Google Shape;244;p8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45" name="Google Shape;245;p8"/>
            <p:cNvSpPr/>
            <p:nvPr/>
          </p:nvSpPr>
          <p:spPr>
            <a:xfrm flipH="1">
              <a:off x="2330252" y="279724"/>
              <a:ext cx="67790" cy="68723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46" name="Google Shape;246;p8"/>
            <p:cNvGrpSpPr/>
            <p:nvPr/>
          </p:nvGrpSpPr>
          <p:grpSpPr>
            <a:xfrm>
              <a:off x="8555268" y="4608582"/>
              <a:ext cx="276760" cy="271622"/>
              <a:chOff x="3490002" y="196082"/>
              <a:chExt cx="276760" cy="271622"/>
            </a:xfrm>
          </p:grpSpPr>
          <p:sp>
            <p:nvSpPr>
              <p:cNvPr id="247" name="Google Shape;247;p8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8" name="Google Shape;248;p8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49" name="Google Shape;249;p8"/>
            <p:cNvSpPr/>
            <p:nvPr/>
          </p:nvSpPr>
          <p:spPr>
            <a:xfrm>
              <a:off x="8832034" y="27741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8"/>
            <p:cNvSpPr/>
            <p:nvPr/>
          </p:nvSpPr>
          <p:spPr>
            <a:xfrm>
              <a:off x="8745172" y="4201583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51" name="Google Shape;251;p8"/>
            <p:cNvGrpSpPr/>
            <p:nvPr/>
          </p:nvGrpSpPr>
          <p:grpSpPr>
            <a:xfrm flipH="1">
              <a:off x="219191" y="4201583"/>
              <a:ext cx="463673" cy="791950"/>
              <a:chOff x="-5961833" y="4201583"/>
              <a:chExt cx="463673" cy="791950"/>
            </a:xfrm>
          </p:grpSpPr>
          <p:grpSp>
            <p:nvGrpSpPr>
              <p:cNvPr id="252" name="Google Shape;252;p8"/>
              <p:cNvGrpSpPr/>
              <p:nvPr/>
            </p:nvGrpSpPr>
            <p:grpSpPr>
              <a:xfrm>
                <a:off x="-5961833" y="4934362"/>
                <a:ext cx="72420" cy="59171"/>
                <a:chOff x="1081830" y="1265825"/>
                <a:chExt cx="72420" cy="59171"/>
              </a:xfrm>
            </p:grpSpPr>
            <p:sp>
              <p:nvSpPr>
                <p:cNvPr id="253" name="Google Shape;253;p8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54" name="Google Shape;254;p8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255" name="Google Shape;255;p8"/>
              <p:cNvGrpSpPr/>
              <p:nvPr/>
            </p:nvGrpSpPr>
            <p:grpSpPr>
              <a:xfrm>
                <a:off x="-5774923" y="4608582"/>
                <a:ext cx="276760" cy="271622"/>
                <a:chOff x="3490002" y="196082"/>
                <a:chExt cx="276760" cy="271622"/>
              </a:xfrm>
            </p:grpSpPr>
            <p:sp>
              <p:nvSpPr>
                <p:cNvPr id="256" name="Google Shape;256;p8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57" name="Google Shape;257;p8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58" name="Google Shape;258;p8"/>
              <p:cNvSpPr/>
              <p:nvPr/>
            </p:nvSpPr>
            <p:spPr>
              <a:xfrm>
                <a:off x="-5585019" y="4201583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9" name="Google Shape;259;p8"/>
            <p:cNvGrpSpPr/>
            <p:nvPr/>
          </p:nvGrpSpPr>
          <p:grpSpPr>
            <a:xfrm rot="10800000" flipH="1">
              <a:off x="243230" y="1817269"/>
              <a:ext cx="72420" cy="59171"/>
              <a:chOff x="1081830" y="1265825"/>
              <a:chExt cx="72420" cy="59171"/>
            </a:xfrm>
          </p:grpSpPr>
          <p:sp>
            <p:nvSpPr>
              <p:cNvPr id="260" name="Google Shape;260;p8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" name="Google Shape;261;p8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62" name="Google Shape;262;p8"/>
            <p:cNvGrpSpPr/>
            <p:nvPr/>
          </p:nvGrpSpPr>
          <p:grpSpPr>
            <a:xfrm rot="10800000" flipH="1">
              <a:off x="6298680" y="480331"/>
              <a:ext cx="72420" cy="59171"/>
              <a:chOff x="1081830" y="1265825"/>
              <a:chExt cx="72420" cy="59171"/>
            </a:xfrm>
          </p:grpSpPr>
          <p:sp>
            <p:nvSpPr>
              <p:cNvPr id="263" name="Google Shape;263;p8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4" name="Google Shape;264;p8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65" name="Google Shape;265;p8"/>
            <p:cNvSpPr/>
            <p:nvPr/>
          </p:nvSpPr>
          <p:spPr>
            <a:xfrm rot="10800000" flipH="1">
              <a:off x="6003635" y="4841654"/>
              <a:ext cx="67790" cy="68723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66" name="Google Shape;266;p8"/>
            <p:cNvGrpSpPr/>
            <p:nvPr/>
          </p:nvGrpSpPr>
          <p:grpSpPr>
            <a:xfrm flipH="1">
              <a:off x="2765852" y="4578987"/>
              <a:ext cx="72420" cy="59171"/>
              <a:chOff x="1081830" y="1265825"/>
              <a:chExt cx="72420" cy="59171"/>
            </a:xfrm>
          </p:grpSpPr>
          <p:sp>
            <p:nvSpPr>
              <p:cNvPr id="267" name="Google Shape;267;p8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8" name="Google Shape;268;p8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362019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5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10569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" name="Google Shape;358;p13"/>
          <p:cNvGrpSpPr/>
          <p:nvPr/>
        </p:nvGrpSpPr>
        <p:grpSpPr>
          <a:xfrm>
            <a:off x="42350" y="261441"/>
            <a:ext cx="11980269" cy="6515675"/>
            <a:chOff x="31762" y="196081"/>
            <a:chExt cx="8985202" cy="4886756"/>
          </a:xfrm>
        </p:grpSpPr>
        <p:grpSp>
          <p:nvGrpSpPr>
            <p:cNvPr id="359" name="Google Shape;359;p13"/>
            <p:cNvGrpSpPr/>
            <p:nvPr/>
          </p:nvGrpSpPr>
          <p:grpSpPr>
            <a:xfrm>
              <a:off x="4433620" y="4689282"/>
              <a:ext cx="276760" cy="271622"/>
              <a:chOff x="3490002" y="196082"/>
              <a:chExt cx="276760" cy="271622"/>
            </a:xfrm>
          </p:grpSpPr>
          <p:sp>
            <p:nvSpPr>
              <p:cNvPr id="360" name="Google Shape;360;p13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1" name="Google Shape;361;p13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62" name="Google Shape;362;p13"/>
            <p:cNvGrpSpPr/>
            <p:nvPr/>
          </p:nvGrpSpPr>
          <p:grpSpPr>
            <a:xfrm rot="10800000" flipH="1">
              <a:off x="8388976" y="4304251"/>
              <a:ext cx="627988" cy="778586"/>
              <a:chOff x="3553318" y="981747"/>
              <a:chExt cx="887615" cy="1100631"/>
            </a:xfrm>
          </p:grpSpPr>
          <p:sp>
            <p:nvSpPr>
              <p:cNvPr id="363" name="Google Shape;363;p13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" name="Google Shape;364;p13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5" name="Google Shape;365;p13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6" name="Google Shape;366;p13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7" name="Google Shape;367;p1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8" name="Google Shape;368;p1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69" name="Google Shape;369;p13"/>
            <p:cNvGrpSpPr/>
            <p:nvPr/>
          </p:nvGrpSpPr>
          <p:grpSpPr>
            <a:xfrm flipH="1">
              <a:off x="8340836" y="295656"/>
              <a:ext cx="610196" cy="579450"/>
              <a:chOff x="139234" y="196081"/>
              <a:chExt cx="610196" cy="579450"/>
            </a:xfrm>
          </p:grpSpPr>
          <p:grpSp>
            <p:nvGrpSpPr>
              <p:cNvPr id="370" name="Google Shape;370;p13"/>
              <p:cNvGrpSpPr/>
              <p:nvPr/>
            </p:nvGrpSpPr>
            <p:grpSpPr>
              <a:xfrm rot="10800000">
                <a:off x="677010" y="196081"/>
                <a:ext cx="72420" cy="59171"/>
                <a:chOff x="1081830" y="1265825"/>
                <a:chExt cx="72420" cy="59171"/>
              </a:xfrm>
            </p:grpSpPr>
            <p:sp>
              <p:nvSpPr>
                <p:cNvPr id="371" name="Google Shape;371;p13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72" name="Google Shape;372;p13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373" name="Google Shape;373;p13"/>
              <p:cNvGrpSpPr/>
              <p:nvPr/>
            </p:nvGrpSpPr>
            <p:grpSpPr>
              <a:xfrm rot="10800000">
                <a:off x="139234" y="196085"/>
                <a:ext cx="276760" cy="271622"/>
                <a:chOff x="3490002" y="196082"/>
                <a:chExt cx="276760" cy="271622"/>
              </a:xfrm>
            </p:grpSpPr>
            <p:sp>
              <p:nvSpPr>
                <p:cNvPr id="374" name="Google Shape;374;p13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75" name="Google Shape;375;p13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76" name="Google Shape;376;p13"/>
              <p:cNvSpPr/>
              <p:nvPr/>
            </p:nvSpPr>
            <p:spPr>
              <a:xfrm rot="10800000">
                <a:off x="192982" y="688672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77" name="Google Shape;377;p13"/>
            <p:cNvGrpSpPr/>
            <p:nvPr/>
          </p:nvGrpSpPr>
          <p:grpSpPr>
            <a:xfrm rot="10800000">
              <a:off x="31762" y="196081"/>
              <a:ext cx="689463" cy="765249"/>
              <a:chOff x="3466427" y="1000601"/>
              <a:chExt cx="974505" cy="1081776"/>
            </a:xfrm>
          </p:grpSpPr>
          <p:sp>
            <p:nvSpPr>
              <p:cNvPr id="378" name="Google Shape;378;p13"/>
              <p:cNvSpPr/>
              <p:nvPr/>
            </p:nvSpPr>
            <p:spPr>
              <a:xfrm>
                <a:off x="3466427" y="1000619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13"/>
              <p:cNvSpPr/>
              <p:nvPr/>
            </p:nvSpPr>
            <p:spPr>
              <a:xfrm>
                <a:off x="3491738" y="1019474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1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1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13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83" name="Google Shape;383;p13"/>
            <p:cNvGrpSpPr/>
            <p:nvPr/>
          </p:nvGrpSpPr>
          <p:grpSpPr>
            <a:xfrm rot="-5400000">
              <a:off x="219186" y="4403814"/>
              <a:ext cx="610196" cy="579450"/>
              <a:chOff x="139234" y="196081"/>
              <a:chExt cx="610196" cy="579450"/>
            </a:xfrm>
          </p:grpSpPr>
          <p:grpSp>
            <p:nvGrpSpPr>
              <p:cNvPr id="384" name="Google Shape;384;p13"/>
              <p:cNvGrpSpPr/>
              <p:nvPr/>
            </p:nvGrpSpPr>
            <p:grpSpPr>
              <a:xfrm rot="10800000">
                <a:off x="677010" y="196081"/>
                <a:ext cx="72420" cy="59171"/>
                <a:chOff x="1081830" y="1265825"/>
                <a:chExt cx="72420" cy="59171"/>
              </a:xfrm>
            </p:grpSpPr>
            <p:sp>
              <p:nvSpPr>
                <p:cNvPr id="385" name="Google Shape;385;p13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86" name="Google Shape;386;p13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387" name="Google Shape;387;p13"/>
              <p:cNvGrpSpPr/>
              <p:nvPr/>
            </p:nvGrpSpPr>
            <p:grpSpPr>
              <a:xfrm rot="10800000">
                <a:off x="139234" y="196085"/>
                <a:ext cx="276760" cy="271622"/>
                <a:chOff x="3490002" y="196082"/>
                <a:chExt cx="276760" cy="271622"/>
              </a:xfrm>
            </p:grpSpPr>
            <p:sp>
              <p:nvSpPr>
                <p:cNvPr id="388" name="Google Shape;388;p13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89" name="Google Shape;389;p13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90" name="Google Shape;390;p13"/>
              <p:cNvSpPr/>
              <p:nvPr/>
            </p:nvSpPr>
            <p:spPr>
              <a:xfrm rot="10800000">
                <a:off x="192982" y="688672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91" name="Google Shape;391;p13"/>
            <p:cNvSpPr/>
            <p:nvPr/>
          </p:nvSpPr>
          <p:spPr>
            <a:xfrm rot="10800000" flipH="1">
              <a:off x="294325" y="3285847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92" name="Google Shape;392;p13"/>
            <p:cNvGrpSpPr/>
            <p:nvPr/>
          </p:nvGrpSpPr>
          <p:grpSpPr>
            <a:xfrm flipH="1">
              <a:off x="8878603" y="2336387"/>
              <a:ext cx="72420" cy="59171"/>
              <a:chOff x="1081830" y="1265825"/>
              <a:chExt cx="72420" cy="59171"/>
            </a:xfrm>
          </p:grpSpPr>
          <p:sp>
            <p:nvSpPr>
              <p:cNvPr id="393" name="Google Shape;393;p13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4" name="Google Shape;394;p13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95" name="Google Shape;395;p13"/>
            <p:cNvSpPr/>
            <p:nvPr/>
          </p:nvSpPr>
          <p:spPr>
            <a:xfrm rot="10800000" flipH="1">
              <a:off x="4302875" y="4650110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96" name="Google Shape;396;p13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97" name="Google Shape;397;p13"/>
          <p:cNvSpPr txBox="1">
            <a:spLocks noGrp="1"/>
          </p:cNvSpPr>
          <p:nvPr>
            <p:ph type="subTitle" idx="1"/>
          </p:nvPr>
        </p:nvSpPr>
        <p:spPr>
          <a:xfrm>
            <a:off x="2720167" y="2720113"/>
            <a:ext cx="31328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8" name="Google Shape;398;p13"/>
          <p:cNvSpPr txBox="1">
            <a:spLocks noGrp="1"/>
          </p:cNvSpPr>
          <p:nvPr>
            <p:ph type="subTitle" idx="2"/>
          </p:nvPr>
        </p:nvSpPr>
        <p:spPr>
          <a:xfrm>
            <a:off x="2720167" y="2073609"/>
            <a:ext cx="31328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399" name="Google Shape;399;p13"/>
          <p:cNvSpPr txBox="1">
            <a:spLocks noGrp="1"/>
          </p:cNvSpPr>
          <p:nvPr>
            <p:ph type="title" idx="3" hasCustomPrompt="1"/>
          </p:nvPr>
        </p:nvSpPr>
        <p:spPr>
          <a:xfrm>
            <a:off x="1437600" y="2525967"/>
            <a:ext cx="1122400" cy="58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5333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9pPr>
          </a:lstStyle>
          <a:p>
            <a:r>
              <a:t>xx%</a:t>
            </a:r>
          </a:p>
        </p:txBody>
      </p:sp>
      <p:sp>
        <p:nvSpPr>
          <p:cNvPr id="400" name="Google Shape;400;p13"/>
          <p:cNvSpPr txBox="1">
            <a:spLocks noGrp="1"/>
          </p:cNvSpPr>
          <p:nvPr>
            <p:ph type="subTitle" idx="4"/>
          </p:nvPr>
        </p:nvSpPr>
        <p:spPr>
          <a:xfrm>
            <a:off x="2720167" y="4853047"/>
            <a:ext cx="31328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1" name="Google Shape;401;p13"/>
          <p:cNvSpPr txBox="1">
            <a:spLocks noGrp="1"/>
          </p:cNvSpPr>
          <p:nvPr>
            <p:ph type="subTitle" idx="5"/>
          </p:nvPr>
        </p:nvSpPr>
        <p:spPr>
          <a:xfrm>
            <a:off x="2720167" y="4206543"/>
            <a:ext cx="31328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402" name="Google Shape;402;p13"/>
          <p:cNvSpPr txBox="1">
            <a:spLocks noGrp="1"/>
          </p:cNvSpPr>
          <p:nvPr>
            <p:ph type="title" idx="6" hasCustomPrompt="1"/>
          </p:nvPr>
        </p:nvSpPr>
        <p:spPr>
          <a:xfrm>
            <a:off x="1437600" y="4653533"/>
            <a:ext cx="1122400" cy="58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5333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9pPr>
          </a:lstStyle>
          <a:p>
            <a:r>
              <a:t>xx%</a:t>
            </a:r>
          </a:p>
        </p:txBody>
      </p:sp>
      <p:sp>
        <p:nvSpPr>
          <p:cNvPr id="403" name="Google Shape;403;p13"/>
          <p:cNvSpPr txBox="1">
            <a:spLocks noGrp="1"/>
          </p:cNvSpPr>
          <p:nvPr>
            <p:ph type="subTitle" idx="7"/>
          </p:nvPr>
        </p:nvSpPr>
        <p:spPr>
          <a:xfrm>
            <a:off x="7976767" y="2720113"/>
            <a:ext cx="31328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4" name="Google Shape;404;p13"/>
          <p:cNvSpPr txBox="1">
            <a:spLocks noGrp="1"/>
          </p:cNvSpPr>
          <p:nvPr>
            <p:ph type="subTitle" idx="8"/>
          </p:nvPr>
        </p:nvSpPr>
        <p:spPr>
          <a:xfrm>
            <a:off x="7976767" y="2073609"/>
            <a:ext cx="31328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405" name="Google Shape;405;p13"/>
          <p:cNvSpPr txBox="1">
            <a:spLocks noGrp="1"/>
          </p:cNvSpPr>
          <p:nvPr>
            <p:ph type="title" idx="9" hasCustomPrompt="1"/>
          </p:nvPr>
        </p:nvSpPr>
        <p:spPr>
          <a:xfrm>
            <a:off x="6694200" y="2525967"/>
            <a:ext cx="1122400" cy="58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5333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9pPr>
          </a:lstStyle>
          <a:p>
            <a:r>
              <a:t>xx%</a:t>
            </a:r>
          </a:p>
        </p:txBody>
      </p:sp>
      <p:sp>
        <p:nvSpPr>
          <p:cNvPr id="406" name="Google Shape;406;p13"/>
          <p:cNvSpPr txBox="1">
            <a:spLocks noGrp="1"/>
          </p:cNvSpPr>
          <p:nvPr>
            <p:ph type="subTitle" idx="13"/>
          </p:nvPr>
        </p:nvSpPr>
        <p:spPr>
          <a:xfrm>
            <a:off x="7976767" y="4853047"/>
            <a:ext cx="31328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7" name="Google Shape;407;p13"/>
          <p:cNvSpPr txBox="1">
            <a:spLocks noGrp="1"/>
          </p:cNvSpPr>
          <p:nvPr>
            <p:ph type="subTitle" idx="14"/>
          </p:nvPr>
        </p:nvSpPr>
        <p:spPr>
          <a:xfrm>
            <a:off x="7976767" y="4206543"/>
            <a:ext cx="3132800" cy="74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Just Another Hand"/>
              <a:buNone/>
              <a:defRPr sz="32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408" name="Google Shape;408;p13"/>
          <p:cNvSpPr txBox="1">
            <a:spLocks noGrp="1"/>
          </p:cNvSpPr>
          <p:nvPr>
            <p:ph type="title" idx="15" hasCustomPrompt="1"/>
          </p:nvPr>
        </p:nvSpPr>
        <p:spPr>
          <a:xfrm>
            <a:off x="6694200" y="4653533"/>
            <a:ext cx="1122400" cy="58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5333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600"/>
              <a:buNone/>
              <a:defRPr sz="6133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557993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9" name="Google Shape;489;p16"/>
          <p:cNvGrpSpPr/>
          <p:nvPr/>
        </p:nvGrpSpPr>
        <p:grpSpPr>
          <a:xfrm>
            <a:off x="157552" y="169454"/>
            <a:ext cx="11876896" cy="6519093"/>
            <a:chOff x="118164" y="127090"/>
            <a:chExt cx="8907672" cy="4889320"/>
          </a:xfrm>
        </p:grpSpPr>
        <p:sp>
          <p:nvSpPr>
            <p:cNvPr id="490" name="Google Shape;490;p16"/>
            <p:cNvSpPr/>
            <p:nvPr/>
          </p:nvSpPr>
          <p:spPr>
            <a:xfrm rot="10800000">
              <a:off x="973646" y="490005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91" name="Google Shape;491;p16"/>
            <p:cNvGrpSpPr/>
            <p:nvPr/>
          </p:nvGrpSpPr>
          <p:grpSpPr>
            <a:xfrm rot="10800000" flipH="1">
              <a:off x="118164" y="4324278"/>
              <a:ext cx="627972" cy="692132"/>
              <a:chOff x="85242" y="122526"/>
              <a:chExt cx="627972" cy="692132"/>
            </a:xfrm>
          </p:grpSpPr>
          <p:grpSp>
            <p:nvGrpSpPr>
              <p:cNvPr id="492" name="Google Shape;492;p16"/>
              <p:cNvGrpSpPr/>
              <p:nvPr/>
            </p:nvGrpSpPr>
            <p:grpSpPr>
              <a:xfrm>
                <a:off x="85248" y="122526"/>
                <a:ext cx="627966" cy="628619"/>
                <a:chOff x="2185098" y="-1232949"/>
                <a:chExt cx="627966" cy="628619"/>
              </a:xfrm>
            </p:grpSpPr>
            <p:sp>
              <p:nvSpPr>
                <p:cNvPr id="493" name="Google Shape;493;p16"/>
                <p:cNvSpPr/>
                <p:nvPr/>
              </p:nvSpPr>
              <p:spPr>
                <a:xfrm flipH="1">
                  <a:off x="2209666" y="-1218552"/>
                  <a:ext cx="586990" cy="5741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38" h="13440" extrusionOk="0">
                      <a:moveTo>
                        <a:pt x="7561" y="1"/>
                      </a:moveTo>
                      <a:cubicBezTo>
                        <a:pt x="7518" y="107"/>
                        <a:pt x="7476" y="192"/>
                        <a:pt x="7476" y="256"/>
                      </a:cubicBezTo>
                      <a:cubicBezTo>
                        <a:pt x="7220" y="1257"/>
                        <a:pt x="6965" y="2258"/>
                        <a:pt x="6709" y="3259"/>
                      </a:cubicBezTo>
                      <a:cubicBezTo>
                        <a:pt x="6603" y="3706"/>
                        <a:pt x="6496" y="4132"/>
                        <a:pt x="6390" y="4580"/>
                      </a:cubicBezTo>
                      <a:cubicBezTo>
                        <a:pt x="6262" y="5027"/>
                        <a:pt x="6134" y="5453"/>
                        <a:pt x="6006" y="5921"/>
                      </a:cubicBezTo>
                      <a:cubicBezTo>
                        <a:pt x="4026" y="6198"/>
                        <a:pt x="2024" y="6305"/>
                        <a:pt x="0" y="6539"/>
                      </a:cubicBezTo>
                      <a:cubicBezTo>
                        <a:pt x="64" y="6624"/>
                        <a:pt x="149" y="6624"/>
                        <a:pt x="213" y="6645"/>
                      </a:cubicBezTo>
                      <a:cubicBezTo>
                        <a:pt x="1278" y="6858"/>
                        <a:pt x="2343" y="7071"/>
                        <a:pt x="3408" y="7284"/>
                      </a:cubicBezTo>
                      <a:cubicBezTo>
                        <a:pt x="4111" y="7433"/>
                        <a:pt x="4814" y="7583"/>
                        <a:pt x="5495" y="7774"/>
                      </a:cubicBezTo>
                      <a:cubicBezTo>
                        <a:pt x="5602" y="7796"/>
                        <a:pt x="5708" y="7817"/>
                        <a:pt x="5772" y="7881"/>
                      </a:cubicBezTo>
                      <a:cubicBezTo>
                        <a:pt x="5836" y="8158"/>
                        <a:pt x="5900" y="8413"/>
                        <a:pt x="5964" y="8669"/>
                      </a:cubicBezTo>
                      <a:cubicBezTo>
                        <a:pt x="6155" y="9435"/>
                        <a:pt x="6368" y="10202"/>
                        <a:pt x="6581" y="10969"/>
                      </a:cubicBezTo>
                      <a:cubicBezTo>
                        <a:pt x="6645" y="11267"/>
                        <a:pt x="6730" y="11544"/>
                        <a:pt x="6773" y="11842"/>
                      </a:cubicBezTo>
                      <a:cubicBezTo>
                        <a:pt x="6858" y="12353"/>
                        <a:pt x="6922" y="12864"/>
                        <a:pt x="7007" y="13376"/>
                      </a:cubicBezTo>
                      <a:cubicBezTo>
                        <a:pt x="7007" y="13397"/>
                        <a:pt x="7029" y="13418"/>
                        <a:pt x="7050" y="13439"/>
                      </a:cubicBezTo>
                      <a:cubicBezTo>
                        <a:pt x="7071" y="13418"/>
                        <a:pt x="7092" y="13397"/>
                        <a:pt x="7092" y="13376"/>
                      </a:cubicBezTo>
                      <a:cubicBezTo>
                        <a:pt x="7114" y="13120"/>
                        <a:pt x="7135" y="12886"/>
                        <a:pt x="7156" y="12630"/>
                      </a:cubicBezTo>
                      <a:cubicBezTo>
                        <a:pt x="7199" y="12204"/>
                        <a:pt x="7220" y="11778"/>
                        <a:pt x="7284" y="11331"/>
                      </a:cubicBezTo>
                      <a:cubicBezTo>
                        <a:pt x="7391" y="10500"/>
                        <a:pt x="7518" y="9670"/>
                        <a:pt x="7625" y="8839"/>
                      </a:cubicBezTo>
                      <a:cubicBezTo>
                        <a:pt x="7667" y="8626"/>
                        <a:pt x="7731" y="8434"/>
                        <a:pt x="7667" y="8264"/>
                      </a:cubicBezTo>
                      <a:cubicBezTo>
                        <a:pt x="7731" y="8179"/>
                        <a:pt x="7817" y="8179"/>
                        <a:pt x="7880" y="8158"/>
                      </a:cubicBezTo>
                      <a:cubicBezTo>
                        <a:pt x="8243" y="8094"/>
                        <a:pt x="8605" y="8030"/>
                        <a:pt x="8945" y="7966"/>
                      </a:cubicBezTo>
                      <a:cubicBezTo>
                        <a:pt x="9584" y="7838"/>
                        <a:pt x="10223" y="7732"/>
                        <a:pt x="10862" y="7668"/>
                      </a:cubicBezTo>
                      <a:cubicBezTo>
                        <a:pt x="11224" y="7646"/>
                        <a:pt x="11608" y="7604"/>
                        <a:pt x="11970" y="7540"/>
                      </a:cubicBezTo>
                      <a:cubicBezTo>
                        <a:pt x="12523" y="7433"/>
                        <a:pt x="13077" y="7327"/>
                        <a:pt x="13631" y="7221"/>
                      </a:cubicBezTo>
                      <a:cubicBezTo>
                        <a:pt x="13673" y="7221"/>
                        <a:pt x="13716" y="7221"/>
                        <a:pt x="13737" y="7135"/>
                      </a:cubicBezTo>
                      <a:cubicBezTo>
                        <a:pt x="13460" y="7114"/>
                        <a:pt x="13205" y="7050"/>
                        <a:pt x="12949" y="7029"/>
                      </a:cubicBezTo>
                      <a:cubicBezTo>
                        <a:pt x="12481" y="6965"/>
                        <a:pt x="12033" y="6901"/>
                        <a:pt x="11586" y="6837"/>
                      </a:cubicBezTo>
                      <a:cubicBezTo>
                        <a:pt x="10926" y="6731"/>
                        <a:pt x="10266" y="6645"/>
                        <a:pt x="9606" y="6539"/>
                      </a:cubicBezTo>
                      <a:cubicBezTo>
                        <a:pt x="9201" y="6475"/>
                        <a:pt x="8796" y="6411"/>
                        <a:pt x="8392" y="6326"/>
                      </a:cubicBezTo>
                      <a:cubicBezTo>
                        <a:pt x="8008" y="6262"/>
                        <a:pt x="7987" y="6220"/>
                        <a:pt x="7966" y="5836"/>
                      </a:cubicBezTo>
                      <a:cubicBezTo>
                        <a:pt x="7923" y="5112"/>
                        <a:pt x="7880" y="4367"/>
                        <a:pt x="7838" y="3643"/>
                      </a:cubicBezTo>
                      <a:cubicBezTo>
                        <a:pt x="7795" y="2940"/>
                        <a:pt x="7731" y="2258"/>
                        <a:pt x="7689" y="1577"/>
                      </a:cubicBezTo>
                      <a:cubicBezTo>
                        <a:pt x="7646" y="1108"/>
                        <a:pt x="7625" y="640"/>
                        <a:pt x="7604" y="171"/>
                      </a:cubicBezTo>
                      <a:cubicBezTo>
                        <a:pt x="7582" y="128"/>
                        <a:pt x="7582" y="86"/>
                        <a:pt x="7561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94" name="Google Shape;494;p16"/>
                <p:cNvSpPr/>
                <p:nvPr/>
              </p:nvSpPr>
              <p:spPr>
                <a:xfrm flipH="1">
                  <a:off x="2185098" y="-1232949"/>
                  <a:ext cx="627966" cy="628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7" h="14714" extrusionOk="0">
                      <a:moveTo>
                        <a:pt x="7945" y="338"/>
                      </a:moveTo>
                      <a:cubicBezTo>
                        <a:pt x="7966" y="423"/>
                        <a:pt x="7966" y="465"/>
                        <a:pt x="7966" y="508"/>
                      </a:cubicBezTo>
                      <a:cubicBezTo>
                        <a:pt x="8009" y="977"/>
                        <a:pt x="8030" y="1445"/>
                        <a:pt x="8073" y="1914"/>
                      </a:cubicBezTo>
                      <a:cubicBezTo>
                        <a:pt x="8115" y="2595"/>
                        <a:pt x="8179" y="3298"/>
                        <a:pt x="8222" y="3980"/>
                      </a:cubicBezTo>
                      <a:cubicBezTo>
                        <a:pt x="8264" y="4704"/>
                        <a:pt x="8307" y="5449"/>
                        <a:pt x="8350" y="6173"/>
                      </a:cubicBezTo>
                      <a:cubicBezTo>
                        <a:pt x="8371" y="6557"/>
                        <a:pt x="8392" y="6599"/>
                        <a:pt x="8776" y="6684"/>
                      </a:cubicBezTo>
                      <a:cubicBezTo>
                        <a:pt x="9180" y="6748"/>
                        <a:pt x="9585" y="6812"/>
                        <a:pt x="9990" y="6876"/>
                      </a:cubicBezTo>
                      <a:cubicBezTo>
                        <a:pt x="10650" y="6982"/>
                        <a:pt x="11310" y="7068"/>
                        <a:pt x="11970" y="7174"/>
                      </a:cubicBezTo>
                      <a:cubicBezTo>
                        <a:pt x="12417" y="7238"/>
                        <a:pt x="12865" y="7302"/>
                        <a:pt x="13312" y="7366"/>
                      </a:cubicBezTo>
                      <a:cubicBezTo>
                        <a:pt x="13589" y="7408"/>
                        <a:pt x="13844" y="7451"/>
                        <a:pt x="14121" y="7494"/>
                      </a:cubicBezTo>
                      <a:cubicBezTo>
                        <a:pt x="14100" y="7558"/>
                        <a:pt x="14036" y="7558"/>
                        <a:pt x="13994" y="7558"/>
                      </a:cubicBezTo>
                      <a:cubicBezTo>
                        <a:pt x="13440" y="7664"/>
                        <a:pt x="12907" y="7770"/>
                        <a:pt x="12354" y="7877"/>
                      </a:cubicBezTo>
                      <a:cubicBezTo>
                        <a:pt x="11970" y="7941"/>
                        <a:pt x="11608" y="7983"/>
                        <a:pt x="11246" y="8005"/>
                      </a:cubicBezTo>
                      <a:cubicBezTo>
                        <a:pt x="10607" y="8069"/>
                        <a:pt x="9968" y="8175"/>
                        <a:pt x="9329" y="8303"/>
                      </a:cubicBezTo>
                      <a:cubicBezTo>
                        <a:pt x="8967" y="8367"/>
                        <a:pt x="8627" y="8431"/>
                        <a:pt x="8264" y="8495"/>
                      </a:cubicBezTo>
                      <a:cubicBezTo>
                        <a:pt x="8179" y="8516"/>
                        <a:pt x="8115" y="8516"/>
                        <a:pt x="8051" y="8601"/>
                      </a:cubicBezTo>
                      <a:cubicBezTo>
                        <a:pt x="8115" y="8793"/>
                        <a:pt x="8030" y="8984"/>
                        <a:pt x="8009" y="9176"/>
                      </a:cubicBezTo>
                      <a:cubicBezTo>
                        <a:pt x="7902" y="10007"/>
                        <a:pt x="7775" y="10837"/>
                        <a:pt x="7668" y="11668"/>
                      </a:cubicBezTo>
                      <a:cubicBezTo>
                        <a:pt x="7604" y="12115"/>
                        <a:pt x="7583" y="12541"/>
                        <a:pt x="7540" y="12967"/>
                      </a:cubicBezTo>
                      <a:cubicBezTo>
                        <a:pt x="7519" y="13223"/>
                        <a:pt x="7498" y="13457"/>
                        <a:pt x="7476" y="13713"/>
                      </a:cubicBezTo>
                      <a:cubicBezTo>
                        <a:pt x="7476" y="13734"/>
                        <a:pt x="7455" y="13755"/>
                        <a:pt x="7434" y="13798"/>
                      </a:cubicBezTo>
                      <a:cubicBezTo>
                        <a:pt x="7413" y="13755"/>
                        <a:pt x="7391" y="13734"/>
                        <a:pt x="7391" y="13713"/>
                      </a:cubicBezTo>
                      <a:cubicBezTo>
                        <a:pt x="7306" y="13201"/>
                        <a:pt x="7242" y="12690"/>
                        <a:pt x="7157" y="12179"/>
                      </a:cubicBezTo>
                      <a:cubicBezTo>
                        <a:pt x="7114" y="11881"/>
                        <a:pt x="7029" y="11604"/>
                        <a:pt x="6965" y="11306"/>
                      </a:cubicBezTo>
                      <a:cubicBezTo>
                        <a:pt x="6752" y="10539"/>
                        <a:pt x="6539" y="9772"/>
                        <a:pt x="6348" y="9006"/>
                      </a:cubicBezTo>
                      <a:cubicBezTo>
                        <a:pt x="6262" y="8750"/>
                        <a:pt x="6220" y="8495"/>
                        <a:pt x="6135" y="8218"/>
                      </a:cubicBezTo>
                      <a:cubicBezTo>
                        <a:pt x="6071" y="8154"/>
                        <a:pt x="5986" y="8133"/>
                        <a:pt x="5879" y="8111"/>
                      </a:cubicBezTo>
                      <a:cubicBezTo>
                        <a:pt x="5198" y="7920"/>
                        <a:pt x="4495" y="7770"/>
                        <a:pt x="3792" y="7621"/>
                      </a:cubicBezTo>
                      <a:cubicBezTo>
                        <a:pt x="2727" y="7408"/>
                        <a:pt x="1662" y="7195"/>
                        <a:pt x="597" y="6982"/>
                      </a:cubicBezTo>
                      <a:cubicBezTo>
                        <a:pt x="533" y="6961"/>
                        <a:pt x="448" y="6961"/>
                        <a:pt x="384" y="6876"/>
                      </a:cubicBezTo>
                      <a:cubicBezTo>
                        <a:pt x="2408" y="6642"/>
                        <a:pt x="4410" y="6535"/>
                        <a:pt x="6390" y="6258"/>
                      </a:cubicBezTo>
                      <a:cubicBezTo>
                        <a:pt x="6518" y="5790"/>
                        <a:pt x="6646" y="5364"/>
                        <a:pt x="6752" y="4917"/>
                      </a:cubicBezTo>
                      <a:cubicBezTo>
                        <a:pt x="6880" y="4469"/>
                        <a:pt x="6987" y="4043"/>
                        <a:pt x="7093" y="3596"/>
                      </a:cubicBezTo>
                      <a:cubicBezTo>
                        <a:pt x="7349" y="2595"/>
                        <a:pt x="7604" y="1594"/>
                        <a:pt x="7860" y="593"/>
                      </a:cubicBezTo>
                      <a:cubicBezTo>
                        <a:pt x="7860" y="529"/>
                        <a:pt x="7902" y="465"/>
                        <a:pt x="7945" y="338"/>
                      </a:cubicBezTo>
                      <a:close/>
                      <a:moveTo>
                        <a:pt x="7971" y="1"/>
                      </a:moveTo>
                      <a:cubicBezTo>
                        <a:pt x="7946" y="1"/>
                        <a:pt x="7920" y="13"/>
                        <a:pt x="7902" y="39"/>
                      </a:cubicBezTo>
                      <a:cubicBezTo>
                        <a:pt x="7860" y="61"/>
                        <a:pt x="7817" y="125"/>
                        <a:pt x="7817" y="167"/>
                      </a:cubicBezTo>
                      <a:cubicBezTo>
                        <a:pt x="7775" y="274"/>
                        <a:pt x="7732" y="380"/>
                        <a:pt x="7689" y="508"/>
                      </a:cubicBezTo>
                      <a:cubicBezTo>
                        <a:pt x="7540" y="1147"/>
                        <a:pt x="7370" y="1786"/>
                        <a:pt x="7200" y="2425"/>
                      </a:cubicBezTo>
                      <a:cubicBezTo>
                        <a:pt x="6923" y="3575"/>
                        <a:pt x="6667" y="4725"/>
                        <a:pt x="6326" y="5854"/>
                      </a:cubicBezTo>
                      <a:cubicBezTo>
                        <a:pt x="6305" y="5939"/>
                        <a:pt x="6262" y="6024"/>
                        <a:pt x="6241" y="6109"/>
                      </a:cubicBezTo>
                      <a:cubicBezTo>
                        <a:pt x="6135" y="6131"/>
                        <a:pt x="6028" y="6152"/>
                        <a:pt x="5922" y="6152"/>
                      </a:cubicBezTo>
                      <a:cubicBezTo>
                        <a:pt x="5517" y="6194"/>
                        <a:pt x="5091" y="6237"/>
                        <a:pt x="4686" y="6280"/>
                      </a:cubicBezTo>
                      <a:cubicBezTo>
                        <a:pt x="4048" y="6344"/>
                        <a:pt x="3409" y="6407"/>
                        <a:pt x="2770" y="6471"/>
                      </a:cubicBezTo>
                      <a:cubicBezTo>
                        <a:pt x="1982" y="6557"/>
                        <a:pt x="1194" y="6620"/>
                        <a:pt x="384" y="6706"/>
                      </a:cubicBezTo>
                      <a:cubicBezTo>
                        <a:pt x="278" y="6727"/>
                        <a:pt x="171" y="6748"/>
                        <a:pt x="86" y="6791"/>
                      </a:cubicBezTo>
                      <a:cubicBezTo>
                        <a:pt x="1" y="6833"/>
                        <a:pt x="1" y="6961"/>
                        <a:pt x="65" y="6982"/>
                      </a:cubicBezTo>
                      <a:cubicBezTo>
                        <a:pt x="150" y="7025"/>
                        <a:pt x="257" y="7068"/>
                        <a:pt x="342" y="7089"/>
                      </a:cubicBezTo>
                      <a:cubicBezTo>
                        <a:pt x="938" y="7217"/>
                        <a:pt x="1534" y="7345"/>
                        <a:pt x="2131" y="7472"/>
                      </a:cubicBezTo>
                      <a:cubicBezTo>
                        <a:pt x="3110" y="7664"/>
                        <a:pt x="4069" y="7856"/>
                        <a:pt x="5027" y="8069"/>
                      </a:cubicBezTo>
                      <a:cubicBezTo>
                        <a:pt x="5347" y="8133"/>
                        <a:pt x="5666" y="8239"/>
                        <a:pt x="5986" y="8303"/>
                      </a:cubicBezTo>
                      <a:cubicBezTo>
                        <a:pt x="6028" y="8452"/>
                        <a:pt x="6050" y="8580"/>
                        <a:pt x="6092" y="8708"/>
                      </a:cubicBezTo>
                      <a:cubicBezTo>
                        <a:pt x="6262" y="9389"/>
                        <a:pt x="6454" y="10049"/>
                        <a:pt x="6625" y="10710"/>
                      </a:cubicBezTo>
                      <a:cubicBezTo>
                        <a:pt x="6923" y="11711"/>
                        <a:pt x="7136" y="12712"/>
                        <a:pt x="7221" y="13755"/>
                      </a:cubicBezTo>
                      <a:cubicBezTo>
                        <a:pt x="7242" y="14011"/>
                        <a:pt x="7285" y="14266"/>
                        <a:pt x="7306" y="14522"/>
                      </a:cubicBezTo>
                      <a:cubicBezTo>
                        <a:pt x="7327" y="14586"/>
                        <a:pt x="7327" y="14628"/>
                        <a:pt x="7370" y="14692"/>
                      </a:cubicBezTo>
                      <a:cubicBezTo>
                        <a:pt x="7370" y="14692"/>
                        <a:pt x="7413" y="14714"/>
                        <a:pt x="7434" y="14714"/>
                      </a:cubicBezTo>
                      <a:cubicBezTo>
                        <a:pt x="7455" y="14714"/>
                        <a:pt x="7498" y="14692"/>
                        <a:pt x="7519" y="14671"/>
                      </a:cubicBezTo>
                      <a:cubicBezTo>
                        <a:pt x="7540" y="14650"/>
                        <a:pt x="7540" y="14607"/>
                        <a:pt x="7540" y="14586"/>
                      </a:cubicBezTo>
                      <a:cubicBezTo>
                        <a:pt x="7562" y="14458"/>
                        <a:pt x="7583" y="14330"/>
                        <a:pt x="7583" y="14181"/>
                      </a:cubicBezTo>
                      <a:cubicBezTo>
                        <a:pt x="7647" y="13542"/>
                        <a:pt x="7689" y="12903"/>
                        <a:pt x="7775" y="12264"/>
                      </a:cubicBezTo>
                      <a:cubicBezTo>
                        <a:pt x="7881" y="11285"/>
                        <a:pt x="8030" y="10326"/>
                        <a:pt x="8158" y="9347"/>
                      </a:cubicBezTo>
                      <a:cubicBezTo>
                        <a:pt x="8179" y="9134"/>
                        <a:pt x="8222" y="8899"/>
                        <a:pt x="8264" y="8665"/>
                      </a:cubicBezTo>
                      <a:cubicBezTo>
                        <a:pt x="8371" y="8644"/>
                        <a:pt x="8477" y="8622"/>
                        <a:pt x="8584" y="8601"/>
                      </a:cubicBezTo>
                      <a:cubicBezTo>
                        <a:pt x="8839" y="8559"/>
                        <a:pt x="9116" y="8516"/>
                        <a:pt x="9372" y="8473"/>
                      </a:cubicBezTo>
                      <a:cubicBezTo>
                        <a:pt x="9990" y="8324"/>
                        <a:pt x="10607" y="8239"/>
                        <a:pt x="11246" y="8175"/>
                      </a:cubicBezTo>
                      <a:cubicBezTo>
                        <a:pt x="11715" y="8133"/>
                        <a:pt x="12205" y="8069"/>
                        <a:pt x="12673" y="7983"/>
                      </a:cubicBezTo>
                      <a:cubicBezTo>
                        <a:pt x="13269" y="7898"/>
                        <a:pt x="13844" y="7770"/>
                        <a:pt x="14441" y="7664"/>
                      </a:cubicBezTo>
                      <a:cubicBezTo>
                        <a:pt x="14505" y="7643"/>
                        <a:pt x="14590" y="7643"/>
                        <a:pt x="14654" y="7600"/>
                      </a:cubicBezTo>
                      <a:cubicBezTo>
                        <a:pt x="14675" y="7600"/>
                        <a:pt x="14696" y="7558"/>
                        <a:pt x="14696" y="7536"/>
                      </a:cubicBezTo>
                      <a:cubicBezTo>
                        <a:pt x="14696" y="7494"/>
                        <a:pt x="14675" y="7451"/>
                        <a:pt x="14654" y="7451"/>
                      </a:cubicBezTo>
                      <a:cubicBezTo>
                        <a:pt x="14547" y="7408"/>
                        <a:pt x="14462" y="7366"/>
                        <a:pt x="14356" y="7366"/>
                      </a:cubicBezTo>
                      <a:cubicBezTo>
                        <a:pt x="13972" y="7302"/>
                        <a:pt x="13589" y="7238"/>
                        <a:pt x="13206" y="7174"/>
                      </a:cubicBezTo>
                      <a:cubicBezTo>
                        <a:pt x="12503" y="7068"/>
                        <a:pt x="11800" y="6982"/>
                        <a:pt x="11118" y="6876"/>
                      </a:cubicBezTo>
                      <a:cubicBezTo>
                        <a:pt x="10373" y="6748"/>
                        <a:pt x="9628" y="6642"/>
                        <a:pt x="8882" y="6535"/>
                      </a:cubicBezTo>
                      <a:cubicBezTo>
                        <a:pt x="8776" y="6514"/>
                        <a:pt x="8648" y="6514"/>
                        <a:pt x="8520" y="6386"/>
                      </a:cubicBezTo>
                      <a:lnTo>
                        <a:pt x="8520" y="6407"/>
                      </a:lnTo>
                      <a:cubicBezTo>
                        <a:pt x="8520" y="6280"/>
                        <a:pt x="8520" y="6173"/>
                        <a:pt x="8499" y="6067"/>
                      </a:cubicBezTo>
                      <a:cubicBezTo>
                        <a:pt x="8477" y="5492"/>
                        <a:pt x="8456" y="4917"/>
                        <a:pt x="8414" y="4342"/>
                      </a:cubicBezTo>
                      <a:cubicBezTo>
                        <a:pt x="8371" y="3852"/>
                        <a:pt x="8328" y="3383"/>
                        <a:pt x="8286" y="2893"/>
                      </a:cubicBezTo>
                      <a:cubicBezTo>
                        <a:pt x="8243" y="2191"/>
                        <a:pt x="8222" y="1509"/>
                        <a:pt x="8179" y="806"/>
                      </a:cubicBezTo>
                      <a:cubicBezTo>
                        <a:pt x="8158" y="615"/>
                        <a:pt x="8137" y="444"/>
                        <a:pt x="8115" y="252"/>
                      </a:cubicBezTo>
                      <a:cubicBezTo>
                        <a:pt x="8115" y="189"/>
                        <a:pt x="8094" y="125"/>
                        <a:pt x="8051" y="61"/>
                      </a:cubicBezTo>
                      <a:cubicBezTo>
                        <a:pt x="8039" y="24"/>
                        <a:pt x="8005" y="1"/>
                        <a:pt x="797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495" name="Google Shape;495;p16"/>
              <p:cNvGrpSpPr/>
              <p:nvPr/>
            </p:nvGrpSpPr>
            <p:grpSpPr>
              <a:xfrm>
                <a:off x="85242" y="755487"/>
                <a:ext cx="72420" cy="59171"/>
                <a:chOff x="1081830" y="1265825"/>
                <a:chExt cx="72420" cy="59171"/>
              </a:xfrm>
            </p:grpSpPr>
            <p:sp>
              <p:nvSpPr>
                <p:cNvPr id="496" name="Google Shape;496;p16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97" name="Google Shape;497;p16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498" name="Google Shape;498;p16"/>
            <p:cNvGrpSpPr/>
            <p:nvPr/>
          </p:nvGrpSpPr>
          <p:grpSpPr>
            <a:xfrm rot="10800000">
              <a:off x="8397864" y="127090"/>
              <a:ext cx="627972" cy="692132"/>
              <a:chOff x="85242" y="122526"/>
              <a:chExt cx="627972" cy="692132"/>
            </a:xfrm>
          </p:grpSpPr>
          <p:grpSp>
            <p:nvGrpSpPr>
              <p:cNvPr id="499" name="Google Shape;499;p16"/>
              <p:cNvGrpSpPr/>
              <p:nvPr/>
            </p:nvGrpSpPr>
            <p:grpSpPr>
              <a:xfrm>
                <a:off x="85248" y="122526"/>
                <a:ext cx="627966" cy="628619"/>
                <a:chOff x="2185098" y="-1232949"/>
                <a:chExt cx="627966" cy="628619"/>
              </a:xfrm>
            </p:grpSpPr>
            <p:sp>
              <p:nvSpPr>
                <p:cNvPr id="500" name="Google Shape;500;p16"/>
                <p:cNvSpPr/>
                <p:nvPr/>
              </p:nvSpPr>
              <p:spPr>
                <a:xfrm flipH="1">
                  <a:off x="2209666" y="-1218552"/>
                  <a:ext cx="586990" cy="5741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38" h="13440" extrusionOk="0">
                      <a:moveTo>
                        <a:pt x="7561" y="1"/>
                      </a:moveTo>
                      <a:cubicBezTo>
                        <a:pt x="7518" y="107"/>
                        <a:pt x="7476" y="192"/>
                        <a:pt x="7476" y="256"/>
                      </a:cubicBezTo>
                      <a:cubicBezTo>
                        <a:pt x="7220" y="1257"/>
                        <a:pt x="6965" y="2258"/>
                        <a:pt x="6709" y="3259"/>
                      </a:cubicBezTo>
                      <a:cubicBezTo>
                        <a:pt x="6603" y="3706"/>
                        <a:pt x="6496" y="4132"/>
                        <a:pt x="6390" y="4580"/>
                      </a:cubicBezTo>
                      <a:cubicBezTo>
                        <a:pt x="6262" y="5027"/>
                        <a:pt x="6134" y="5453"/>
                        <a:pt x="6006" y="5921"/>
                      </a:cubicBezTo>
                      <a:cubicBezTo>
                        <a:pt x="4026" y="6198"/>
                        <a:pt x="2024" y="6305"/>
                        <a:pt x="0" y="6539"/>
                      </a:cubicBezTo>
                      <a:cubicBezTo>
                        <a:pt x="64" y="6624"/>
                        <a:pt x="149" y="6624"/>
                        <a:pt x="213" y="6645"/>
                      </a:cubicBezTo>
                      <a:cubicBezTo>
                        <a:pt x="1278" y="6858"/>
                        <a:pt x="2343" y="7071"/>
                        <a:pt x="3408" y="7284"/>
                      </a:cubicBezTo>
                      <a:cubicBezTo>
                        <a:pt x="4111" y="7433"/>
                        <a:pt x="4814" y="7583"/>
                        <a:pt x="5495" y="7774"/>
                      </a:cubicBezTo>
                      <a:cubicBezTo>
                        <a:pt x="5602" y="7796"/>
                        <a:pt x="5708" y="7817"/>
                        <a:pt x="5772" y="7881"/>
                      </a:cubicBezTo>
                      <a:cubicBezTo>
                        <a:pt x="5836" y="8158"/>
                        <a:pt x="5900" y="8413"/>
                        <a:pt x="5964" y="8669"/>
                      </a:cubicBezTo>
                      <a:cubicBezTo>
                        <a:pt x="6155" y="9435"/>
                        <a:pt x="6368" y="10202"/>
                        <a:pt x="6581" y="10969"/>
                      </a:cubicBezTo>
                      <a:cubicBezTo>
                        <a:pt x="6645" y="11267"/>
                        <a:pt x="6730" y="11544"/>
                        <a:pt x="6773" y="11842"/>
                      </a:cubicBezTo>
                      <a:cubicBezTo>
                        <a:pt x="6858" y="12353"/>
                        <a:pt x="6922" y="12864"/>
                        <a:pt x="7007" y="13376"/>
                      </a:cubicBezTo>
                      <a:cubicBezTo>
                        <a:pt x="7007" y="13397"/>
                        <a:pt x="7029" y="13418"/>
                        <a:pt x="7050" y="13439"/>
                      </a:cubicBezTo>
                      <a:cubicBezTo>
                        <a:pt x="7071" y="13418"/>
                        <a:pt x="7092" y="13397"/>
                        <a:pt x="7092" y="13376"/>
                      </a:cubicBezTo>
                      <a:cubicBezTo>
                        <a:pt x="7114" y="13120"/>
                        <a:pt x="7135" y="12886"/>
                        <a:pt x="7156" y="12630"/>
                      </a:cubicBezTo>
                      <a:cubicBezTo>
                        <a:pt x="7199" y="12204"/>
                        <a:pt x="7220" y="11778"/>
                        <a:pt x="7284" y="11331"/>
                      </a:cubicBezTo>
                      <a:cubicBezTo>
                        <a:pt x="7391" y="10500"/>
                        <a:pt x="7518" y="9670"/>
                        <a:pt x="7625" y="8839"/>
                      </a:cubicBezTo>
                      <a:cubicBezTo>
                        <a:pt x="7667" y="8626"/>
                        <a:pt x="7731" y="8434"/>
                        <a:pt x="7667" y="8264"/>
                      </a:cubicBezTo>
                      <a:cubicBezTo>
                        <a:pt x="7731" y="8179"/>
                        <a:pt x="7817" y="8179"/>
                        <a:pt x="7880" y="8158"/>
                      </a:cubicBezTo>
                      <a:cubicBezTo>
                        <a:pt x="8243" y="8094"/>
                        <a:pt x="8605" y="8030"/>
                        <a:pt x="8945" y="7966"/>
                      </a:cubicBezTo>
                      <a:cubicBezTo>
                        <a:pt x="9584" y="7838"/>
                        <a:pt x="10223" y="7732"/>
                        <a:pt x="10862" y="7668"/>
                      </a:cubicBezTo>
                      <a:cubicBezTo>
                        <a:pt x="11224" y="7646"/>
                        <a:pt x="11608" y="7604"/>
                        <a:pt x="11970" y="7540"/>
                      </a:cubicBezTo>
                      <a:cubicBezTo>
                        <a:pt x="12523" y="7433"/>
                        <a:pt x="13077" y="7327"/>
                        <a:pt x="13631" y="7221"/>
                      </a:cubicBezTo>
                      <a:cubicBezTo>
                        <a:pt x="13673" y="7221"/>
                        <a:pt x="13716" y="7221"/>
                        <a:pt x="13737" y="7135"/>
                      </a:cubicBezTo>
                      <a:cubicBezTo>
                        <a:pt x="13460" y="7114"/>
                        <a:pt x="13205" y="7050"/>
                        <a:pt x="12949" y="7029"/>
                      </a:cubicBezTo>
                      <a:cubicBezTo>
                        <a:pt x="12481" y="6965"/>
                        <a:pt x="12033" y="6901"/>
                        <a:pt x="11586" y="6837"/>
                      </a:cubicBezTo>
                      <a:cubicBezTo>
                        <a:pt x="10926" y="6731"/>
                        <a:pt x="10266" y="6645"/>
                        <a:pt x="9606" y="6539"/>
                      </a:cubicBezTo>
                      <a:cubicBezTo>
                        <a:pt x="9201" y="6475"/>
                        <a:pt x="8796" y="6411"/>
                        <a:pt x="8392" y="6326"/>
                      </a:cubicBezTo>
                      <a:cubicBezTo>
                        <a:pt x="8008" y="6262"/>
                        <a:pt x="7987" y="6220"/>
                        <a:pt x="7966" y="5836"/>
                      </a:cubicBezTo>
                      <a:cubicBezTo>
                        <a:pt x="7923" y="5112"/>
                        <a:pt x="7880" y="4367"/>
                        <a:pt x="7838" y="3643"/>
                      </a:cubicBezTo>
                      <a:cubicBezTo>
                        <a:pt x="7795" y="2940"/>
                        <a:pt x="7731" y="2258"/>
                        <a:pt x="7689" y="1577"/>
                      </a:cubicBezTo>
                      <a:cubicBezTo>
                        <a:pt x="7646" y="1108"/>
                        <a:pt x="7625" y="640"/>
                        <a:pt x="7604" y="171"/>
                      </a:cubicBezTo>
                      <a:cubicBezTo>
                        <a:pt x="7582" y="128"/>
                        <a:pt x="7582" y="86"/>
                        <a:pt x="7561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01" name="Google Shape;501;p16"/>
                <p:cNvSpPr/>
                <p:nvPr/>
              </p:nvSpPr>
              <p:spPr>
                <a:xfrm flipH="1">
                  <a:off x="2185098" y="-1232949"/>
                  <a:ext cx="627966" cy="628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7" h="14714" extrusionOk="0">
                      <a:moveTo>
                        <a:pt x="7945" y="338"/>
                      </a:moveTo>
                      <a:cubicBezTo>
                        <a:pt x="7966" y="423"/>
                        <a:pt x="7966" y="465"/>
                        <a:pt x="7966" y="508"/>
                      </a:cubicBezTo>
                      <a:cubicBezTo>
                        <a:pt x="8009" y="977"/>
                        <a:pt x="8030" y="1445"/>
                        <a:pt x="8073" y="1914"/>
                      </a:cubicBezTo>
                      <a:cubicBezTo>
                        <a:pt x="8115" y="2595"/>
                        <a:pt x="8179" y="3298"/>
                        <a:pt x="8222" y="3980"/>
                      </a:cubicBezTo>
                      <a:cubicBezTo>
                        <a:pt x="8264" y="4704"/>
                        <a:pt x="8307" y="5449"/>
                        <a:pt x="8350" y="6173"/>
                      </a:cubicBezTo>
                      <a:cubicBezTo>
                        <a:pt x="8371" y="6557"/>
                        <a:pt x="8392" y="6599"/>
                        <a:pt x="8776" y="6684"/>
                      </a:cubicBezTo>
                      <a:cubicBezTo>
                        <a:pt x="9180" y="6748"/>
                        <a:pt x="9585" y="6812"/>
                        <a:pt x="9990" y="6876"/>
                      </a:cubicBezTo>
                      <a:cubicBezTo>
                        <a:pt x="10650" y="6982"/>
                        <a:pt x="11310" y="7068"/>
                        <a:pt x="11970" y="7174"/>
                      </a:cubicBezTo>
                      <a:cubicBezTo>
                        <a:pt x="12417" y="7238"/>
                        <a:pt x="12865" y="7302"/>
                        <a:pt x="13312" y="7366"/>
                      </a:cubicBezTo>
                      <a:cubicBezTo>
                        <a:pt x="13589" y="7408"/>
                        <a:pt x="13844" y="7451"/>
                        <a:pt x="14121" y="7494"/>
                      </a:cubicBezTo>
                      <a:cubicBezTo>
                        <a:pt x="14100" y="7558"/>
                        <a:pt x="14036" y="7558"/>
                        <a:pt x="13994" y="7558"/>
                      </a:cubicBezTo>
                      <a:cubicBezTo>
                        <a:pt x="13440" y="7664"/>
                        <a:pt x="12907" y="7770"/>
                        <a:pt x="12354" y="7877"/>
                      </a:cubicBezTo>
                      <a:cubicBezTo>
                        <a:pt x="11970" y="7941"/>
                        <a:pt x="11608" y="7983"/>
                        <a:pt x="11246" y="8005"/>
                      </a:cubicBezTo>
                      <a:cubicBezTo>
                        <a:pt x="10607" y="8069"/>
                        <a:pt x="9968" y="8175"/>
                        <a:pt x="9329" y="8303"/>
                      </a:cubicBezTo>
                      <a:cubicBezTo>
                        <a:pt x="8967" y="8367"/>
                        <a:pt x="8627" y="8431"/>
                        <a:pt x="8264" y="8495"/>
                      </a:cubicBezTo>
                      <a:cubicBezTo>
                        <a:pt x="8179" y="8516"/>
                        <a:pt x="8115" y="8516"/>
                        <a:pt x="8051" y="8601"/>
                      </a:cubicBezTo>
                      <a:cubicBezTo>
                        <a:pt x="8115" y="8793"/>
                        <a:pt x="8030" y="8984"/>
                        <a:pt x="8009" y="9176"/>
                      </a:cubicBezTo>
                      <a:cubicBezTo>
                        <a:pt x="7902" y="10007"/>
                        <a:pt x="7775" y="10837"/>
                        <a:pt x="7668" y="11668"/>
                      </a:cubicBezTo>
                      <a:cubicBezTo>
                        <a:pt x="7604" y="12115"/>
                        <a:pt x="7583" y="12541"/>
                        <a:pt x="7540" y="12967"/>
                      </a:cubicBezTo>
                      <a:cubicBezTo>
                        <a:pt x="7519" y="13223"/>
                        <a:pt x="7498" y="13457"/>
                        <a:pt x="7476" y="13713"/>
                      </a:cubicBezTo>
                      <a:cubicBezTo>
                        <a:pt x="7476" y="13734"/>
                        <a:pt x="7455" y="13755"/>
                        <a:pt x="7434" y="13798"/>
                      </a:cubicBezTo>
                      <a:cubicBezTo>
                        <a:pt x="7413" y="13755"/>
                        <a:pt x="7391" y="13734"/>
                        <a:pt x="7391" y="13713"/>
                      </a:cubicBezTo>
                      <a:cubicBezTo>
                        <a:pt x="7306" y="13201"/>
                        <a:pt x="7242" y="12690"/>
                        <a:pt x="7157" y="12179"/>
                      </a:cubicBezTo>
                      <a:cubicBezTo>
                        <a:pt x="7114" y="11881"/>
                        <a:pt x="7029" y="11604"/>
                        <a:pt x="6965" y="11306"/>
                      </a:cubicBezTo>
                      <a:cubicBezTo>
                        <a:pt x="6752" y="10539"/>
                        <a:pt x="6539" y="9772"/>
                        <a:pt x="6348" y="9006"/>
                      </a:cubicBezTo>
                      <a:cubicBezTo>
                        <a:pt x="6262" y="8750"/>
                        <a:pt x="6220" y="8495"/>
                        <a:pt x="6135" y="8218"/>
                      </a:cubicBezTo>
                      <a:cubicBezTo>
                        <a:pt x="6071" y="8154"/>
                        <a:pt x="5986" y="8133"/>
                        <a:pt x="5879" y="8111"/>
                      </a:cubicBezTo>
                      <a:cubicBezTo>
                        <a:pt x="5198" y="7920"/>
                        <a:pt x="4495" y="7770"/>
                        <a:pt x="3792" y="7621"/>
                      </a:cubicBezTo>
                      <a:cubicBezTo>
                        <a:pt x="2727" y="7408"/>
                        <a:pt x="1662" y="7195"/>
                        <a:pt x="597" y="6982"/>
                      </a:cubicBezTo>
                      <a:cubicBezTo>
                        <a:pt x="533" y="6961"/>
                        <a:pt x="448" y="6961"/>
                        <a:pt x="384" y="6876"/>
                      </a:cubicBezTo>
                      <a:cubicBezTo>
                        <a:pt x="2408" y="6642"/>
                        <a:pt x="4410" y="6535"/>
                        <a:pt x="6390" y="6258"/>
                      </a:cubicBezTo>
                      <a:cubicBezTo>
                        <a:pt x="6518" y="5790"/>
                        <a:pt x="6646" y="5364"/>
                        <a:pt x="6752" y="4917"/>
                      </a:cubicBezTo>
                      <a:cubicBezTo>
                        <a:pt x="6880" y="4469"/>
                        <a:pt x="6987" y="4043"/>
                        <a:pt x="7093" y="3596"/>
                      </a:cubicBezTo>
                      <a:cubicBezTo>
                        <a:pt x="7349" y="2595"/>
                        <a:pt x="7604" y="1594"/>
                        <a:pt x="7860" y="593"/>
                      </a:cubicBezTo>
                      <a:cubicBezTo>
                        <a:pt x="7860" y="529"/>
                        <a:pt x="7902" y="465"/>
                        <a:pt x="7945" y="338"/>
                      </a:cubicBezTo>
                      <a:close/>
                      <a:moveTo>
                        <a:pt x="7971" y="1"/>
                      </a:moveTo>
                      <a:cubicBezTo>
                        <a:pt x="7946" y="1"/>
                        <a:pt x="7920" y="13"/>
                        <a:pt x="7902" y="39"/>
                      </a:cubicBezTo>
                      <a:cubicBezTo>
                        <a:pt x="7860" y="61"/>
                        <a:pt x="7817" y="125"/>
                        <a:pt x="7817" y="167"/>
                      </a:cubicBezTo>
                      <a:cubicBezTo>
                        <a:pt x="7775" y="274"/>
                        <a:pt x="7732" y="380"/>
                        <a:pt x="7689" y="508"/>
                      </a:cubicBezTo>
                      <a:cubicBezTo>
                        <a:pt x="7540" y="1147"/>
                        <a:pt x="7370" y="1786"/>
                        <a:pt x="7200" y="2425"/>
                      </a:cubicBezTo>
                      <a:cubicBezTo>
                        <a:pt x="6923" y="3575"/>
                        <a:pt x="6667" y="4725"/>
                        <a:pt x="6326" y="5854"/>
                      </a:cubicBezTo>
                      <a:cubicBezTo>
                        <a:pt x="6305" y="5939"/>
                        <a:pt x="6262" y="6024"/>
                        <a:pt x="6241" y="6109"/>
                      </a:cubicBezTo>
                      <a:cubicBezTo>
                        <a:pt x="6135" y="6131"/>
                        <a:pt x="6028" y="6152"/>
                        <a:pt x="5922" y="6152"/>
                      </a:cubicBezTo>
                      <a:cubicBezTo>
                        <a:pt x="5517" y="6194"/>
                        <a:pt x="5091" y="6237"/>
                        <a:pt x="4686" y="6280"/>
                      </a:cubicBezTo>
                      <a:cubicBezTo>
                        <a:pt x="4048" y="6344"/>
                        <a:pt x="3409" y="6407"/>
                        <a:pt x="2770" y="6471"/>
                      </a:cubicBezTo>
                      <a:cubicBezTo>
                        <a:pt x="1982" y="6557"/>
                        <a:pt x="1194" y="6620"/>
                        <a:pt x="384" y="6706"/>
                      </a:cubicBezTo>
                      <a:cubicBezTo>
                        <a:pt x="278" y="6727"/>
                        <a:pt x="171" y="6748"/>
                        <a:pt x="86" y="6791"/>
                      </a:cubicBezTo>
                      <a:cubicBezTo>
                        <a:pt x="1" y="6833"/>
                        <a:pt x="1" y="6961"/>
                        <a:pt x="65" y="6982"/>
                      </a:cubicBezTo>
                      <a:cubicBezTo>
                        <a:pt x="150" y="7025"/>
                        <a:pt x="257" y="7068"/>
                        <a:pt x="342" y="7089"/>
                      </a:cubicBezTo>
                      <a:cubicBezTo>
                        <a:pt x="938" y="7217"/>
                        <a:pt x="1534" y="7345"/>
                        <a:pt x="2131" y="7472"/>
                      </a:cubicBezTo>
                      <a:cubicBezTo>
                        <a:pt x="3110" y="7664"/>
                        <a:pt x="4069" y="7856"/>
                        <a:pt x="5027" y="8069"/>
                      </a:cubicBezTo>
                      <a:cubicBezTo>
                        <a:pt x="5347" y="8133"/>
                        <a:pt x="5666" y="8239"/>
                        <a:pt x="5986" y="8303"/>
                      </a:cubicBezTo>
                      <a:cubicBezTo>
                        <a:pt x="6028" y="8452"/>
                        <a:pt x="6050" y="8580"/>
                        <a:pt x="6092" y="8708"/>
                      </a:cubicBezTo>
                      <a:cubicBezTo>
                        <a:pt x="6262" y="9389"/>
                        <a:pt x="6454" y="10049"/>
                        <a:pt x="6625" y="10710"/>
                      </a:cubicBezTo>
                      <a:cubicBezTo>
                        <a:pt x="6923" y="11711"/>
                        <a:pt x="7136" y="12712"/>
                        <a:pt x="7221" y="13755"/>
                      </a:cubicBezTo>
                      <a:cubicBezTo>
                        <a:pt x="7242" y="14011"/>
                        <a:pt x="7285" y="14266"/>
                        <a:pt x="7306" y="14522"/>
                      </a:cubicBezTo>
                      <a:cubicBezTo>
                        <a:pt x="7327" y="14586"/>
                        <a:pt x="7327" y="14628"/>
                        <a:pt x="7370" y="14692"/>
                      </a:cubicBezTo>
                      <a:cubicBezTo>
                        <a:pt x="7370" y="14692"/>
                        <a:pt x="7413" y="14714"/>
                        <a:pt x="7434" y="14714"/>
                      </a:cubicBezTo>
                      <a:cubicBezTo>
                        <a:pt x="7455" y="14714"/>
                        <a:pt x="7498" y="14692"/>
                        <a:pt x="7519" y="14671"/>
                      </a:cubicBezTo>
                      <a:cubicBezTo>
                        <a:pt x="7540" y="14650"/>
                        <a:pt x="7540" y="14607"/>
                        <a:pt x="7540" y="14586"/>
                      </a:cubicBezTo>
                      <a:cubicBezTo>
                        <a:pt x="7562" y="14458"/>
                        <a:pt x="7583" y="14330"/>
                        <a:pt x="7583" y="14181"/>
                      </a:cubicBezTo>
                      <a:cubicBezTo>
                        <a:pt x="7647" y="13542"/>
                        <a:pt x="7689" y="12903"/>
                        <a:pt x="7775" y="12264"/>
                      </a:cubicBezTo>
                      <a:cubicBezTo>
                        <a:pt x="7881" y="11285"/>
                        <a:pt x="8030" y="10326"/>
                        <a:pt x="8158" y="9347"/>
                      </a:cubicBezTo>
                      <a:cubicBezTo>
                        <a:pt x="8179" y="9134"/>
                        <a:pt x="8222" y="8899"/>
                        <a:pt x="8264" y="8665"/>
                      </a:cubicBezTo>
                      <a:cubicBezTo>
                        <a:pt x="8371" y="8644"/>
                        <a:pt x="8477" y="8622"/>
                        <a:pt x="8584" y="8601"/>
                      </a:cubicBezTo>
                      <a:cubicBezTo>
                        <a:pt x="8839" y="8559"/>
                        <a:pt x="9116" y="8516"/>
                        <a:pt x="9372" y="8473"/>
                      </a:cubicBezTo>
                      <a:cubicBezTo>
                        <a:pt x="9990" y="8324"/>
                        <a:pt x="10607" y="8239"/>
                        <a:pt x="11246" y="8175"/>
                      </a:cubicBezTo>
                      <a:cubicBezTo>
                        <a:pt x="11715" y="8133"/>
                        <a:pt x="12205" y="8069"/>
                        <a:pt x="12673" y="7983"/>
                      </a:cubicBezTo>
                      <a:cubicBezTo>
                        <a:pt x="13269" y="7898"/>
                        <a:pt x="13844" y="7770"/>
                        <a:pt x="14441" y="7664"/>
                      </a:cubicBezTo>
                      <a:cubicBezTo>
                        <a:pt x="14505" y="7643"/>
                        <a:pt x="14590" y="7643"/>
                        <a:pt x="14654" y="7600"/>
                      </a:cubicBezTo>
                      <a:cubicBezTo>
                        <a:pt x="14675" y="7600"/>
                        <a:pt x="14696" y="7558"/>
                        <a:pt x="14696" y="7536"/>
                      </a:cubicBezTo>
                      <a:cubicBezTo>
                        <a:pt x="14696" y="7494"/>
                        <a:pt x="14675" y="7451"/>
                        <a:pt x="14654" y="7451"/>
                      </a:cubicBezTo>
                      <a:cubicBezTo>
                        <a:pt x="14547" y="7408"/>
                        <a:pt x="14462" y="7366"/>
                        <a:pt x="14356" y="7366"/>
                      </a:cubicBezTo>
                      <a:cubicBezTo>
                        <a:pt x="13972" y="7302"/>
                        <a:pt x="13589" y="7238"/>
                        <a:pt x="13206" y="7174"/>
                      </a:cubicBezTo>
                      <a:cubicBezTo>
                        <a:pt x="12503" y="7068"/>
                        <a:pt x="11800" y="6982"/>
                        <a:pt x="11118" y="6876"/>
                      </a:cubicBezTo>
                      <a:cubicBezTo>
                        <a:pt x="10373" y="6748"/>
                        <a:pt x="9628" y="6642"/>
                        <a:pt x="8882" y="6535"/>
                      </a:cubicBezTo>
                      <a:cubicBezTo>
                        <a:pt x="8776" y="6514"/>
                        <a:pt x="8648" y="6514"/>
                        <a:pt x="8520" y="6386"/>
                      </a:cubicBezTo>
                      <a:lnTo>
                        <a:pt x="8520" y="6407"/>
                      </a:lnTo>
                      <a:cubicBezTo>
                        <a:pt x="8520" y="6280"/>
                        <a:pt x="8520" y="6173"/>
                        <a:pt x="8499" y="6067"/>
                      </a:cubicBezTo>
                      <a:cubicBezTo>
                        <a:pt x="8477" y="5492"/>
                        <a:pt x="8456" y="4917"/>
                        <a:pt x="8414" y="4342"/>
                      </a:cubicBezTo>
                      <a:cubicBezTo>
                        <a:pt x="8371" y="3852"/>
                        <a:pt x="8328" y="3383"/>
                        <a:pt x="8286" y="2893"/>
                      </a:cubicBezTo>
                      <a:cubicBezTo>
                        <a:pt x="8243" y="2191"/>
                        <a:pt x="8222" y="1509"/>
                        <a:pt x="8179" y="806"/>
                      </a:cubicBezTo>
                      <a:cubicBezTo>
                        <a:pt x="8158" y="615"/>
                        <a:pt x="8137" y="444"/>
                        <a:pt x="8115" y="252"/>
                      </a:cubicBezTo>
                      <a:cubicBezTo>
                        <a:pt x="8115" y="189"/>
                        <a:pt x="8094" y="125"/>
                        <a:pt x="8051" y="61"/>
                      </a:cubicBezTo>
                      <a:cubicBezTo>
                        <a:pt x="8039" y="24"/>
                        <a:pt x="8005" y="1"/>
                        <a:pt x="797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502" name="Google Shape;502;p16"/>
              <p:cNvGrpSpPr/>
              <p:nvPr/>
            </p:nvGrpSpPr>
            <p:grpSpPr>
              <a:xfrm>
                <a:off x="85242" y="755487"/>
                <a:ext cx="72420" cy="59171"/>
                <a:chOff x="1081830" y="1265825"/>
                <a:chExt cx="72420" cy="59171"/>
              </a:xfrm>
            </p:grpSpPr>
            <p:sp>
              <p:nvSpPr>
                <p:cNvPr id="503" name="Google Shape;503;p16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04" name="Google Shape;504;p16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505" name="Google Shape;505;p16"/>
            <p:cNvGrpSpPr/>
            <p:nvPr/>
          </p:nvGrpSpPr>
          <p:grpSpPr>
            <a:xfrm>
              <a:off x="176382" y="139114"/>
              <a:ext cx="1076885" cy="535935"/>
              <a:chOff x="176382" y="139114"/>
              <a:chExt cx="1076885" cy="535935"/>
            </a:xfrm>
          </p:grpSpPr>
          <p:grpSp>
            <p:nvGrpSpPr>
              <p:cNvPr id="506" name="Google Shape;506;p16"/>
              <p:cNvGrpSpPr/>
              <p:nvPr/>
            </p:nvGrpSpPr>
            <p:grpSpPr>
              <a:xfrm rot="10800000" flipH="1">
                <a:off x="464095" y="139114"/>
                <a:ext cx="276760" cy="271622"/>
                <a:chOff x="3490002" y="196082"/>
                <a:chExt cx="276760" cy="271622"/>
              </a:xfrm>
            </p:grpSpPr>
            <p:sp>
              <p:nvSpPr>
                <p:cNvPr id="507" name="Google Shape;507;p16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08" name="Google Shape;508;p16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509" name="Google Shape;509;p16"/>
              <p:cNvGrpSpPr/>
              <p:nvPr/>
            </p:nvGrpSpPr>
            <p:grpSpPr>
              <a:xfrm rot="10800000" flipH="1">
                <a:off x="1180847" y="351547"/>
                <a:ext cx="72420" cy="59171"/>
                <a:chOff x="1081830" y="1265825"/>
                <a:chExt cx="72420" cy="59171"/>
              </a:xfrm>
            </p:grpSpPr>
            <p:sp>
              <p:nvSpPr>
                <p:cNvPr id="510" name="Google Shape;510;p16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11" name="Google Shape;511;p16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512" name="Google Shape;512;p16"/>
              <p:cNvGrpSpPr/>
              <p:nvPr/>
            </p:nvGrpSpPr>
            <p:grpSpPr>
              <a:xfrm rot="10800000" flipH="1">
                <a:off x="176382" y="403426"/>
                <a:ext cx="276760" cy="271622"/>
                <a:chOff x="3490002" y="196082"/>
                <a:chExt cx="276760" cy="271622"/>
              </a:xfrm>
            </p:grpSpPr>
            <p:sp>
              <p:nvSpPr>
                <p:cNvPr id="513" name="Google Shape;513;p16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14" name="Google Shape;514;p16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515" name="Google Shape;515;p16"/>
            <p:cNvSpPr/>
            <p:nvPr/>
          </p:nvSpPr>
          <p:spPr>
            <a:xfrm rot="10800000">
              <a:off x="8902971" y="1216282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6" name="Google Shape;516;p16"/>
            <p:cNvSpPr/>
            <p:nvPr/>
          </p:nvSpPr>
          <p:spPr>
            <a:xfrm rot="10800000">
              <a:off x="168558" y="316340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17" name="Google Shape;517;p16"/>
            <p:cNvGrpSpPr/>
            <p:nvPr/>
          </p:nvGrpSpPr>
          <p:grpSpPr>
            <a:xfrm rot="10800000" flipH="1">
              <a:off x="8764222" y="3166585"/>
              <a:ext cx="72420" cy="59171"/>
              <a:chOff x="1081830" y="1265825"/>
              <a:chExt cx="72420" cy="59171"/>
            </a:xfrm>
          </p:grpSpPr>
          <p:sp>
            <p:nvSpPr>
              <p:cNvPr id="518" name="Google Shape;518;p16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9" name="Google Shape;519;p16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520" name="Google Shape;520;p16"/>
            <p:cNvGrpSpPr/>
            <p:nvPr/>
          </p:nvGrpSpPr>
          <p:grpSpPr>
            <a:xfrm rot="10800000" flipH="1">
              <a:off x="164660" y="1372472"/>
              <a:ext cx="72420" cy="59171"/>
              <a:chOff x="1081830" y="1265825"/>
              <a:chExt cx="72420" cy="59171"/>
            </a:xfrm>
          </p:grpSpPr>
          <p:sp>
            <p:nvSpPr>
              <p:cNvPr id="521" name="Google Shape;521;p16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2" name="Google Shape;522;p16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523" name="Google Shape;523;p16"/>
            <p:cNvGrpSpPr/>
            <p:nvPr/>
          </p:nvGrpSpPr>
          <p:grpSpPr>
            <a:xfrm rot="10800000" flipH="1">
              <a:off x="2242747" y="4751522"/>
              <a:ext cx="72420" cy="59171"/>
              <a:chOff x="1081830" y="1265825"/>
              <a:chExt cx="72420" cy="59171"/>
            </a:xfrm>
          </p:grpSpPr>
          <p:sp>
            <p:nvSpPr>
              <p:cNvPr id="524" name="Google Shape;524;p16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5" name="Google Shape;525;p16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526" name="Google Shape;526;p16"/>
            <p:cNvGrpSpPr/>
            <p:nvPr/>
          </p:nvGrpSpPr>
          <p:grpSpPr>
            <a:xfrm rot="10800000" flipH="1">
              <a:off x="6841022" y="443572"/>
              <a:ext cx="72420" cy="59171"/>
              <a:chOff x="1081830" y="1265825"/>
              <a:chExt cx="72420" cy="59171"/>
            </a:xfrm>
          </p:grpSpPr>
          <p:sp>
            <p:nvSpPr>
              <p:cNvPr id="527" name="Google Shape;527;p16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8" name="Google Shape;528;p16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529" name="Google Shape;529;p16"/>
          <p:cNvSpPr txBox="1">
            <a:spLocks noGrp="1"/>
          </p:cNvSpPr>
          <p:nvPr>
            <p:ph type="title"/>
          </p:nvPr>
        </p:nvSpPr>
        <p:spPr>
          <a:xfrm>
            <a:off x="3927200" y="3254833"/>
            <a:ext cx="4337600" cy="12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500"/>
              <a:buNone/>
              <a:defRPr sz="6667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530" name="Google Shape;530;p16"/>
          <p:cNvSpPr txBox="1">
            <a:spLocks noGrp="1"/>
          </p:cNvSpPr>
          <p:nvPr>
            <p:ph type="title" idx="2" hasCustomPrompt="1"/>
          </p:nvPr>
        </p:nvSpPr>
        <p:spPr>
          <a:xfrm>
            <a:off x="5604400" y="1956415"/>
            <a:ext cx="983200" cy="9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 b="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300"/>
              <a:buNone/>
              <a:defRPr sz="7066"/>
            </a:lvl9pPr>
          </a:lstStyle>
          <a:p>
            <a:r>
              <a:t>xx%</a:t>
            </a:r>
          </a:p>
        </p:txBody>
      </p:sp>
      <p:sp>
        <p:nvSpPr>
          <p:cNvPr id="531" name="Google Shape;531;p16"/>
          <p:cNvSpPr txBox="1">
            <a:spLocks noGrp="1"/>
          </p:cNvSpPr>
          <p:nvPr>
            <p:ph type="subTitle" idx="1"/>
          </p:nvPr>
        </p:nvSpPr>
        <p:spPr>
          <a:xfrm>
            <a:off x="3927200" y="4441800"/>
            <a:ext cx="43376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0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50"/>
              <a:buNone/>
              <a:defRPr sz="24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024049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Google Shape;662;p20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663" name="Google Shape;663;p20"/>
          <p:cNvGrpSpPr/>
          <p:nvPr/>
        </p:nvGrpSpPr>
        <p:grpSpPr>
          <a:xfrm>
            <a:off x="113723" y="218583"/>
            <a:ext cx="11964555" cy="6420835"/>
            <a:chOff x="85248" y="177907"/>
            <a:chExt cx="8973416" cy="4815626"/>
          </a:xfrm>
        </p:grpSpPr>
        <p:grpSp>
          <p:nvGrpSpPr>
            <p:cNvPr id="664" name="Google Shape;664;p20"/>
            <p:cNvGrpSpPr/>
            <p:nvPr/>
          </p:nvGrpSpPr>
          <p:grpSpPr>
            <a:xfrm>
              <a:off x="8430698" y="410688"/>
              <a:ext cx="627966" cy="628619"/>
              <a:chOff x="7456573" y="-961324"/>
              <a:chExt cx="627966" cy="628619"/>
            </a:xfrm>
          </p:grpSpPr>
          <p:sp>
            <p:nvSpPr>
              <p:cNvPr id="665" name="Google Shape;665;p20"/>
              <p:cNvSpPr/>
              <p:nvPr/>
            </p:nvSpPr>
            <p:spPr>
              <a:xfrm flipH="1">
                <a:off x="7481141" y="-946927"/>
                <a:ext cx="586990" cy="574190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20"/>
              <p:cNvSpPr/>
              <p:nvPr/>
            </p:nvSpPr>
            <p:spPr>
              <a:xfrm flipH="1">
                <a:off x="7456573" y="-961324"/>
                <a:ext cx="627966" cy="628619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67" name="Google Shape;667;p20"/>
            <p:cNvGrpSpPr/>
            <p:nvPr/>
          </p:nvGrpSpPr>
          <p:grpSpPr>
            <a:xfrm flipH="1">
              <a:off x="85248" y="410688"/>
              <a:ext cx="627966" cy="628619"/>
              <a:chOff x="7456573" y="-961324"/>
              <a:chExt cx="627966" cy="628619"/>
            </a:xfrm>
          </p:grpSpPr>
          <p:sp>
            <p:nvSpPr>
              <p:cNvPr id="668" name="Google Shape;668;p20"/>
              <p:cNvSpPr/>
              <p:nvPr/>
            </p:nvSpPr>
            <p:spPr>
              <a:xfrm flipH="1">
                <a:off x="7481141" y="-946927"/>
                <a:ext cx="586990" cy="574190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20"/>
              <p:cNvSpPr/>
              <p:nvPr/>
            </p:nvSpPr>
            <p:spPr>
              <a:xfrm flipH="1">
                <a:off x="7456573" y="-961324"/>
                <a:ext cx="627966" cy="628619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70" name="Google Shape;670;p20"/>
            <p:cNvGrpSpPr/>
            <p:nvPr/>
          </p:nvGrpSpPr>
          <p:grpSpPr>
            <a:xfrm>
              <a:off x="8394567" y="4201583"/>
              <a:ext cx="558621" cy="791950"/>
              <a:chOff x="8394567" y="4201583"/>
              <a:chExt cx="558621" cy="791950"/>
            </a:xfrm>
          </p:grpSpPr>
          <p:grpSp>
            <p:nvGrpSpPr>
              <p:cNvPr id="671" name="Google Shape;671;p20"/>
              <p:cNvGrpSpPr/>
              <p:nvPr/>
            </p:nvGrpSpPr>
            <p:grpSpPr>
              <a:xfrm>
                <a:off x="8394567" y="4934362"/>
                <a:ext cx="72420" cy="59171"/>
                <a:chOff x="1081830" y="1265825"/>
                <a:chExt cx="72420" cy="59171"/>
              </a:xfrm>
            </p:grpSpPr>
            <p:sp>
              <p:nvSpPr>
                <p:cNvPr id="672" name="Google Shape;672;p20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73" name="Google Shape;673;p20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74" name="Google Shape;674;p20"/>
              <p:cNvGrpSpPr/>
              <p:nvPr/>
            </p:nvGrpSpPr>
            <p:grpSpPr>
              <a:xfrm>
                <a:off x="8676427" y="4649707"/>
                <a:ext cx="276760" cy="271622"/>
                <a:chOff x="3490002" y="196082"/>
                <a:chExt cx="276760" cy="271622"/>
              </a:xfrm>
            </p:grpSpPr>
            <p:sp>
              <p:nvSpPr>
                <p:cNvPr id="675" name="Google Shape;675;p20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76" name="Google Shape;676;p20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677" name="Google Shape;677;p20"/>
              <p:cNvSpPr/>
              <p:nvPr/>
            </p:nvSpPr>
            <p:spPr>
              <a:xfrm>
                <a:off x="8771381" y="4201583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78" name="Google Shape;678;p20"/>
            <p:cNvGrpSpPr/>
            <p:nvPr/>
          </p:nvGrpSpPr>
          <p:grpSpPr>
            <a:xfrm flipH="1">
              <a:off x="180742" y="4201583"/>
              <a:ext cx="558621" cy="791950"/>
              <a:chOff x="8394567" y="4201583"/>
              <a:chExt cx="558621" cy="791950"/>
            </a:xfrm>
          </p:grpSpPr>
          <p:grpSp>
            <p:nvGrpSpPr>
              <p:cNvPr id="679" name="Google Shape;679;p20"/>
              <p:cNvGrpSpPr/>
              <p:nvPr/>
            </p:nvGrpSpPr>
            <p:grpSpPr>
              <a:xfrm>
                <a:off x="8394567" y="4934362"/>
                <a:ext cx="72420" cy="59171"/>
                <a:chOff x="1081830" y="1265825"/>
                <a:chExt cx="72420" cy="59171"/>
              </a:xfrm>
            </p:grpSpPr>
            <p:sp>
              <p:nvSpPr>
                <p:cNvPr id="680" name="Google Shape;680;p20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81" name="Google Shape;681;p20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82" name="Google Shape;682;p20"/>
              <p:cNvGrpSpPr/>
              <p:nvPr/>
            </p:nvGrpSpPr>
            <p:grpSpPr>
              <a:xfrm>
                <a:off x="8676427" y="4649707"/>
                <a:ext cx="276760" cy="271622"/>
                <a:chOff x="3490002" y="196082"/>
                <a:chExt cx="276760" cy="271622"/>
              </a:xfrm>
            </p:grpSpPr>
            <p:sp>
              <p:nvSpPr>
                <p:cNvPr id="683" name="Google Shape;683;p20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84" name="Google Shape;684;p20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685" name="Google Shape;685;p20"/>
              <p:cNvSpPr/>
              <p:nvPr/>
            </p:nvSpPr>
            <p:spPr>
              <a:xfrm>
                <a:off x="8771381" y="4201583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686" name="Google Shape;686;p20"/>
            <p:cNvSpPr/>
            <p:nvPr/>
          </p:nvSpPr>
          <p:spPr>
            <a:xfrm flipH="1">
              <a:off x="872096" y="26640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20"/>
            <p:cNvSpPr/>
            <p:nvPr/>
          </p:nvSpPr>
          <p:spPr>
            <a:xfrm flipH="1">
              <a:off x="8953196" y="133365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688" name="Google Shape;688;p20"/>
            <p:cNvGrpSpPr/>
            <p:nvPr/>
          </p:nvGrpSpPr>
          <p:grpSpPr>
            <a:xfrm flipH="1">
              <a:off x="85257" y="1128257"/>
              <a:ext cx="72420" cy="59171"/>
              <a:chOff x="1081830" y="1265825"/>
              <a:chExt cx="72420" cy="59171"/>
            </a:xfrm>
          </p:grpSpPr>
          <p:sp>
            <p:nvSpPr>
              <p:cNvPr id="689" name="Google Shape;689;p2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2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91" name="Google Shape;691;p20"/>
            <p:cNvGrpSpPr/>
            <p:nvPr/>
          </p:nvGrpSpPr>
          <p:grpSpPr>
            <a:xfrm flipH="1">
              <a:off x="8394570" y="177907"/>
              <a:ext cx="72420" cy="59171"/>
              <a:chOff x="1081830" y="1265825"/>
              <a:chExt cx="72420" cy="59171"/>
            </a:xfrm>
          </p:grpSpPr>
          <p:sp>
            <p:nvSpPr>
              <p:cNvPr id="692" name="Google Shape;692;p2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2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94" name="Google Shape;694;p20"/>
            <p:cNvGrpSpPr/>
            <p:nvPr/>
          </p:nvGrpSpPr>
          <p:grpSpPr>
            <a:xfrm flipH="1">
              <a:off x="180745" y="2590857"/>
              <a:ext cx="72420" cy="59171"/>
              <a:chOff x="1081830" y="1265825"/>
              <a:chExt cx="72420" cy="59171"/>
            </a:xfrm>
          </p:grpSpPr>
          <p:sp>
            <p:nvSpPr>
              <p:cNvPr id="695" name="Google Shape;695;p2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2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97" name="Google Shape;697;p20"/>
            <p:cNvGrpSpPr/>
            <p:nvPr/>
          </p:nvGrpSpPr>
          <p:grpSpPr>
            <a:xfrm flipH="1">
              <a:off x="8880770" y="2998369"/>
              <a:ext cx="72420" cy="59171"/>
              <a:chOff x="1081830" y="1265825"/>
              <a:chExt cx="72420" cy="59171"/>
            </a:xfrm>
          </p:grpSpPr>
          <p:sp>
            <p:nvSpPr>
              <p:cNvPr id="698" name="Google Shape;698;p2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2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7874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40A7F2-20D0-48CB-9717-2703F3386D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67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Google Shape;701;p21"/>
          <p:cNvSpPr txBox="1">
            <a:spLocks noGrp="1"/>
          </p:cNvSpPr>
          <p:nvPr>
            <p:ph type="title"/>
          </p:nvPr>
        </p:nvSpPr>
        <p:spPr>
          <a:xfrm>
            <a:off x="1205800" y="1780300"/>
            <a:ext cx="4383200" cy="17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9200"/>
              <a:buNone/>
              <a:defRPr sz="11066"/>
            </a:lvl1pPr>
            <a:lvl2pPr lvl="1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2pPr>
            <a:lvl3pPr lvl="2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3pPr>
            <a:lvl4pPr lvl="3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4pPr>
            <a:lvl5pPr lvl="4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5pPr>
            <a:lvl6pPr lvl="5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6pPr>
            <a:lvl7pPr lvl="6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7pPr>
            <a:lvl8pPr lvl="7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8pPr>
            <a:lvl9pPr lvl="8" rtl="0">
              <a:spcBef>
                <a:spcPts val="0"/>
              </a:spcBef>
              <a:spcAft>
                <a:spcPts val="0"/>
              </a:spcAft>
              <a:buSzPts val="9200"/>
              <a:buNone/>
              <a:defRPr sz="12266"/>
            </a:lvl9pPr>
          </a:lstStyle>
          <a:p>
            <a:endParaRPr/>
          </a:p>
        </p:txBody>
      </p:sp>
      <p:sp>
        <p:nvSpPr>
          <p:cNvPr id="702" name="Google Shape;702;p21"/>
          <p:cNvSpPr txBox="1">
            <a:spLocks noGrp="1"/>
          </p:cNvSpPr>
          <p:nvPr>
            <p:ph type="subTitle" idx="1"/>
          </p:nvPr>
        </p:nvSpPr>
        <p:spPr>
          <a:xfrm>
            <a:off x="1205800" y="3634533"/>
            <a:ext cx="4383200" cy="11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/>
            </a:lvl9pPr>
          </a:lstStyle>
          <a:p>
            <a:endParaRPr/>
          </a:p>
        </p:txBody>
      </p:sp>
      <p:grpSp>
        <p:nvGrpSpPr>
          <p:cNvPr id="703" name="Google Shape;703;p21"/>
          <p:cNvGrpSpPr/>
          <p:nvPr/>
        </p:nvGrpSpPr>
        <p:grpSpPr>
          <a:xfrm>
            <a:off x="9320389" y="510934"/>
            <a:ext cx="96560" cy="78895"/>
            <a:chOff x="1081830" y="1265825"/>
            <a:chExt cx="72420" cy="59171"/>
          </a:xfrm>
        </p:grpSpPr>
        <p:sp>
          <p:nvSpPr>
            <p:cNvPr id="704" name="Google Shape;704;p21"/>
            <p:cNvSpPr/>
            <p:nvPr/>
          </p:nvSpPr>
          <p:spPr>
            <a:xfrm>
              <a:off x="1081830" y="1265825"/>
              <a:ext cx="72420" cy="59171"/>
            </a:xfrm>
            <a:custGeom>
              <a:avLst/>
              <a:gdLst/>
              <a:ahLst/>
              <a:cxnLst/>
              <a:rect l="l" t="t" r="r" b="b"/>
              <a:pathLst>
                <a:path w="1279" h="1045" extrusionOk="0">
                  <a:moveTo>
                    <a:pt x="550" y="164"/>
                  </a:moveTo>
                  <a:cubicBezTo>
                    <a:pt x="681" y="164"/>
                    <a:pt x="819" y="202"/>
                    <a:pt x="895" y="279"/>
                  </a:cubicBezTo>
                  <a:cubicBezTo>
                    <a:pt x="1023" y="407"/>
                    <a:pt x="1023" y="598"/>
                    <a:pt x="895" y="726"/>
                  </a:cubicBezTo>
                  <a:cubicBezTo>
                    <a:pt x="810" y="833"/>
                    <a:pt x="682" y="875"/>
                    <a:pt x="533" y="875"/>
                  </a:cubicBezTo>
                  <a:cubicBezTo>
                    <a:pt x="448" y="875"/>
                    <a:pt x="405" y="833"/>
                    <a:pt x="341" y="769"/>
                  </a:cubicBezTo>
                  <a:cubicBezTo>
                    <a:pt x="299" y="726"/>
                    <a:pt x="192" y="726"/>
                    <a:pt x="192" y="641"/>
                  </a:cubicBezTo>
                  <a:cubicBezTo>
                    <a:pt x="192" y="556"/>
                    <a:pt x="192" y="449"/>
                    <a:pt x="214" y="364"/>
                  </a:cubicBezTo>
                  <a:cubicBezTo>
                    <a:pt x="235" y="322"/>
                    <a:pt x="278" y="258"/>
                    <a:pt x="320" y="215"/>
                  </a:cubicBezTo>
                  <a:cubicBezTo>
                    <a:pt x="380" y="181"/>
                    <a:pt x="463" y="164"/>
                    <a:pt x="550" y="164"/>
                  </a:cubicBezTo>
                  <a:close/>
                  <a:moveTo>
                    <a:pt x="553" y="0"/>
                  </a:moveTo>
                  <a:cubicBezTo>
                    <a:pt x="503" y="0"/>
                    <a:pt x="454" y="7"/>
                    <a:pt x="405" y="23"/>
                  </a:cubicBezTo>
                  <a:cubicBezTo>
                    <a:pt x="192" y="66"/>
                    <a:pt x="65" y="194"/>
                    <a:pt x="22" y="407"/>
                  </a:cubicBezTo>
                  <a:cubicBezTo>
                    <a:pt x="1" y="620"/>
                    <a:pt x="22" y="790"/>
                    <a:pt x="214" y="939"/>
                  </a:cubicBezTo>
                  <a:cubicBezTo>
                    <a:pt x="320" y="1010"/>
                    <a:pt x="438" y="1044"/>
                    <a:pt x="555" y="1044"/>
                  </a:cubicBezTo>
                  <a:cubicBezTo>
                    <a:pt x="717" y="1044"/>
                    <a:pt x="878" y="978"/>
                    <a:pt x="1002" y="854"/>
                  </a:cubicBezTo>
                  <a:cubicBezTo>
                    <a:pt x="1279" y="577"/>
                    <a:pt x="1172" y="151"/>
                    <a:pt x="810" y="45"/>
                  </a:cubicBezTo>
                  <a:cubicBezTo>
                    <a:pt x="718" y="18"/>
                    <a:pt x="634" y="0"/>
                    <a:pt x="5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21"/>
            <p:cNvSpPr/>
            <p:nvPr/>
          </p:nvSpPr>
          <p:spPr>
            <a:xfrm>
              <a:off x="1092701" y="1275054"/>
              <a:ext cx="47053" cy="40372"/>
            </a:xfrm>
            <a:custGeom>
              <a:avLst/>
              <a:gdLst/>
              <a:ahLst/>
              <a:cxnLst/>
              <a:rect l="l" t="t" r="r" b="b"/>
              <a:pathLst>
                <a:path w="831" h="713" extrusionOk="0">
                  <a:moveTo>
                    <a:pt x="358" y="1"/>
                  </a:moveTo>
                  <a:cubicBezTo>
                    <a:pt x="271" y="1"/>
                    <a:pt x="188" y="18"/>
                    <a:pt x="128" y="52"/>
                  </a:cubicBezTo>
                  <a:cubicBezTo>
                    <a:pt x="86" y="95"/>
                    <a:pt x="43" y="159"/>
                    <a:pt x="22" y="201"/>
                  </a:cubicBezTo>
                  <a:cubicBezTo>
                    <a:pt x="0" y="286"/>
                    <a:pt x="0" y="393"/>
                    <a:pt x="0" y="478"/>
                  </a:cubicBezTo>
                  <a:cubicBezTo>
                    <a:pt x="0" y="563"/>
                    <a:pt x="107" y="563"/>
                    <a:pt x="149" y="606"/>
                  </a:cubicBezTo>
                  <a:cubicBezTo>
                    <a:pt x="213" y="670"/>
                    <a:pt x="256" y="712"/>
                    <a:pt x="341" y="712"/>
                  </a:cubicBezTo>
                  <a:cubicBezTo>
                    <a:pt x="490" y="712"/>
                    <a:pt x="618" y="670"/>
                    <a:pt x="703" y="563"/>
                  </a:cubicBezTo>
                  <a:cubicBezTo>
                    <a:pt x="831" y="435"/>
                    <a:pt x="831" y="244"/>
                    <a:pt x="703" y="116"/>
                  </a:cubicBezTo>
                  <a:cubicBezTo>
                    <a:pt x="627" y="39"/>
                    <a:pt x="489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06" name="Google Shape;706;p21"/>
          <p:cNvGrpSpPr/>
          <p:nvPr/>
        </p:nvGrpSpPr>
        <p:grpSpPr>
          <a:xfrm rot="10800000">
            <a:off x="257305" y="5550809"/>
            <a:ext cx="893059" cy="1107235"/>
            <a:chOff x="3553318" y="981747"/>
            <a:chExt cx="887615" cy="1100631"/>
          </a:xfrm>
        </p:grpSpPr>
        <p:sp>
          <p:nvSpPr>
            <p:cNvPr id="707" name="Google Shape;707;p21"/>
            <p:cNvSpPr/>
            <p:nvPr/>
          </p:nvSpPr>
          <p:spPr>
            <a:xfrm>
              <a:off x="3553318" y="981747"/>
              <a:ext cx="349757" cy="343302"/>
            </a:xfrm>
            <a:custGeom>
              <a:avLst/>
              <a:gdLst/>
              <a:ahLst/>
              <a:cxnLst/>
              <a:rect l="l" t="t" r="r" b="b"/>
              <a:pathLst>
                <a:path w="6177" h="6063" extrusionOk="0">
                  <a:moveTo>
                    <a:pt x="3025" y="334"/>
                  </a:moveTo>
                  <a:cubicBezTo>
                    <a:pt x="3174" y="717"/>
                    <a:pt x="3216" y="1100"/>
                    <a:pt x="3323" y="1441"/>
                  </a:cubicBezTo>
                  <a:cubicBezTo>
                    <a:pt x="3408" y="1803"/>
                    <a:pt x="3472" y="2165"/>
                    <a:pt x="3557" y="2527"/>
                  </a:cubicBezTo>
                  <a:cubicBezTo>
                    <a:pt x="3621" y="2549"/>
                    <a:pt x="3663" y="2570"/>
                    <a:pt x="3727" y="2591"/>
                  </a:cubicBezTo>
                  <a:cubicBezTo>
                    <a:pt x="4302" y="2761"/>
                    <a:pt x="4899" y="2911"/>
                    <a:pt x="5474" y="3081"/>
                  </a:cubicBezTo>
                  <a:cubicBezTo>
                    <a:pt x="5559" y="3102"/>
                    <a:pt x="5644" y="3124"/>
                    <a:pt x="5729" y="3145"/>
                  </a:cubicBezTo>
                  <a:lnTo>
                    <a:pt x="5729" y="3187"/>
                  </a:lnTo>
                  <a:cubicBezTo>
                    <a:pt x="5665" y="3187"/>
                    <a:pt x="5602" y="3209"/>
                    <a:pt x="5559" y="3230"/>
                  </a:cubicBezTo>
                  <a:lnTo>
                    <a:pt x="3749" y="3464"/>
                  </a:lnTo>
                  <a:lnTo>
                    <a:pt x="3663" y="3464"/>
                  </a:lnTo>
                  <a:cubicBezTo>
                    <a:pt x="3557" y="3486"/>
                    <a:pt x="3514" y="3507"/>
                    <a:pt x="3514" y="3613"/>
                  </a:cubicBezTo>
                  <a:cubicBezTo>
                    <a:pt x="3472" y="4039"/>
                    <a:pt x="3429" y="4465"/>
                    <a:pt x="3387" y="4891"/>
                  </a:cubicBezTo>
                  <a:cubicBezTo>
                    <a:pt x="3365" y="5104"/>
                    <a:pt x="3344" y="5339"/>
                    <a:pt x="3323" y="5551"/>
                  </a:cubicBezTo>
                  <a:cubicBezTo>
                    <a:pt x="3323" y="5594"/>
                    <a:pt x="3301" y="5615"/>
                    <a:pt x="3301" y="5615"/>
                  </a:cubicBezTo>
                  <a:cubicBezTo>
                    <a:pt x="3216" y="5615"/>
                    <a:pt x="3216" y="5573"/>
                    <a:pt x="3216" y="5530"/>
                  </a:cubicBezTo>
                  <a:cubicBezTo>
                    <a:pt x="3046" y="4998"/>
                    <a:pt x="2897" y="4444"/>
                    <a:pt x="2748" y="3912"/>
                  </a:cubicBezTo>
                  <a:cubicBezTo>
                    <a:pt x="2641" y="3550"/>
                    <a:pt x="2684" y="3613"/>
                    <a:pt x="2343" y="3507"/>
                  </a:cubicBezTo>
                  <a:cubicBezTo>
                    <a:pt x="1917" y="3400"/>
                    <a:pt x="1470" y="3358"/>
                    <a:pt x="1023" y="3294"/>
                  </a:cubicBezTo>
                  <a:cubicBezTo>
                    <a:pt x="873" y="3273"/>
                    <a:pt x="703" y="3251"/>
                    <a:pt x="554" y="3230"/>
                  </a:cubicBezTo>
                  <a:cubicBezTo>
                    <a:pt x="533" y="3230"/>
                    <a:pt x="511" y="3187"/>
                    <a:pt x="469" y="3166"/>
                  </a:cubicBezTo>
                  <a:cubicBezTo>
                    <a:pt x="554" y="3145"/>
                    <a:pt x="618" y="3102"/>
                    <a:pt x="703" y="3081"/>
                  </a:cubicBezTo>
                  <a:cubicBezTo>
                    <a:pt x="1278" y="2932"/>
                    <a:pt x="1853" y="2761"/>
                    <a:pt x="2428" y="2612"/>
                  </a:cubicBezTo>
                  <a:cubicBezTo>
                    <a:pt x="2577" y="2570"/>
                    <a:pt x="2662" y="2506"/>
                    <a:pt x="2705" y="2357"/>
                  </a:cubicBezTo>
                  <a:cubicBezTo>
                    <a:pt x="2748" y="2101"/>
                    <a:pt x="2790" y="1846"/>
                    <a:pt x="2833" y="1569"/>
                  </a:cubicBezTo>
                  <a:cubicBezTo>
                    <a:pt x="2875" y="1271"/>
                    <a:pt x="2918" y="972"/>
                    <a:pt x="2961" y="653"/>
                  </a:cubicBezTo>
                  <a:cubicBezTo>
                    <a:pt x="2961" y="568"/>
                    <a:pt x="3003" y="483"/>
                    <a:pt x="3025" y="334"/>
                  </a:cubicBezTo>
                  <a:close/>
                  <a:moveTo>
                    <a:pt x="3015" y="0"/>
                  </a:moveTo>
                  <a:cubicBezTo>
                    <a:pt x="2983" y="0"/>
                    <a:pt x="2943" y="10"/>
                    <a:pt x="2918" y="35"/>
                  </a:cubicBezTo>
                  <a:cubicBezTo>
                    <a:pt x="2897" y="99"/>
                    <a:pt x="2875" y="163"/>
                    <a:pt x="2854" y="248"/>
                  </a:cubicBezTo>
                  <a:cubicBezTo>
                    <a:pt x="2833" y="397"/>
                    <a:pt x="2790" y="568"/>
                    <a:pt x="2769" y="717"/>
                  </a:cubicBezTo>
                  <a:cubicBezTo>
                    <a:pt x="2726" y="1122"/>
                    <a:pt x="2684" y="1526"/>
                    <a:pt x="2620" y="1910"/>
                  </a:cubicBezTo>
                  <a:cubicBezTo>
                    <a:pt x="2599" y="2080"/>
                    <a:pt x="2577" y="2250"/>
                    <a:pt x="2492" y="2421"/>
                  </a:cubicBezTo>
                  <a:cubicBezTo>
                    <a:pt x="2450" y="2421"/>
                    <a:pt x="2407" y="2442"/>
                    <a:pt x="2364" y="2463"/>
                  </a:cubicBezTo>
                  <a:cubicBezTo>
                    <a:pt x="1917" y="2570"/>
                    <a:pt x="1491" y="2676"/>
                    <a:pt x="1044" y="2804"/>
                  </a:cubicBezTo>
                  <a:cubicBezTo>
                    <a:pt x="767" y="2889"/>
                    <a:pt x="469" y="2974"/>
                    <a:pt x="192" y="3060"/>
                  </a:cubicBezTo>
                  <a:cubicBezTo>
                    <a:pt x="107" y="3081"/>
                    <a:pt x="0" y="3102"/>
                    <a:pt x="22" y="3209"/>
                  </a:cubicBezTo>
                  <a:cubicBezTo>
                    <a:pt x="22" y="3294"/>
                    <a:pt x="128" y="3294"/>
                    <a:pt x="192" y="3337"/>
                  </a:cubicBezTo>
                  <a:lnTo>
                    <a:pt x="256" y="3337"/>
                  </a:lnTo>
                  <a:cubicBezTo>
                    <a:pt x="490" y="3379"/>
                    <a:pt x="746" y="3422"/>
                    <a:pt x="980" y="3464"/>
                  </a:cubicBezTo>
                  <a:cubicBezTo>
                    <a:pt x="1257" y="3507"/>
                    <a:pt x="1555" y="3528"/>
                    <a:pt x="1832" y="3571"/>
                  </a:cubicBezTo>
                  <a:cubicBezTo>
                    <a:pt x="2066" y="3613"/>
                    <a:pt x="2279" y="3656"/>
                    <a:pt x="2513" y="3741"/>
                  </a:cubicBezTo>
                  <a:cubicBezTo>
                    <a:pt x="2535" y="3848"/>
                    <a:pt x="2577" y="3933"/>
                    <a:pt x="2599" y="4018"/>
                  </a:cubicBezTo>
                  <a:cubicBezTo>
                    <a:pt x="2769" y="4593"/>
                    <a:pt x="2939" y="5168"/>
                    <a:pt x="3110" y="5743"/>
                  </a:cubicBezTo>
                  <a:cubicBezTo>
                    <a:pt x="3131" y="5828"/>
                    <a:pt x="3174" y="5914"/>
                    <a:pt x="3195" y="5999"/>
                  </a:cubicBezTo>
                  <a:cubicBezTo>
                    <a:pt x="3216" y="6041"/>
                    <a:pt x="3254" y="6063"/>
                    <a:pt x="3291" y="6063"/>
                  </a:cubicBezTo>
                  <a:cubicBezTo>
                    <a:pt x="3328" y="6063"/>
                    <a:pt x="3365" y="6041"/>
                    <a:pt x="3387" y="5999"/>
                  </a:cubicBezTo>
                  <a:cubicBezTo>
                    <a:pt x="3408" y="5956"/>
                    <a:pt x="3429" y="5892"/>
                    <a:pt x="3429" y="5850"/>
                  </a:cubicBezTo>
                  <a:cubicBezTo>
                    <a:pt x="3451" y="5722"/>
                    <a:pt x="3493" y="5594"/>
                    <a:pt x="3493" y="5466"/>
                  </a:cubicBezTo>
                  <a:cubicBezTo>
                    <a:pt x="3536" y="5040"/>
                    <a:pt x="3557" y="4614"/>
                    <a:pt x="3600" y="4167"/>
                  </a:cubicBezTo>
                  <a:cubicBezTo>
                    <a:pt x="3621" y="3997"/>
                    <a:pt x="3642" y="3805"/>
                    <a:pt x="3706" y="3656"/>
                  </a:cubicBezTo>
                  <a:cubicBezTo>
                    <a:pt x="3727" y="3635"/>
                    <a:pt x="3749" y="3635"/>
                    <a:pt x="3770" y="3635"/>
                  </a:cubicBezTo>
                  <a:cubicBezTo>
                    <a:pt x="4345" y="3550"/>
                    <a:pt x="4920" y="3486"/>
                    <a:pt x="5516" y="3400"/>
                  </a:cubicBezTo>
                  <a:cubicBezTo>
                    <a:pt x="5687" y="3379"/>
                    <a:pt x="5857" y="3337"/>
                    <a:pt x="6028" y="3294"/>
                  </a:cubicBezTo>
                  <a:cubicBezTo>
                    <a:pt x="6070" y="3294"/>
                    <a:pt x="6091" y="3273"/>
                    <a:pt x="6134" y="3251"/>
                  </a:cubicBezTo>
                  <a:cubicBezTo>
                    <a:pt x="6177" y="3209"/>
                    <a:pt x="6177" y="3124"/>
                    <a:pt x="6134" y="3102"/>
                  </a:cubicBezTo>
                  <a:cubicBezTo>
                    <a:pt x="6070" y="3060"/>
                    <a:pt x="6006" y="3038"/>
                    <a:pt x="5942" y="3017"/>
                  </a:cubicBezTo>
                  <a:cubicBezTo>
                    <a:pt x="5516" y="2911"/>
                    <a:pt x="5069" y="2804"/>
                    <a:pt x="4643" y="2698"/>
                  </a:cubicBezTo>
                  <a:cubicBezTo>
                    <a:pt x="4324" y="2612"/>
                    <a:pt x="4026" y="2527"/>
                    <a:pt x="3706" y="2421"/>
                  </a:cubicBezTo>
                  <a:lnTo>
                    <a:pt x="3706" y="2399"/>
                  </a:lnTo>
                  <a:cubicBezTo>
                    <a:pt x="3685" y="2357"/>
                    <a:pt x="3685" y="2336"/>
                    <a:pt x="3663" y="2293"/>
                  </a:cubicBezTo>
                  <a:cubicBezTo>
                    <a:pt x="3557" y="1782"/>
                    <a:pt x="3429" y="1249"/>
                    <a:pt x="3323" y="738"/>
                  </a:cubicBezTo>
                  <a:cubicBezTo>
                    <a:pt x="3280" y="547"/>
                    <a:pt x="3216" y="355"/>
                    <a:pt x="3174" y="184"/>
                  </a:cubicBezTo>
                  <a:cubicBezTo>
                    <a:pt x="3152" y="121"/>
                    <a:pt x="3110" y="78"/>
                    <a:pt x="3067" y="14"/>
                  </a:cubicBezTo>
                  <a:cubicBezTo>
                    <a:pt x="3058" y="5"/>
                    <a:pt x="3039" y="0"/>
                    <a:pt x="3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21"/>
            <p:cNvSpPr/>
            <p:nvPr/>
          </p:nvSpPr>
          <p:spPr>
            <a:xfrm>
              <a:off x="3578628" y="1000602"/>
              <a:ext cx="299137" cy="300326"/>
            </a:xfrm>
            <a:custGeom>
              <a:avLst/>
              <a:gdLst/>
              <a:ahLst/>
              <a:cxnLst/>
              <a:rect l="l" t="t" r="r" b="b"/>
              <a:pathLst>
                <a:path w="5283" h="5304" extrusionOk="0">
                  <a:moveTo>
                    <a:pt x="2578" y="1"/>
                  </a:moveTo>
                  <a:cubicBezTo>
                    <a:pt x="2535" y="150"/>
                    <a:pt x="2514" y="235"/>
                    <a:pt x="2514" y="341"/>
                  </a:cubicBezTo>
                  <a:cubicBezTo>
                    <a:pt x="2471" y="639"/>
                    <a:pt x="2428" y="959"/>
                    <a:pt x="2386" y="1257"/>
                  </a:cubicBezTo>
                  <a:cubicBezTo>
                    <a:pt x="2343" y="1513"/>
                    <a:pt x="2279" y="1768"/>
                    <a:pt x="2237" y="2024"/>
                  </a:cubicBezTo>
                  <a:cubicBezTo>
                    <a:pt x="2215" y="2173"/>
                    <a:pt x="2130" y="2237"/>
                    <a:pt x="1981" y="2279"/>
                  </a:cubicBezTo>
                  <a:cubicBezTo>
                    <a:pt x="1406" y="2428"/>
                    <a:pt x="831" y="2599"/>
                    <a:pt x="256" y="2748"/>
                  </a:cubicBezTo>
                  <a:cubicBezTo>
                    <a:pt x="171" y="2769"/>
                    <a:pt x="107" y="2812"/>
                    <a:pt x="1" y="2833"/>
                  </a:cubicBezTo>
                  <a:cubicBezTo>
                    <a:pt x="64" y="2876"/>
                    <a:pt x="64" y="2897"/>
                    <a:pt x="86" y="2897"/>
                  </a:cubicBezTo>
                  <a:cubicBezTo>
                    <a:pt x="256" y="2918"/>
                    <a:pt x="426" y="2940"/>
                    <a:pt x="576" y="2961"/>
                  </a:cubicBezTo>
                  <a:cubicBezTo>
                    <a:pt x="1023" y="3025"/>
                    <a:pt x="1470" y="3067"/>
                    <a:pt x="1896" y="3195"/>
                  </a:cubicBezTo>
                  <a:cubicBezTo>
                    <a:pt x="2237" y="3280"/>
                    <a:pt x="2194" y="3217"/>
                    <a:pt x="2279" y="3579"/>
                  </a:cubicBezTo>
                  <a:cubicBezTo>
                    <a:pt x="2450" y="4132"/>
                    <a:pt x="2599" y="4665"/>
                    <a:pt x="2769" y="5197"/>
                  </a:cubicBezTo>
                  <a:cubicBezTo>
                    <a:pt x="2769" y="5240"/>
                    <a:pt x="2769" y="5304"/>
                    <a:pt x="2833" y="5304"/>
                  </a:cubicBezTo>
                  <a:cubicBezTo>
                    <a:pt x="2854" y="5282"/>
                    <a:pt x="2876" y="5261"/>
                    <a:pt x="2876" y="5240"/>
                  </a:cubicBezTo>
                  <a:cubicBezTo>
                    <a:pt x="2897" y="5006"/>
                    <a:pt x="2918" y="4793"/>
                    <a:pt x="2940" y="4558"/>
                  </a:cubicBezTo>
                  <a:cubicBezTo>
                    <a:pt x="2961" y="4132"/>
                    <a:pt x="3025" y="3706"/>
                    <a:pt x="3046" y="3280"/>
                  </a:cubicBezTo>
                  <a:cubicBezTo>
                    <a:pt x="3067" y="3174"/>
                    <a:pt x="3110" y="3153"/>
                    <a:pt x="3216" y="3131"/>
                  </a:cubicBezTo>
                  <a:lnTo>
                    <a:pt x="3302" y="3131"/>
                  </a:lnTo>
                  <a:lnTo>
                    <a:pt x="5091" y="2897"/>
                  </a:lnTo>
                  <a:cubicBezTo>
                    <a:pt x="5155" y="2897"/>
                    <a:pt x="5218" y="2876"/>
                    <a:pt x="5282" y="2854"/>
                  </a:cubicBezTo>
                  <a:lnTo>
                    <a:pt x="5282" y="2812"/>
                  </a:lnTo>
                  <a:cubicBezTo>
                    <a:pt x="5197" y="2791"/>
                    <a:pt x="5112" y="2769"/>
                    <a:pt x="5027" y="2748"/>
                  </a:cubicBezTo>
                  <a:cubicBezTo>
                    <a:pt x="4430" y="2599"/>
                    <a:pt x="3855" y="2428"/>
                    <a:pt x="3280" y="2279"/>
                  </a:cubicBezTo>
                  <a:cubicBezTo>
                    <a:pt x="3216" y="2258"/>
                    <a:pt x="3153" y="2216"/>
                    <a:pt x="3110" y="2194"/>
                  </a:cubicBezTo>
                  <a:cubicBezTo>
                    <a:pt x="3025" y="1832"/>
                    <a:pt x="2961" y="1470"/>
                    <a:pt x="2854" y="1129"/>
                  </a:cubicBezTo>
                  <a:cubicBezTo>
                    <a:pt x="2769" y="767"/>
                    <a:pt x="2727" y="405"/>
                    <a:pt x="257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21"/>
            <p:cNvSpPr/>
            <p:nvPr/>
          </p:nvSpPr>
          <p:spPr>
            <a:xfrm>
              <a:off x="4334773" y="1320579"/>
              <a:ext cx="72364" cy="59171"/>
            </a:xfrm>
            <a:custGeom>
              <a:avLst/>
              <a:gdLst/>
              <a:ahLst/>
              <a:cxnLst/>
              <a:rect l="l" t="t" r="r" b="b"/>
              <a:pathLst>
                <a:path w="1278" h="1045" extrusionOk="0">
                  <a:moveTo>
                    <a:pt x="583" y="160"/>
                  </a:moveTo>
                  <a:cubicBezTo>
                    <a:pt x="701" y="160"/>
                    <a:pt x="822" y="198"/>
                    <a:pt x="895" y="270"/>
                  </a:cubicBezTo>
                  <a:cubicBezTo>
                    <a:pt x="1022" y="398"/>
                    <a:pt x="1044" y="590"/>
                    <a:pt x="916" y="739"/>
                  </a:cubicBezTo>
                  <a:cubicBezTo>
                    <a:pt x="809" y="824"/>
                    <a:pt x="682" y="867"/>
                    <a:pt x="533" y="867"/>
                  </a:cubicBezTo>
                  <a:cubicBezTo>
                    <a:pt x="469" y="867"/>
                    <a:pt x="405" y="824"/>
                    <a:pt x="362" y="760"/>
                  </a:cubicBezTo>
                  <a:cubicBezTo>
                    <a:pt x="320" y="718"/>
                    <a:pt x="213" y="718"/>
                    <a:pt x="213" y="632"/>
                  </a:cubicBezTo>
                  <a:cubicBezTo>
                    <a:pt x="213" y="547"/>
                    <a:pt x="213" y="462"/>
                    <a:pt x="234" y="377"/>
                  </a:cubicBezTo>
                  <a:cubicBezTo>
                    <a:pt x="234" y="313"/>
                    <a:pt x="298" y="249"/>
                    <a:pt x="341" y="228"/>
                  </a:cubicBezTo>
                  <a:cubicBezTo>
                    <a:pt x="405" y="182"/>
                    <a:pt x="494" y="160"/>
                    <a:pt x="583" y="160"/>
                  </a:cubicBezTo>
                  <a:close/>
                  <a:moveTo>
                    <a:pt x="581" y="1"/>
                  </a:moveTo>
                  <a:cubicBezTo>
                    <a:pt x="525" y="1"/>
                    <a:pt x="467" y="6"/>
                    <a:pt x="405" y="15"/>
                  </a:cubicBezTo>
                  <a:cubicBezTo>
                    <a:pt x="192" y="57"/>
                    <a:pt x="85" y="206"/>
                    <a:pt x="43" y="398"/>
                  </a:cubicBezTo>
                  <a:cubicBezTo>
                    <a:pt x="0" y="611"/>
                    <a:pt x="43" y="803"/>
                    <a:pt x="234" y="931"/>
                  </a:cubicBezTo>
                  <a:cubicBezTo>
                    <a:pt x="348" y="1006"/>
                    <a:pt x="474" y="1044"/>
                    <a:pt x="598" y="1044"/>
                  </a:cubicBezTo>
                  <a:cubicBezTo>
                    <a:pt x="753" y="1044"/>
                    <a:pt x="904" y="985"/>
                    <a:pt x="1022" y="867"/>
                  </a:cubicBezTo>
                  <a:cubicBezTo>
                    <a:pt x="1278" y="590"/>
                    <a:pt x="1172" y="143"/>
                    <a:pt x="809" y="36"/>
                  </a:cubicBezTo>
                  <a:cubicBezTo>
                    <a:pt x="735" y="11"/>
                    <a:pt x="660" y="1"/>
                    <a:pt x="5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21"/>
            <p:cNvSpPr/>
            <p:nvPr/>
          </p:nvSpPr>
          <p:spPr>
            <a:xfrm>
              <a:off x="4346833" y="1329582"/>
              <a:ext cx="47053" cy="40089"/>
            </a:xfrm>
            <a:custGeom>
              <a:avLst/>
              <a:gdLst/>
              <a:ahLst/>
              <a:cxnLst/>
              <a:rect l="l" t="t" r="r" b="b"/>
              <a:pathLst>
                <a:path w="831" h="708" extrusionOk="0">
                  <a:moveTo>
                    <a:pt x="362" y="1"/>
                  </a:moveTo>
                  <a:cubicBezTo>
                    <a:pt x="270" y="1"/>
                    <a:pt x="183" y="23"/>
                    <a:pt x="128" y="69"/>
                  </a:cubicBezTo>
                  <a:cubicBezTo>
                    <a:pt x="64" y="111"/>
                    <a:pt x="21" y="154"/>
                    <a:pt x="0" y="218"/>
                  </a:cubicBezTo>
                  <a:cubicBezTo>
                    <a:pt x="0" y="303"/>
                    <a:pt x="0" y="388"/>
                    <a:pt x="0" y="473"/>
                  </a:cubicBezTo>
                  <a:cubicBezTo>
                    <a:pt x="0" y="580"/>
                    <a:pt x="107" y="559"/>
                    <a:pt x="149" y="601"/>
                  </a:cubicBezTo>
                  <a:cubicBezTo>
                    <a:pt x="192" y="665"/>
                    <a:pt x="256" y="708"/>
                    <a:pt x="320" y="708"/>
                  </a:cubicBezTo>
                  <a:cubicBezTo>
                    <a:pt x="469" y="708"/>
                    <a:pt x="596" y="686"/>
                    <a:pt x="703" y="580"/>
                  </a:cubicBezTo>
                  <a:cubicBezTo>
                    <a:pt x="831" y="431"/>
                    <a:pt x="809" y="239"/>
                    <a:pt x="682" y="111"/>
                  </a:cubicBezTo>
                  <a:cubicBezTo>
                    <a:pt x="609" y="39"/>
                    <a:pt x="482" y="1"/>
                    <a:pt x="3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21"/>
            <p:cNvSpPr/>
            <p:nvPr/>
          </p:nvSpPr>
          <p:spPr>
            <a:xfrm>
              <a:off x="3630495" y="1268316"/>
              <a:ext cx="777880" cy="761006"/>
            </a:xfrm>
            <a:custGeom>
              <a:avLst/>
              <a:gdLst/>
              <a:ahLst/>
              <a:cxnLst/>
              <a:rect l="l" t="t" r="r" b="b"/>
              <a:pathLst>
                <a:path w="13738" h="13440" extrusionOk="0">
                  <a:moveTo>
                    <a:pt x="7561" y="1"/>
                  </a:moveTo>
                  <a:cubicBezTo>
                    <a:pt x="7518" y="107"/>
                    <a:pt x="7476" y="192"/>
                    <a:pt x="7476" y="256"/>
                  </a:cubicBezTo>
                  <a:cubicBezTo>
                    <a:pt x="7220" y="1257"/>
                    <a:pt x="6965" y="2258"/>
                    <a:pt x="6709" y="3259"/>
                  </a:cubicBezTo>
                  <a:cubicBezTo>
                    <a:pt x="6603" y="3706"/>
                    <a:pt x="6496" y="4132"/>
                    <a:pt x="6390" y="4580"/>
                  </a:cubicBezTo>
                  <a:cubicBezTo>
                    <a:pt x="6262" y="5027"/>
                    <a:pt x="6134" y="5453"/>
                    <a:pt x="6006" y="5921"/>
                  </a:cubicBezTo>
                  <a:cubicBezTo>
                    <a:pt x="4026" y="6198"/>
                    <a:pt x="2024" y="6305"/>
                    <a:pt x="0" y="6539"/>
                  </a:cubicBezTo>
                  <a:cubicBezTo>
                    <a:pt x="64" y="6624"/>
                    <a:pt x="149" y="6624"/>
                    <a:pt x="213" y="6645"/>
                  </a:cubicBezTo>
                  <a:cubicBezTo>
                    <a:pt x="1278" y="6858"/>
                    <a:pt x="2343" y="7071"/>
                    <a:pt x="3408" y="7284"/>
                  </a:cubicBezTo>
                  <a:cubicBezTo>
                    <a:pt x="4111" y="7433"/>
                    <a:pt x="4814" y="7583"/>
                    <a:pt x="5495" y="7774"/>
                  </a:cubicBezTo>
                  <a:cubicBezTo>
                    <a:pt x="5602" y="7796"/>
                    <a:pt x="5708" y="7817"/>
                    <a:pt x="5772" y="7881"/>
                  </a:cubicBezTo>
                  <a:cubicBezTo>
                    <a:pt x="5836" y="8158"/>
                    <a:pt x="5900" y="8413"/>
                    <a:pt x="5964" y="8669"/>
                  </a:cubicBezTo>
                  <a:cubicBezTo>
                    <a:pt x="6155" y="9435"/>
                    <a:pt x="6368" y="10202"/>
                    <a:pt x="6581" y="10969"/>
                  </a:cubicBezTo>
                  <a:cubicBezTo>
                    <a:pt x="6645" y="11267"/>
                    <a:pt x="6730" y="11544"/>
                    <a:pt x="6773" y="11842"/>
                  </a:cubicBezTo>
                  <a:cubicBezTo>
                    <a:pt x="6858" y="12353"/>
                    <a:pt x="6922" y="12864"/>
                    <a:pt x="7007" y="13376"/>
                  </a:cubicBezTo>
                  <a:cubicBezTo>
                    <a:pt x="7007" y="13397"/>
                    <a:pt x="7029" y="13418"/>
                    <a:pt x="7050" y="13439"/>
                  </a:cubicBezTo>
                  <a:cubicBezTo>
                    <a:pt x="7071" y="13418"/>
                    <a:pt x="7092" y="13397"/>
                    <a:pt x="7092" y="13376"/>
                  </a:cubicBezTo>
                  <a:cubicBezTo>
                    <a:pt x="7114" y="13120"/>
                    <a:pt x="7135" y="12886"/>
                    <a:pt x="7156" y="12630"/>
                  </a:cubicBezTo>
                  <a:cubicBezTo>
                    <a:pt x="7199" y="12204"/>
                    <a:pt x="7220" y="11778"/>
                    <a:pt x="7284" y="11331"/>
                  </a:cubicBezTo>
                  <a:cubicBezTo>
                    <a:pt x="7391" y="10500"/>
                    <a:pt x="7518" y="9670"/>
                    <a:pt x="7625" y="8839"/>
                  </a:cubicBezTo>
                  <a:cubicBezTo>
                    <a:pt x="7667" y="8626"/>
                    <a:pt x="7731" y="8434"/>
                    <a:pt x="7667" y="8264"/>
                  </a:cubicBezTo>
                  <a:cubicBezTo>
                    <a:pt x="7731" y="8179"/>
                    <a:pt x="7817" y="8179"/>
                    <a:pt x="7880" y="8158"/>
                  </a:cubicBezTo>
                  <a:cubicBezTo>
                    <a:pt x="8243" y="8094"/>
                    <a:pt x="8605" y="8030"/>
                    <a:pt x="8945" y="7966"/>
                  </a:cubicBezTo>
                  <a:cubicBezTo>
                    <a:pt x="9584" y="7838"/>
                    <a:pt x="10223" y="7732"/>
                    <a:pt x="10862" y="7668"/>
                  </a:cubicBezTo>
                  <a:cubicBezTo>
                    <a:pt x="11224" y="7646"/>
                    <a:pt x="11608" y="7604"/>
                    <a:pt x="11970" y="7540"/>
                  </a:cubicBezTo>
                  <a:cubicBezTo>
                    <a:pt x="12523" y="7433"/>
                    <a:pt x="13077" y="7327"/>
                    <a:pt x="13631" y="7221"/>
                  </a:cubicBezTo>
                  <a:cubicBezTo>
                    <a:pt x="13673" y="7221"/>
                    <a:pt x="13716" y="7221"/>
                    <a:pt x="13737" y="7135"/>
                  </a:cubicBezTo>
                  <a:cubicBezTo>
                    <a:pt x="13460" y="7114"/>
                    <a:pt x="13205" y="7050"/>
                    <a:pt x="12949" y="7029"/>
                  </a:cubicBezTo>
                  <a:cubicBezTo>
                    <a:pt x="12481" y="6965"/>
                    <a:pt x="12033" y="6901"/>
                    <a:pt x="11586" y="6837"/>
                  </a:cubicBezTo>
                  <a:cubicBezTo>
                    <a:pt x="10926" y="6731"/>
                    <a:pt x="10266" y="6645"/>
                    <a:pt x="9606" y="6539"/>
                  </a:cubicBezTo>
                  <a:cubicBezTo>
                    <a:pt x="9201" y="6475"/>
                    <a:pt x="8796" y="6411"/>
                    <a:pt x="8392" y="6326"/>
                  </a:cubicBezTo>
                  <a:cubicBezTo>
                    <a:pt x="8008" y="6262"/>
                    <a:pt x="7987" y="6220"/>
                    <a:pt x="7966" y="5836"/>
                  </a:cubicBezTo>
                  <a:cubicBezTo>
                    <a:pt x="7923" y="5112"/>
                    <a:pt x="7880" y="4367"/>
                    <a:pt x="7838" y="3643"/>
                  </a:cubicBezTo>
                  <a:cubicBezTo>
                    <a:pt x="7795" y="2940"/>
                    <a:pt x="7731" y="2258"/>
                    <a:pt x="7689" y="1577"/>
                  </a:cubicBezTo>
                  <a:cubicBezTo>
                    <a:pt x="7646" y="1108"/>
                    <a:pt x="7625" y="640"/>
                    <a:pt x="7604" y="171"/>
                  </a:cubicBezTo>
                  <a:cubicBezTo>
                    <a:pt x="7582" y="128"/>
                    <a:pt x="7582" y="86"/>
                    <a:pt x="7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2" name="Google Shape;712;p21"/>
            <p:cNvSpPr/>
            <p:nvPr/>
          </p:nvSpPr>
          <p:spPr>
            <a:xfrm>
              <a:off x="3608752" y="1249234"/>
              <a:ext cx="832181" cy="833143"/>
            </a:xfrm>
            <a:custGeom>
              <a:avLst/>
              <a:gdLst/>
              <a:ahLst/>
              <a:cxnLst/>
              <a:rect l="l" t="t" r="r" b="b"/>
              <a:pathLst>
                <a:path w="14697" h="14714" extrusionOk="0">
                  <a:moveTo>
                    <a:pt x="7945" y="338"/>
                  </a:moveTo>
                  <a:cubicBezTo>
                    <a:pt x="7966" y="423"/>
                    <a:pt x="7966" y="465"/>
                    <a:pt x="7966" y="508"/>
                  </a:cubicBezTo>
                  <a:cubicBezTo>
                    <a:pt x="8009" y="977"/>
                    <a:pt x="8030" y="1445"/>
                    <a:pt x="8073" y="1914"/>
                  </a:cubicBezTo>
                  <a:cubicBezTo>
                    <a:pt x="8115" y="2595"/>
                    <a:pt x="8179" y="3298"/>
                    <a:pt x="8222" y="3980"/>
                  </a:cubicBezTo>
                  <a:cubicBezTo>
                    <a:pt x="8264" y="4704"/>
                    <a:pt x="8307" y="5449"/>
                    <a:pt x="8350" y="6173"/>
                  </a:cubicBezTo>
                  <a:cubicBezTo>
                    <a:pt x="8371" y="6557"/>
                    <a:pt x="8392" y="6599"/>
                    <a:pt x="8776" y="6684"/>
                  </a:cubicBezTo>
                  <a:cubicBezTo>
                    <a:pt x="9180" y="6748"/>
                    <a:pt x="9585" y="6812"/>
                    <a:pt x="9990" y="6876"/>
                  </a:cubicBezTo>
                  <a:cubicBezTo>
                    <a:pt x="10650" y="6982"/>
                    <a:pt x="11310" y="7068"/>
                    <a:pt x="11970" y="7174"/>
                  </a:cubicBezTo>
                  <a:cubicBezTo>
                    <a:pt x="12417" y="7238"/>
                    <a:pt x="12865" y="7302"/>
                    <a:pt x="13312" y="7366"/>
                  </a:cubicBezTo>
                  <a:cubicBezTo>
                    <a:pt x="13589" y="7408"/>
                    <a:pt x="13844" y="7451"/>
                    <a:pt x="14121" y="7494"/>
                  </a:cubicBezTo>
                  <a:cubicBezTo>
                    <a:pt x="14100" y="7558"/>
                    <a:pt x="14036" y="7558"/>
                    <a:pt x="13994" y="7558"/>
                  </a:cubicBezTo>
                  <a:cubicBezTo>
                    <a:pt x="13440" y="7664"/>
                    <a:pt x="12907" y="7770"/>
                    <a:pt x="12354" y="7877"/>
                  </a:cubicBezTo>
                  <a:cubicBezTo>
                    <a:pt x="11970" y="7941"/>
                    <a:pt x="11608" y="7983"/>
                    <a:pt x="11246" y="8005"/>
                  </a:cubicBezTo>
                  <a:cubicBezTo>
                    <a:pt x="10607" y="8069"/>
                    <a:pt x="9968" y="8175"/>
                    <a:pt x="9329" y="8303"/>
                  </a:cubicBezTo>
                  <a:cubicBezTo>
                    <a:pt x="8967" y="8367"/>
                    <a:pt x="8627" y="8431"/>
                    <a:pt x="8264" y="8495"/>
                  </a:cubicBezTo>
                  <a:cubicBezTo>
                    <a:pt x="8179" y="8516"/>
                    <a:pt x="8115" y="8516"/>
                    <a:pt x="8051" y="8601"/>
                  </a:cubicBezTo>
                  <a:cubicBezTo>
                    <a:pt x="8115" y="8793"/>
                    <a:pt x="8030" y="8984"/>
                    <a:pt x="8009" y="9176"/>
                  </a:cubicBezTo>
                  <a:cubicBezTo>
                    <a:pt x="7902" y="10007"/>
                    <a:pt x="7775" y="10837"/>
                    <a:pt x="7668" y="11668"/>
                  </a:cubicBezTo>
                  <a:cubicBezTo>
                    <a:pt x="7604" y="12115"/>
                    <a:pt x="7583" y="12541"/>
                    <a:pt x="7540" y="12967"/>
                  </a:cubicBezTo>
                  <a:cubicBezTo>
                    <a:pt x="7519" y="13223"/>
                    <a:pt x="7498" y="13457"/>
                    <a:pt x="7476" y="13713"/>
                  </a:cubicBezTo>
                  <a:cubicBezTo>
                    <a:pt x="7476" y="13734"/>
                    <a:pt x="7455" y="13755"/>
                    <a:pt x="7434" y="13798"/>
                  </a:cubicBezTo>
                  <a:cubicBezTo>
                    <a:pt x="7413" y="13755"/>
                    <a:pt x="7391" y="13734"/>
                    <a:pt x="7391" y="13713"/>
                  </a:cubicBezTo>
                  <a:cubicBezTo>
                    <a:pt x="7306" y="13201"/>
                    <a:pt x="7242" y="12690"/>
                    <a:pt x="7157" y="12179"/>
                  </a:cubicBezTo>
                  <a:cubicBezTo>
                    <a:pt x="7114" y="11881"/>
                    <a:pt x="7029" y="11604"/>
                    <a:pt x="6965" y="11306"/>
                  </a:cubicBezTo>
                  <a:cubicBezTo>
                    <a:pt x="6752" y="10539"/>
                    <a:pt x="6539" y="9772"/>
                    <a:pt x="6348" y="9006"/>
                  </a:cubicBezTo>
                  <a:cubicBezTo>
                    <a:pt x="6262" y="8750"/>
                    <a:pt x="6220" y="8495"/>
                    <a:pt x="6135" y="8218"/>
                  </a:cubicBezTo>
                  <a:cubicBezTo>
                    <a:pt x="6071" y="8154"/>
                    <a:pt x="5986" y="8133"/>
                    <a:pt x="5879" y="8111"/>
                  </a:cubicBezTo>
                  <a:cubicBezTo>
                    <a:pt x="5198" y="7920"/>
                    <a:pt x="4495" y="7770"/>
                    <a:pt x="3792" y="7621"/>
                  </a:cubicBezTo>
                  <a:cubicBezTo>
                    <a:pt x="2727" y="7408"/>
                    <a:pt x="1662" y="7195"/>
                    <a:pt x="597" y="6982"/>
                  </a:cubicBezTo>
                  <a:cubicBezTo>
                    <a:pt x="533" y="6961"/>
                    <a:pt x="448" y="6961"/>
                    <a:pt x="384" y="6876"/>
                  </a:cubicBezTo>
                  <a:cubicBezTo>
                    <a:pt x="2408" y="6642"/>
                    <a:pt x="4410" y="6535"/>
                    <a:pt x="6390" y="6258"/>
                  </a:cubicBezTo>
                  <a:cubicBezTo>
                    <a:pt x="6518" y="5790"/>
                    <a:pt x="6646" y="5364"/>
                    <a:pt x="6752" y="4917"/>
                  </a:cubicBezTo>
                  <a:cubicBezTo>
                    <a:pt x="6880" y="4469"/>
                    <a:pt x="6987" y="4043"/>
                    <a:pt x="7093" y="3596"/>
                  </a:cubicBezTo>
                  <a:cubicBezTo>
                    <a:pt x="7349" y="2595"/>
                    <a:pt x="7604" y="1594"/>
                    <a:pt x="7860" y="593"/>
                  </a:cubicBezTo>
                  <a:cubicBezTo>
                    <a:pt x="7860" y="529"/>
                    <a:pt x="7902" y="465"/>
                    <a:pt x="7945" y="338"/>
                  </a:cubicBezTo>
                  <a:close/>
                  <a:moveTo>
                    <a:pt x="7971" y="1"/>
                  </a:moveTo>
                  <a:cubicBezTo>
                    <a:pt x="7946" y="1"/>
                    <a:pt x="7920" y="13"/>
                    <a:pt x="7902" y="39"/>
                  </a:cubicBezTo>
                  <a:cubicBezTo>
                    <a:pt x="7860" y="61"/>
                    <a:pt x="7817" y="125"/>
                    <a:pt x="7817" y="167"/>
                  </a:cubicBezTo>
                  <a:cubicBezTo>
                    <a:pt x="7775" y="274"/>
                    <a:pt x="7732" y="380"/>
                    <a:pt x="7689" y="508"/>
                  </a:cubicBezTo>
                  <a:cubicBezTo>
                    <a:pt x="7540" y="1147"/>
                    <a:pt x="7370" y="1786"/>
                    <a:pt x="7200" y="2425"/>
                  </a:cubicBezTo>
                  <a:cubicBezTo>
                    <a:pt x="6923" y="3575"/>
                    <a:pt x="6667" y="4725"/>
                    <a:pt x="6326" y="5854"/>
                  </a:cubicBezTo>
                  <a:cubicBezTo>
                    <a:pt x="6305" y="5939"/>
                    <a:pt x="6262" y="6024"/>
                    <a:pt x="6241" y="6109"/>
                  </a:cubicBezTo>
                  <a:cubicBezTo>
                    <a:pt x="6135" y="6131"/>
                    <a:pt x="6028" y="6152"/>
                    <a:pt x="5922" y="6152"/>
                  </a:cubicBezTo>
                  <a:cubicBezTo>
                    <a:pt x="5517" y="6194"/>
                    <a:pt x="5091" y="6237"/>
                    <a:pt x="4686" y="6280"/>
                  </a:cubicBezTo>
                  <a:cubicBezTo>
                    <a:pt x="4048" y="6344"/>
                    <a:pt x="3409" y="6407"/>
                    <a:pt x="2770" y="6471"/>
                  </a:cubicBezTo>
                  <a:cubicBezTo>
                    <a:pt x="1982" y="6557"/>
                    <a:pt x="1194" y="6620"/>
                    <a:pt x="384" y="6706"/>
                  </a:cubicBezTo>
                  <a:cubicBezTo>
                    <a:pt x="278" y="6727"/>
                    <a:pt x="171" y="6748"/>
                    <a:pt x="86" y="6791"/>
                  </a:cubicBezTo>
                  <a:cubicBezTo>
                    <a:pt x="1" y="6833"/>
                    <a:pt x="1" y="6961"/>
                    <a:pt x="65" y="6982"/>
                  </a:cubicBezTo>
                  <a:cubicBezTo>
                    <a:pt x="150" y="7025"/>
                    <a:pt x="257" y="7068"/>
                    <a:pt x="342" y="7089"/>
                  </a:cubicBezTo>
                  <a:cubicBezTo>
                    <a:pt x="938" y="7217"/>
                    <a:pt x="1534" y="7345"/>
                    <a:pt x="2131" y="7472"/>
                  </a:cubicBezTo>
                  <a:cubicBezTo>
                    <a:pt x="3110" y="7664"/>
                    <a:pt x="4069" y="7856"/>
                    <a:pt x="5027" y="8069"/>
                  </a:cubicBezTo>
                  <a:cubicBezTo>
                    <a:pt x="5347" y="8133"/>
                    <a:pt x="5666" y="8239"/>
                    <a:pt x="5986" y="8303"/>
                  </a:cubicBezTo>
                  <a:cubicBezTo>
                    <a:pt x="6028" y="8452"/>
                    <a:pt x="6050" y="8580"/>
                    <a:pt x="6092" y="8708"/>
                  </a:cubicBezTo>
                  <a:cubicBezTo>
                    <a:pt x="6262" y="9389"/>
                    <a:pt x="6454" y="10049"/>
                    <a:pt x="6625" y="10710"/>
                  </a:cubicBezTo>
                  <a:cubicBezTo>
                    <a:pt x="6923" y="11711"/>
                    <a:pt x="7136" y="12712"/>
                    <a:pt x="7221" y="13755"/>
                  </a:cubicBezTo>
                  <a:cubicBezTo>
                    <a:pt x="7242" y="14011"/>
                    <a:pt x="7285" y="14266"/>
                    <a:pt x="7306" y="14522"/>
                  </a:cubicBezTo>
                  <a:cubicBezTo>
                    <a:pt x="7327" y="14586"/>
                    <a:pt x="7327" y="14628"/>
                    <a:pt x="7370" y="14692"/>
                  </a:cubicBezTo>
                  <a:cubicBezTo>
                    <a:pt x="7370" y="14692"/>
                    <a:pt x="7413" y="14714"/>
                    <a:pt x="7434" y="14714"/>
                  </a:cubicBezTo>
                  <a:cubicBezTo>
                    <a:pt x="7455" y="14714"/>
                    <a:pt x="7498" y="14692"/>
                    <a:pt x="7519" y="14671"/>
                  </a:cubicBezTo>
                  <a:cubicBezTo>
                    <a:pt x="7540" y="14650"/>
                    <a:pt x="7540" y="14607"/>
                    <a:pt x="7540" y="14586"/>
                  </a:cubicBezTo>
                  <a:cubicBezTo>
                    <a:pt x="7562" y="14458"/>
                    <a:pt x="7583" y="14330"/>
                    <a:pt x="7583" y="14181"/>
                  </a:cubicBezTo>
                  <a:cubicBezTo>
                    <a:pt x="7647" y="13542"/>
                    <a:pt x="7689" y="12903"/>
                    <a:pt x="7775" y="12264"/>
                  </a:cubicBezTo>
                  <a:cubicBezTo>
                    <a:pt x="7881" y="11285"/>
                    <a:pt x="8030" y="10326"/>
                    <a:pt x="8158" y="9347"/>
                  </a:cubicBezTo>
                  <a:cubicBezTo>
                    <a:pt x="8179" y="9134"/>
                    <a:pt x="8222" y="8899"/>
                    <a:pt x="8264" y="8665"/>
                  </a:cubicBezTo>
                  <a:cubicBezTo>
                    <a:pt x="8371" y="8644"/>
                    <a:pt x="8477" y="8622"/>
                    <a:pt x="8584" y="8601"/>
                  </a:cubicBezTo>
                  <a:cubicBezTo>
                    <a:pt x="8839" y="8559"/>
                    <a:pt x="9116" y="8516"/>
                    <a:pt x="9372" y="8473"/>
                  </a:cubicBezTo>
                  <a:cubicBezTo>
                    <a:pt x="9990" y="8324"/>
                    <a:pt x="10607" y="8239"/>
                    <a:pt x="11246" y="8175"/>
                  </a:cubicBezTo>
                  <a:cubicBezTo>
                    <a:pt x="11715" y="8133"/>
                    <a:pt x="12205" y="8069"/>
                    <a:pt x="12673" y="7983"/>
                  </a:cubicBezTo>
                  <a:cubicBezTo>
                    <a:pt x="13269" y="7898"/>
                    <a:pt x="13844" y="7770"/>
                    <a:pt x="14441" y="7664"/>
                  </a:cubicBezTo>
                  <a:cubicBezTo>
                    <a:pt x="14505" y="7643"/>
                    <a:pt x="14590" y="7643"/>
                    <a:pt x="14654" y="7600"/>
                  </a:cubicBezTo>
                  <a:cubicBezTo>
                    <a:pt x="14675" y="7600"/>
                    <a:pt x="14696" y="7558"/>
                    <a:pt x="14696" y="7536"/>
                  </a:cubicBezTo>
                  <a:cubicBezTo>
                    <a:pt x="14696" y="7494"/>
                    <a:pt x="14675" y="7451"/>
                    <a:pt x="14654" y="7451"/>
                  </a:cubicBezTo>
                  <a:cubicBezTo>
                    <a:pt x="14547" y="7408"/>
                    <a:pt x="14462" y="7366"/>
                    <a:pt x="14356" y="7366"/>
                  </a:cubicBezTo>
                  <a:cubicBezTo>
                    <a:pt x="13972" y="7302"/>
                    <a:pt x="13589" y="7238"/>
                    <a:pt x="13206" y="7174"/>
                  </a:cubicBezTo>
                  <a:cubicBezTo>
                    <a:pt x="12503" y="7068"/>
                    <a:pt x="11800" y="6982"/>
                    <a:pt x="11118" y="6876"/>
                  </a:cubicBezTo>
                  <a:cubicBezTo>
                    <a:pt x="10373" y="6748"/>
                    <a:pt x="9628" y="6642"/>
                    <a:pt x="8882" y="6535"/>
                  </a:cubicBezTo>
                  <a:cubicBezTo>
                    <a:pt x="8776" y="6514"/>
                    <a:pt x="8648" y="6514"/>
                    <a:pt x="8520" y="6386"/>
                  </a:cubicBezTo>
                  <a:lnTo>
                    <a:pt x="8520" y="6407"/>
                  </a:lnTo>
                  <a:cubicBezTo>
                    <a:pt x="8520" y="6280"/>
                    <a:pt x="8520" y="6173"/>
                    <a:pt x="8499" y="6067"/>
                  </a:cubicBezTo>
                  <a:cubicBezTo>
                    <a:pt x="8477" y="5492"/>
                    <a:pt x="8456" y="4917"/>
                    <a:pt x="8414" y="4342"/>
                  </a:cubicBezTo>
                  <a:cubicBezTo>
                    <a:pt x="8371" y="3852"/>
                    <a:pt x="8328" y="3383"/>
                    <a:pt x="8286" y="2893"/>
                  </a:cubicBezTo>
                  <a:cubicBezTo>
                    <a:pt x="8243" y="2191"/>
                    <a:pt x="8222" y="1509"/>
                    <a:pt x="8179" y="806"/>
                  </a:cubicBezTo>
                  <a:cubicBezTo>
                    <a:pt x="8158" y="615"/>
                    <a:pt x="8137" y="444"/>
                    <a:pt x="8115" y="252"/>
                  </a:cubicBezTo>
                  <a:cubicBezTo>
                    <a:pt x="8115" y="189"/>
                    <a:pt x="8094" y="125"/>
                    <a:pt x="8051" y="61"/>
                  </a:cubicBezTo>
                  <a:cubicBezTo>
                    <a:pt x="8039" y="24"/>
                    <a:pt x="8005" y="1"/>
                    <a:pt x="79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3" name="Google Shape;713;p21"/>
            <p:cNvSpPr/>
            <p:nvPr/>
          </p:nvSpPr>
          <p:spPr>
            <a:xfrm>
              <a:off x="4249087" y="1000601"/>
              <a:ext cx="85670" cy="86859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14" name="Google Shape;714;p21"/>
          <p:cNvSpPr/>
          <p:nvPr/>
        </p:nvSpPr>
        <p:spPr>
          <a:xfrm rot="10800000">
            <a:off x="2452759" y="6200147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715" name="Google Shape;715;p21"/>
          <p:cNvGrpSpPr/>
          <p:nvPr/>
        </p:nvGrpSpPr>
        <p:grpSpPr>
          <a:xfrm>
            <a:off x="185645" y="261441"/>
            <a:ext cx="813595" cy="772600"/>
            <a:chOff x="139234" y="196081"/>
            <a:chExt cx="610196" cy="579450"/>
          </a:xfrm>
        </p:grpSpPr>
        <p:grpSp>
          <p:nvGrpSpPr>
            <p:cNvPr id="716" name="Google Shape;716;p21"/>
            <p:cNvGrpSpPr/>
            <p:nvPr/>
          </p:nvGrpSpPr>
          <p:grpSpPr>
            <a:xfrm rot="10800000">
              <a:off x="677010" y="196081"/>
              <a:ext cx="72420" cy="59171"/>
              <a:chOff x="1081830" y="1265825"/>
              <a:chExt cx="72420" cy="59171"/>
            </a:xfrm>
          </p:grpSpPr>
          <p:sp>
            <p:nvSpPr>
              <p:cNvPr id="717" name="Google Shape;717;p21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21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719" name="Google Shape;719;p21"/>
            <p:cNvGrpSpPr/>
            <p:nvPr/>
          </p:nvGrpSpPr>
          <p:grpSpPr>
            <a:xfrm rot="10800000">
              <a:off x="139234" y="196085"/>
              <a:ext cx="276760" cy="271622"/>
              <a:chOff x="3490002" y="196082"/>
              <a:chExt cx="276760" cy="271622"/>
            </a:xfrm>
          </p:grpSpPr>
          <p:sp>
            <p:nvSpPr>
              <p:cNvPr id="720" name="Google Shape;720;p21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21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722" name="Google Shape;722;p21"/>
            <p:cNvSpPr/>
            <p:nvPr/>
          </p:nvSpPr>
          <p:spPr>
            <a:xfrm rot="10800000">
              <a:off x="192982" y="688672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23" name="Google Shape;723;p21"/>
          <p:cNvGrpSpPr/>
          <p:nvPr/>
        </p:nvGrpSpPr>
        <p:grpSpPr>
          <a:xfrm rot="10800000" flipH="1">
            <a:off x="11041636" y="310943"/>
            <a:ext cx="893059" cy="1107235"/>
            <a:chOff x="3553318" y="981747"/>
            <a:chExt cx="887615" cy="1100631"/>
          </a:xfrm>
        </p:grpSpPr>
        <p:sp>
          <p:nvSpPr>
            <p:cNvPr id="724" name="Google Shape;724;p21"/>
            <p:cNvSpPr/>
            <p:nvPr/>
          </p:nvSpPr>
          <p:spPr>
            <a:xfrm>
              <a:off x="3553318" y="981747"/>
              <a:ext cx="349757" cy="343302"/>
            </a:xfrm>
            <a:custGeom>
              <a:avLst/>
              <a:gdLst/>
              <a:ahLst/>
              <a:cxnLst/>
              <a:rect l="l" t="t" r="r" b="b"/>
              <a:pathLst>
                <a:path w="6177" h="6063" extrusionOk="0">
                  <a:moveTo>
                    <a:pt x="3025" y="334"/>
                  </a:moveTo>
                  <a:cubicBezTo>
                    <a:pt x="3174" y="717"/>
                    <a:pt x="3216" y="1100"/>
                    <a:pt x="3323" y="1441"/>
                  </a:cubicBezTo>
                  <a:cubicBezTo>
                    <a:pt x="3408" y="1803"/>
                    <a:pt x="3472" y="2165"/>
                    <a:pt x="3557" y="2527"/>
                  </a:cubicBezTo>
                  <a:cubicBezTo>
                    <a:pt x="3621" y="2549"/>
                    <a:pt x="3663" y="2570"/>
                    <a:pt x="3727" y="2591"/>
                  </a:cubicBezTo>
                  <a:cubicBezTo>
                    <a:pt x="4302" y="2761"/>
                    <a:pt x="4899" y="2911"/>
                    <a:pt x="5474" y="3081"/>
                  </a:cubicBezTo>
                  <a:cubicBezTo>
                    <a:pt x="5559" y="3102"/>
                    <a:pt x="5644" y="3124"/>
                    <a:pt x="5729" y="3145"/>
                  </a:cubicBezTo>
                  <a:lnTo>
                    <a:pt x="5729" y="3187"/>
                  </a:lnTo>
                  <a:cubicBezTo>
                    <a:pt x="5665" y="3187"/>
                    <a:pt x="5602" y="3209"/>
                    <a:pt x="5559" y="3230"/>
                  </a:cubicBezTo>
                  <a:lnTo>
                    <a:pt x="3749" y="3464"/>
                  </a:lnTo>
                  <a:lnTo>
                    <a:pt x="3663" y="3464"/>
                  </a:lnTo>
                  <a:cubicBezTo>
                    <a:pt x="3557" y="3486"/>
                    <a:pt x="3514" y="3507"/>
                    <a:pt x="3514" y="3613"/>
                  </a:cubicBezTo>
                  <a:cubicBezTo>
                    <a:pt x="3472" y="4039"/>
                    <a:pt x="3429" y="4465"/>
                    <a:pt x="3387" y="4891"/>
                  </a:cubicBezTo>
                  <a:cubicBezTo>
                    <a:pt x="3365" y="5104"/>
                    <a:pt x="3344" y="5339"/>
                    <a:pt x="3323" y="5551"/>
                  </a:cubicBezTo>
                  <a:cubicBezTo>
                    <a:pt x="3323" y="5594"/>
                    <a:pt x="3301" y="5615"/>
                    <a:pt x="3301" y="5615"/>
                  </a:cubicBezTo>
                  <a:cubicBezTo>
                    <a:pt x="3216" y="5615"/>
                    <a:pt x="3216" y="5573"/>
                    <a:pt x="3216" y="5530"/>
                  </a:cubicBezTo>
                  <a:cubicBezTo>
                    <a:pt x="3046" y="4998"/>
                    <a:pt x="2897" y="4444"/>
                    <a:pt x="2748" y="3912"/>
                  </a:cubicBezTo>
                  <a:cubicBezTo>
                    <a:pt x="2641" y="3550"/>
                    <a:pt x="2684" y="3613"/>
                    <a:pt x="2343" y="3507"/>
                  </a:cubicBezTo>
                  <a:cubicBezTo>
                    <a:pt x="1917" y="3400"/>
                    <a:pt x="1470" y="3358"/>
                    <a:pt x="1023" y="3294"/>
                  </a:cubicBezTo>
                  <a:cubicBezTo>
                    <a:pt x="873" y="3273"/>
                    <a:pt x="703" y="3251"/>
                    <a:pt x="554" y="3230"/>
                  </a:cubicBezTo>
                  <a:cubicBezTo>
                    <a:pt x="533" y="3230"/>
                    <a:pt x="511" y="3187"/>
                    <a:pt x="469" y="3166"/>
                  </a:cubicBezTo>
                  <a:cubicBezTo>
                    <a:pt x="554" y="3145"/>
                    <a:pt x="618" y="3102"/>
                    <a:pt x="703" y="3081"/>
                  </a:cubicBezTo>
                  <a:cubicBezTo>
                    <a:pt x="1278" y="2932"/>
                    <a:pt x="1853" y="2761"/>
                    <a:pt x="2428" y="2612"/>
                  </a:cubicBezTo>
                  <a:cubicBezTo>
                    <a:pt x="2577" y="2570"/>
                    <a:pt x="2662" y="2506"/>
                    <a:pt x="2705" y="2357"/>
                  </a:cubicBezTo>
                  <a:cubicBezTo>
                    <a:pt x="2748" y="2101"/>
                    <a:pt x="2790" y="1846"/>
                    <a:pt x="2833" y="1569"/>
                  </a:cubicBezTo>
                  <a:cubicBezTo>
                    <a:pt x="2875" y="1271"/>
                    <a:pt x="2918" y="972"/>
                    <a:pt x="2961" y="653"/>
                  </a:cubicBezTo>
                  <a:cubicBezTo>
                    <a:pt x="2961" y="568"/>
                    <a:pt x="3003" y="483"/>
                    <a:pt x="3025" y="334"/>
                  </a:cubicBezTo>
                  <a:close/>
                  <a:moveTo>
                    <a:pt x="3015" y="0"/>
                  </a:moveTo>
                  <a:cubicBezTo>
                    <a:pt x="2983" y="0"/>
                    <a:pt x="2943" y="10"/>
                    <a:pt x="2918" y="35"/>
                  </a:cubicBezTo>
                  <a:cubicBezTo>
                    <a:pt x="2897" y="99"/>
                    <a:pt x="2875" y="163"/>
                    <a:pt x="2854" y="248"/>
                  </a:cubicBezTo>
                  <a:cubicBezTo>
                    <a:pt x="2833" y="397"/>
                    <a:pt x="2790" y="568"/>
                    <a:pt x="2769" y="717"/>
                  </a:cubicBezTo>
                  <a:cubicBezTo>
                    <a:pt x="2726" y="1122"/>
                    <a:pt x="2684" y="1526"/>
                    <a:pt x="2620" y="1910"/>
                  </a:cubicBezTo>
                  <a:cubicBezTo>
                    <a:pt x="2599" y="2080"/>
                    <a:pt x="2577" y="2250"/>
                    <a:pt x="2492" y="2421"/>
                  </a:cubicBezTo>
                  <a:cubicBezTo>
                    <a:pt x="2450" y="2421"/>
                    <a:pt x="2407" y="2442"/>
                    <a:pt x="2364" y="2463"/>
                  </a:cubicBezTo>
                  <a:cubicBezTo>
                    <a:pt x="1917" y="2570"/>
                    <a:pt x="1491" y="2676"/>
                    <a:pt x="1044" y="2804"/>
                  </a:cubicBezTo>
                  <a:cubicBezTo>
                    <a:pt x="767" y="2889"/>
                    <a:pt x="469" y="2974"/>
                    <a:pt x="192" y="3060"/>
                  </a:cubicBezTo>
                  <a:cubicBezTo>
                    <a:pt x="107" y="3081"/>
                    <a:pt x="0" y="3102"/>
                    <a:pt x="22" y="3209"/>
                  </a:cubicBezTo>
                  <a:cubicBezTo>
                    <a:pt x="22" y="3294"/>
                    <a:pt x="128" y="3294"/>
                    <a:pt x="192" y="3337"/>
                  </a:cubicBezTo>
                  <a:lnTo>
                    <a:pt x="256" y="3337"/>
                  </a:lnTo>
                  <a:cubicBezTo>
                    <a:pt x="490" y="3379"/>
                    <a:pt x="746" y="3422"/>
                    <a:pt x="980" y="3464"/>
                  </a:cubicBezTo>
                  <a:cubicBezTo>
                    <a:pt x="1257" y="3507"/>
                    <a:pt x="1555" y="3528"/>
                    <a:pt x="1832" y="3571"/>
                  </a:cubicBezTo>
                  <a:cubicBezTo>
                    <a:pt x="2066" y="3613"/>
                    <a:pt x="2279" y="3656"/>
                    <a:pt x="2513" y="3741"/>
                  </a:cubicBezTo>
                  <a:cubicBezTo>
                    <a:pt x="2535" y="3848"/>
                    <a:pt x="2577" y="3933"/>
                    <a:pt x="2599" y="4018"/>
                  </a:cubicBezTo>
                  <a:cubicBezTo>
                    <a:pt x="2769" y="4593"/>
                    <a:pt x="2939" y="5168"/>
                    <a:pt x="3110" y="5743"/>
                  </a:cubicBezTo>
                  <a:cubicBezTo>
                    <a:pt x="3131" y="5828"/>
                    <a:pt x="3174" y="5914"/>
                    <a:pt x="3195" y="5999"/>
                  </a:cubicBezTo>
                  <a:cubicBezTo>
                    <a:pt x="3216" y="6041"/>
                    <a:pt x="3254" y="6063"/>
                    <a:pt x="3291" y="6063"/>
                  </a:cubicBezTo>
                  <a:cubicBezTo>
                    <a:pt x="3328" y="6063"/>
                    <a:pt x="3365" y="6041"/>
                    <a:pt x="3387" y="5999"/>
                  </a:cubicBezTo>
                  <a:cubicBezTo>
                    <a:pt x="3408" y="5956"/>
                    <a:pt x="3429" y="5892"/>
                    <a:pt x="3429" y="5850"/>
                  </a:cubicBezTo>
                  <a:cubicBezTo>
                    <a:pt x="3451" y="5722"/>
                    <a:pt x="3493" y="5594"/>
                    <a:pt x="3493" y="5466"/>
                  </a:cubicBezTo>
                  <a:cubicBezTo>
                    <a:pt x="3536" y="5040"/>
                    <a:pt x="3557" y="4614"/>
                    <a:pt x="3600" y="4167"/>
                  </a:cubicBezTo>
                  <a:cubicBezTo>
                    <a:pt x="3621" y="3997"/>
                    <a:pt x="3642" y="3805"/>
                    <a:pt x="3706" y="3656"/>
                  </a:cubicBezTo>
                  <a:cubicBezTo>
                    <a:pt x="3727" y="3635"/>
                    <a:pt x="3749" y="3635"/>
                    <a:pt x="3770" y="3635"/>
                  </a:cubicBezTo>
                  <a:cubicBezTo>
                    <a:pt x="4345" y="3550"/>
                    <a:pt x="4920" y="3486"/>
                    <a:pt x="5516" y="3400"/>
                  </a:cubicBezTo>
                  <a:cubicBezTo>
                    <a:pt x="5687" y="3379"/>
                    <a:pt x="5857" y="3337"/>
                    <a:pt x="6028" y="3294"/>
                  </a:cubicBezTo>
                  <a:cubicBezTo>
                    <a:pt x="6070" y="3294"/>
                    <a:pt x="6091" y="3273"/>
                    <a:pt x="6134" y="3251"/>
                  </a:cubicBezTo>
                  <a:cubicBezTo>
                    <a:pt x="6177" y="3209"/>
                    <a:pt x="6177" y="3124"/>
                    <a:pt x="6134" y="3102"/>
                  </a:cubicBezTo>
                  <a:cubicBezTo>
                    <a:pt x="6070" y="3060"/>
                    <a:pt x="6006" y="3038"/>
                    <a:pt x="5942" y="3017"/>
                  </a:cubicBezTo>
                  <a:cubicBezTo>
                    <a:pt x="5516" y="2911"/>
                    <a:pt x="5069" y="2804"/>
                    <a:pt x="4643" y="2698"/>
                  </a:cubicBezTo>
                  <a:cubicBezTo>
                    <a:pt x="4324" y="2612"/>
                    <a:pt x="4026" y="2527"/>
                    <a:pt x="3706" y="2421"/>
                  </a:cubicBezTo>
                  <a:lnTo>
                    <a:pt x="3706" y="2399"/>
                  </a:lnTo>
                  <a:cubicBezTo>
                    <a:pt x="3685" y="2357"/>
                    <a:pt x="3685" y="2336"/>
                    <a:pt x="3663" y="2293"/>
                  </a:cubicBezTo>
                  <a:cubicBezTo>
                    <a:pt x="3557" y="1782"/>
                    <a:pt x="3429" y="1249"/>
                    <a:pt x="3323" y="738"/>
                  </a:cubicBezTo>
                  <a:cubicBezTo>
                    <a:pt x="3280" y="547"/>
                    <a:pt x="3216" y="355"/>
                    <a:pt x="3174" y="184"/>
                  </a:cubicBezTo>
                  <a:cubicBezTo>
                    <a:pt x="3152" y="121"/>
                    <a:pt x="3110" y="78"/>
                    <a:pt x="3067" y="14"/>
                  </a:cubicBezTo>
                  <a:cubicBezTo>
                    <a:pt x="3058" y="5"/>
                    <a:pt x="3039" y="0"/>
                    <a:pt x="3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21"/>
            <p:cNvSpPr/>
            <p:nvPr/>
          </p:nvSpPr>
          <p:spPr>
            <a:xfrm>
              <a:off x="3578628" y="1000602"/>
              <a:ext cx="299137" cy="300326"/>
            </a:xfrm>
            <a:custGeom>
              <a:avLst/>
              <a:gdLst/>
              <a:ahLst/>
              <a:cxnLst/>
              <a:rect l="l" t="t" r="r" b="b"/>
              <a:pathLst>
                <a:path w="5283" h="5304" extrusionOk="0">
                  <a:moveTo>
                    <a:pt x="2578" y="1"/>
                  </a:moveTo>
                  <a:cubicBezTo>
                    <a:pt x="2535" y="150"/>
                    <a:pt x="2514" y="235"/>
                    <a:pt x="2514" y="341"/>
                  </a:cubicBezTo>
                  <a:cubicBezTo>
                    <a:pt x="2471" y="639"/>
                    <a:pt x="2428" y="959"/>
                    <a:pt x="2386" y="1257"/>
                  </a:cubicBezTo>
                  <a:cubicBezTo>
                    <a:pt x="2343" y="1513"/>
                    <a:pt x="2279" y="1768"/>
                    <a:pt x="2237" y="2024"/>
                  </a:cubicBezTo>
                  <a:cubicBezTo>
                    <a:pt x="2215" y="2173"/>
                    <a:pt x="2130" y="2237"/>
                    <a:pt x="1981" y="2279"/>
                  </a:cubicBezTo>
                  <a:cubicBezTo>
                    <a:pt x="1406" y="2428"/>
                    <a:pt x="831" y="2599"/>
                    <a:pt x="256" y="2748"/>
                  </a:cubicBezTo>
                  <a:cubicBezTo>
                    <a:pt x="171" y="2769"/>
                    <a:pt x="107" y="2812"/>
                    <a:pt x="1" y="2833"/>
                  </a:cubicBezTo>
                  <a:cubicBezTo>
                    <a:pt x="64" y="2876"/>
                    <a:pt x="64" y="2897"/>
                    <a:pt x="86" y="2897"/>
                  </a:cubicBezTo>
                  <a:cubicBezTo>
                    <a:pt x="256" y="2918"/>
                    <a:pt x="426" y="2940"/>
                    <a:pt x="576" y="2961"/>
                  </a:cubicBezTo>
                  <a:cubicBezTo>
                    <a:pt x="1023" y="3025"/>
                    <a:pt x="1470" y="3067"/>
                    <a:pt x="1896" y="3195"/>
                  </a:cubicBezTo>
                  <a:cubicBezTo>
                    <a:pt x="2237" y="3280"/>
                    <a:pt x="2194" y="3217"/>
                    <a:pt x="2279" y="3579"/>
                  </a:cubicBezTo>
                  <a:cubicBezTo>
                    <a:pt x="2450" y="4132"/>
                    <a:pt x="2599" y="4665"/>
                    <a:pt x="2769" y="5197"/>
                  </a:cubicBezTo>
                  <a:cubicBezTo>
                    <a:pt x="2769" y="5240"/>
                    <a:pt x="2769" y="5304"/>
                    <a:pt x="2833" y="5304"/>
                  </a:cubicBezTo>
                  <a:cubicBezTo>
                    <a:pt x="2854" y="5282"/>
                    <a:pt x="2876" y="5261"/>
                    <a:pt x="2876" y="5240"/>
                  </a:cubicBezTo>
                  <a:cubicBezTo>
                    <a:pt x="2897" y="5006"/>
                    <a:pt x="2918" y="4793"/>
                    <a:pt x="2940" y="4558"/>
                  </a:cubicBezTo>
                  <a:cubicBezTo>
                    <a:pt x="2961" y="4132"/>
                    <a:pt x="3025" y="3706"/>
                    <a:pt x="3046" y="3280"/>
                  </a:cubicBezTo>
                  <a:cubicBezTo>
                    <a:pt x="3067" y="3174"/>
                    <a:pt x="3110" y="3153"/>
                    <a:pt x="3216" y="3131"/>
                  </a:cubicBezTo>
                  <a:lnTo>
                    <a:pt x="3302" y="3131"/>
                  </a:lnTo>
                  <a:lnTo>
                    <a:pt x="5091" y="2897"/>
                  </a:lnTo>
                  <a:cubicBezTo>
                    <a:pt x="5155" y="2897"/>
                    <a:pt x="5218" y="2876"/>
                    <a:pt x="5282" y="2854"/>
                  </a:cubicBezTo>
                  <a:lnTo>
                    <a:pt x="5282" y="2812"/>
                  </a:lnTo>
                  <a:cubicBezTo>
                    <a:pt x="5197" y="2791"/>
                    <a:pt x="5112" y="2769"/>
                    <a:pt x="5027" y="2748"/>
                  </a:cubicBezTo>
                  <a:cubicBezTo>
                    <a:pt x="4430" y="2599"/>
                    <a:pt x="3855" y="2428"/>
                    <a:pt x="3280" y="2279"/>
                  </a:cubicBezTo>
                  <a:cubicBezTo>
                    <a:pt x="3216" y="2258"/>
                    <a:pt x="3153" y="2216"/>
                    <a:pt x="3110" y="2194"/>
                  </a:cubicBezTo>
                  <a:cubicBezTo>
                    <a:pt x="3025" y="1832"/>
                    <a:pt x="2961" y="1470"/>
                    <a:pt x="2854" y="1129"/>
                  </a:cubicBezTo>
                  <a:cubicBezTo>
                    <a:pt x="2769" y="767"/>
                    <a:pt x="2727" y="405"/>
                    <a:pt x="257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21"/>
            <p:cNvSpPr/>
            <p:nvPr/>
          </p:nvSpPr>
          <p:spPr>
            <a:xfrm>
              <a:off x="3630495" y="1268316"/>
              <a:ext cx="777880" cy="761006"/>
            </a:xfrm>
            <a:custGeom>
              <a:avLst/>
              <a:gdLst/>
              <a:ahLst/>
              <a:cxnLst/>
              <a:rect l="l" t="t" r="r" b="b"/>
              <a:pathLst>
                <a:path w="13738" h="13440" extrusionOk="0">
                  <a:moveTo>
                    <a:pt x="7561" y="1"/>
                  </a:moveTo>
                  <a:cubicBezTo>
                    <a:pt x="7518" y="107"/>
                    <a:pt x="7476" y="192"/>
                    <a:pt x="7476" y="256"/>
                  </a:cubicBezTo>
                  <a:cubicBezTo>
                    <a:pt x="7220" y="1257"/>
                    <a:pt x="6965" y="2258"/>
                    <a:pt x="6709" y="3259"/>
                  </a:cubicBezTo>
                  <a:cubicBezTo>
                    <a:pt x="6603" y="3706"/>
                    <a:pt x="6496" y="4132"/>
                    <a:pt x="6390" y="4580"/>
                  </a:cubicBezTo>
                  <a:cubicBezTo>
                    <a:pt x="6262" y="5027"/>
                    <a:pt x="6134" y="5453"/>
                    <a:pt x="6006" y="5921"/>
                  </a:cubicBezTo>
                  <a:cubicBezTo>
                    <a:pt x="4026" y="6198"/>
                    <a:pt x="2024" y="6305"/>
                    <a:pt x="0" y="6539"/>
                  </a:cubicBezTo>
                  <a:cubicBezTo>
                    <a:pt x="64" y="6624"/>
                    <a:pt x="149" y="6624"/>
                    <a:pt x="213" y="6645"/>
                  </a:cubicBezTo>
                  <a:cubicBezTo>
                    <a:pt x="1278" y="6858"/>
                    <a:pt x="2343" y="7071"/>
                    <a:pt x="3408" y="7284"/>
                  </a:cubicBezTo>
                  <a:cubicBezTo>
                    <a:pt x="4111" y="7433"/>
                    <a:pt x="4814" y="7583"/>
                    <a:pt x="5495" y="7774"/>
                  </a:cubicBezTo>
                  <a:cubicBezTo>
                    <a:pt x="5602" y="7796"/>
                    <a:pt x="5708" y="7817"/>
                    <a:pt x="5772" y="7881"/>
                  </a:cubicBezTo>
                  <a:cubicBezTo>
                    <a:pt x="5836" y="8158"/>
                    <a:pt x="5900" y="8413"/>
                    <a:pt x="5964" y="8669"/>
                  </a:cubicBezTo>
                  <a:cubicBezTo>
                    <a:pt x="6155" y="9435"/>
                    <a:pt x="6368" y="10202"/>
                    <a:pt x="6581" y="10969"/>
                  </a:cubicBezTo>
                  <a:cubicBezTo>
                    <a:pt x="6645" y="11267"/>
                    <a:pt x="6730" y="11544"/>
                    <a:pt x="6773" y="11842"/>
                  </a:cubicBezTo>
                  <a:cubicBezTo>
                    <a:pt x="6858" y="12353"/>
                    <a:pt x="6922" y="12864"/>
                    <a:pt x="7007" y="13376"/>
                  </a:cubicBezTo>
                  <a:cubicBezTo>
                    <a:pt x="7007" y="13397"/>
                    <a:pt x="7029" y="13418"/>
                    <a:pt x="7050" y="13439"/>
                  </a:cubicBezTo>
                  <a:cubicBezTo>
                    <a:pt x="7071" y="13418"/>
                    <a:pt x="7092" y="13397"/>
                    <a:pt x="7092" y="13376"/>
                  </a:cubicBezTo>
                  <a:cubicBezTo>
                    <a:pt x="7114" y="13120"/>
                    <a:pt x="7135" y="12886"/>
                    <a:pt x="7156" y="12630"/>
                  </a:cubicBezTo>
                  <a:cubicBezTo>
                    <a:pt x="7199" y="12204"/>
                    <a:pt x="7220" y="11778"/>
                    <a:pt x="7284" y="11331"/>
                  </a:cubicBezTo>
                  <a:cubicBezTo>
                    <a:pt x="7391" y="10500"/>
                    <a:pt x="7518" y="9670"/>
                    <a:pt x="7625" y="8839"/>
                  </a:cubicBezTo>
                  <a:cubicBezTo>
                    <a:pt x="7667" y="8626"/>
                    <a:pt x="7731" y="8434"/>
                    <a:pt x="7667" y="8264"/>
                  </a:cubicBezTo>
                  <a:cubicBezTo>
                    <a:pt x="7731" y="8179"/>
                    <a:pt x="7817" y="8179"/>
                    <a:pt x="7880" y="8158"/>
                  </a:cubicBezTo>
                  <a:cubicBezTo>
                    <a:pt x="8243" y="8094"/>
                    <a:pt x="8605" y="8030"/>
                    <a:pt x="8945" y="7966"/>
                  </a:cubicBezTo>
                  <a:cubicBezTo>
                    <a:pt x="9584" y="7838"/>
                    <a:pt x="10223" y="7732"/>
                    <a:pt x="10862" y="7668"/>
                  </a:cubicBezTo>
                  <a:cubicBezTo>
                    <a:pt x="11224" y="7646"/>
                    <a:pt x="11608" y="7604"/>
                    <a:pt x="11970" y="7540"/>
                  </a:cubicBezTo>
                  <a:cubicBezTo>
                    <a:pt x="12523" y="7433"/>
                    <a:pt x="13077" y="7327"/>
                    <a:pt x="13631" y="7221"/>
                  </a:cubicBezTo>
                  <a:cubicBezTo>
                    <a:pt x="13673" y="7221"/>
                    <a:pt x="13716" y="7221"/>
                    <a:pt x="13737" y="7135"/>
                  </a:cubicBezTo>
                  <a:cubicBezTo>
                    <a:pt x="13460" y="7114"/>
                    <a:pt x="13205" y="7050"/>
                    <a:pt x="12949" y="7029"/>
                  </a:cubicBezTo>
                  <a:cubicBezTo>
                    <a:pt x="12481" y="6965"/>
                    <a:pt x="12033" y="6901"/>
                    <a:pt x="11586" y="6837"/>
                  </a:cubicBezTo>
                  <a:cubicBezTo>
                    <a:pt x="10926" y="6731"/>
                    <a:pt x="10266" y="6645"/>
                    <a:pt x="9606" y="6539"/>
                  </a:cubicBezTo>
                  <a:cubicBezTo>
                    <a:pt x="9201" y="6475"/>
                    <a:pt x="8796" y="6411"/>
                    <a:pt x="8392" y="6326"/>
                  </a:cubicBezTo>
                  <a:cubicBezTo>
                    <a:pt x="8008" y="6262"/>
                    <a:pt x="7987" y="6220"/>
                    <a:pt x="7966" y="5836"/>
                  </a:cubicBezTo>
                  <a:cubicBezTo>
                    <a:pt x="7923" y="5112"/>
                    <a:pt x="7880" y="4367"/>
                    <a:pt x="7838" y="3643"/>
                  </a:cubicBezTo>
                  <a:cubicBezTo>
                    <a:pt x="7795" y="2940"/>
                    <a:pt x="7731" y="2258"/>
                    <a:pt x="7689" y="1577"/>
                  </a:cubicBezTo>
                  <a:cubicBezTo>
                    <a:pt x="7646" y="1108"/>
                    <a:pt x="7625" y="640"/>
                    <a:pt x="7604" y="171"/>
                  </a:cubicBezTo>
                  <a:cubicBezTo>
                    <a:pt x="7582" y="128"/>
                    <a:pt x="7582" y="86"/>
                    <a:pt x="75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21"/>
            <p:cNvSpPr/>
            <p:nvPr/>
          </p:nvSpPr>
          <p:spPr>
            <a:xfrm>
              <a:off x="3608752" y="1249234"/>
              <a:ext cx="832181" cy="833143"/>
            </a:xfrm>
            <a:custGeom>
              <a:avLst/>
              <a:gdLst/>
              <a:ahLst/>
              <a:cxnLst/>
              <a:rect l="l" t="t" r="r" b="b"/>
              <a:pathLst>
                <a:path w="14697" h="14714" extrusionOk="0">
                  <a:moveTo>
                    <a:pt x="7945" y="338"/>
                  </a:moveTo>
                  <a:cubicBezTo>
                    <a:pt x="7966" y="423"/>
                    <a:pt x="7966" y="465"/>
                    <a:pt x="7966" y="508"/>
                  </a:cubicBezTo>
                  <a:cubicBezTo>
                    <a:pt x="8009" y="977"/>
                    <a:pt x="8030" y="1445"/>
                    <a:pt x="8073" y="1914"/>
                  </a:cubicBezTo>
                  <a:cubicBezTo>
                    <a:pt x="8115" y="2595"/>
                    <a:pt x="8179" y="3298"/>
                    <a:pt x="8222" y="3980"/>
                  </a:cubicBezTo>
                  <a:cubicBezTo>
                    <a:pt x="8264" y="4704"/>
                    <a:pt x="8307" y="5449"/>
                    <a:pt x="8350" y="6173"/>
                  </a:cubicBezTo>
                  <a:cubicBezTo>
                    <a:pt x="8371" y="6557"/>
                    <a:pt x="8392" y="6599"/>
                    <a:pt x="8776" y="6684"/>
                  </a:cubicBezTo>
                  <a:cubicBezTo>
                    <a:pt x="9180" y="6748"/>
                    <a:pt x="9585" y="6812"/>
                    <a:pt x="9990" y="6876"/>
                  </a:cubicBezTo>
                  <a:cubicBezTo>
                    <a:pt x="10650" y="6982"/>
                    <a:pt x="11310" y="7068"/>
                    <a:pt x="11970" y="7174"/>
                  </a:cubicBezTo>
                  <a:cubicBezTo>
                    <a:pt x="12417" y="7238"/>
                    <a:pt x="12865" y="7302"/>
                    <a:pt x="13312" y="7366"/>
                  </a:cubicBezTo>
                  <a:cubicBezTo>
                    <a:pt x="13589" y="7408"/>
                    <a:pt x="13844" y="7451"/>
                    <a:pt x="14121" y="7494"/>
                  </a:cubicBezTo>
                  <a:cubicBezTo>
                    <a:pt x="14100" y="7558"/>
                    <a:pt x="14036" y="7558"/>
                    <a:pt x="13994" y="7558"/>
                  </a:cubicBezTo>
                  <a:cubicBezTo>
                    <a:pt x="13440" y="7664"/>
                    <a:pt x="12907" y="7770"/>
                    <a:pt x="12354" y="7877"/>
                  </a:cubicBezTo>
                  <a:cubicBezTo>
                    <a:pt x="11970" y="7941"/>
                    <a:pt x="11608" y="7983"/>
                    <a:pt x="11246" y="8005"/>
                  </a:cubicBezTo>
                  <a:cubicBezTo>
                    <a:pt x="10607" y="8069"/>
                    <a:pt x="9968" y="8175"/>
                    <a:pt x="9329" y="8303"/>
                  </a:cubicBezTo>
                  <a:cubicBezTo>
                    <a:pt x="8967" y="8367"/>
                    <a:pt x="8627" y="8431"/>
                    <a:pt x="8264" y="8495"/>
                  </a:cubicBezTo>
                  <a:cubicBezTo>
                    <a:pt x="8179" y="8516"/>
                    <a:pt x="8115" y="8516"/>
                    <a:pt x="8051" y="8601"/>
                  </a:cubicBezTo>
                  <a:cubicBezTo>
                    <a:pt x="8115" y="8793"/>
                    <a:pt x="8030" y="8984"/>
                    <a:pt x="8009" y="9176"/>
                  </a:cubicBezTo>
                  <a:cubicBezTo>
                    <a:pt x="7902" y="10007"/>
                    <a:pt x="7775" y="10837"/>
                    <a:pt x="7668" y="11668"/>
                  </a:cubicBezTo>
                  <a:cubicBezTo>
                    <a:pt x="7604" y="12115"/>
                    <a:pt x="7583" y="12541"/>
                    <a:pt x="7540" y="12967"/>
                  </a:cubicBezTo>
                  <a:cubicBezTo>
                    <a:pt x="7519" y="13223"/>
                    <a:pt x="7498" y="13457"/>
                    <a:pt x="7476" y="13713"/>
                  </a:cubicBezTo>
                  <a:cubicBezTo>
                    <a:pt x="7476" y="13734"/>
                    <a:pt x="7455" y="13755"/>
                    <a:pt x="7434" y="13798"/>
                  </a:cubicBezTo>
                  <a:cubicBezTo>
                    <a:pt x="7413" y="13755"/>
                    <a:pt x="7391" y="13734"/>
                    <a:pt x="7391" y="13713"/>
                  </a:cubicBezTo>
                  <a:cubicBezTo>
                    <a:pt x="7306" y="13201"/>
                    <a:pt x="7242" y="12690"/>
                    <a:pt x="7157" y="12179"/>
                  </a:cubicBezTo>
                  <a:cubicBezTo>
                    <a:pt x="7114" y="11881"/>
                    <a:pt x="7029" y="11604"/>
                    <a:pt x="6965" y="11306"/>
                  </a:cubicBezTo>
                  <a:cubicBezTo>
                    <a:pt x="6752" y="10539"/>
                    <a:pt x="6539" y="9772"/>
                    <a:pt x="6348" y="9006"/>
                  </a:cubicBezTo>
                  <a:cubicBezTo>
                    <a:pt x="6262" y="8750"/>
                    <a:pt x="6220" y="8495"/>
                    <a:pt x="6135" y="8218"/>
                  </a:cubicBezTo>
                  <a:cubicBezTo>
                    <a:pt x="6071" y="8154"/>
                    <a:pt x="5986" y="8133"/>
                    <a:pt x="5879" y="8111"/>
                  </a:cubicBezTo>
                  <a:cubicBezTo>
                    <a:pt x="5198" y="7920"/>
                    <a:pt x="4495" y="7770"/>
                    <a:pt x="3792" y="7621"/>
                  </a:cubicBezTo>
                  <a:cubicBezTo>
                    <a:pt x="2727" y="7408"/>
                    <a:pt x="1662" y="7195"/>
                    <a:pt x="597" y="6982"/>
                  </a:cubicBezTo>
                  <a:cubicBezTo>
                    <a:pt x="533" y="6961"/>
                    <a:pt x="448" y="6961"/>
                    <a:pt x="384" y="6876"/>
                  </a:cubicBezTo>
                  <a:cubicBezTo>
                    <a:pt x="2408" y="6642"/>
                    <a:pt x="4410" y="6535"/>
                    <a:pt x="6390" y="6258"/>
                  </a:cubicBezTo>
                  <a:cubicBezTo>
                    <a:pt x="6518" y="5790"/>
                    <a:pt x="6646" y="5364"/>
                    <a:pt x="6752" y="4917"/>
                  </a:cubicBezTo>
                  <a:cubicBezTo>
                    <a:pt x="6880" y="4469"/>
                    <a:pt x="6987" y="4043"/>
                    <a:pt x="7093" y="3596"/>
                  </a:cubicBezTo>
                  <a:cubicBezTo>
                    <a:pt x="7349" y="2595"/>
                    <a:pt x="7604" y="1594"/>
                    <a:pt x="7860" y="593"/>
                  </a:cubicBezTo>
                  <a:cubicBezTo>
                    <a:pt x="7860" y="529"/>
                    <a:pt x="7902" y="465"/>
                    <a:pt x="7945" y="338"/>
                  </a:cubicBezTo>
                  <a:close/>
                  <a:moveTo>
                    <a:pt x="7971" y="1"/>
                  </a:moveTo>
                  <a:cubicBezTo>
                    <a:pt x="7946" y="1"/>
                    <a:pt x="7920" y="13"/>
                    <a:pt x="7902" y="39"/>
                  </a:cubicBezTo>
                  <a:cubicBezTo>
                    <a:pt x="7860" y="61"/>
                    <a:pt x="7817" y="125"/>
                    <a:pt x="7817" y="167"/>
                  </a:cubicBezTo>
                  <a:cubicBezTo>
                    <a:pt x="7775" y="274"/>
                    <a:pt x="7732" y="380"/>
                    <a:pt x="7689" y="508"/>
                  </a:cubicBezTo>
                  <a:cubicBezTo>
                    <a:pt x="7540" y="1147"/>
                    <a:pt x="7370" y="1786"/>
                    <a:pt x="7200" y="2425"/>
                  </a:cubicBezTo>
                  <a:cubicBezTo>
                    <a:pt x="6923" y="3575"/>
                    <a:pt x="6667" y="4725"/>
                    <a:pt x="6326" y="5854"/>
                  </a:cubicBezTo>
                  <a:cubicBezTo>
                    <a:pt x="6305" y="5939"/>
                    <a:pt x="6262" y="6024"/>
                    <a:pt x="6241" y="6109"/>
                  </a:cubicBezTo>
                  <a:cubicBezTo>
                    <a:pt x="6135" y="6131"/>
                    <a:pt x="6028" y="6152"/>
                    <a:pt x="5922" y="6152"/>
                  </a:cubicBezTo>
                  <a:cubicBezTo>
                    <a:pt x="5517" y="6194"/>
                    <a:pt x="5091" y="6237"/>
                    <a:pt x="4686" y="6280"/>
                  </a:cubicBezTo>
                  <a:cubicBezTo>
                    <a:pt x="4048" y="6344"/>
                    <a:pt x="3409" y="6407"/>
                    <a:pt x="2770" y="6471"/>
                  </a:cubicBezTo>
                  <a:cubicBezTo>
                    <a:pt x="1982" y="6557"/>
                    <a:pt x="1194" y="6620"/>
                    <a:pt x="384" y="6706"/>
                  </a:cubicBezTo>
                  <a:cubicBezTo>
                    <a:pt x="278" y="6727"/>
                    <a:pt x="171" y="6748"/>
                    <a:pt x="86" y="6791"/>
                  </a:cubicBezTo>
                  <a:cubicBezTo>
                    <a:pt x="1" y="6833"/>
                    <a:pt x="1" y="6961"/>
                    <a:pt x="65" y="6982"/>
                  </a:cubicBezTo>
                  <a:cubicBezTo>
                    <a:pt x="150" y="7025"/>
                    <a:pt x="257" y="7068"/>
                    <a:pt x="342" y="7089"/>
                  </a:cubicBezTo>
                  <a:cubicBezTo>
                    <a:pt x="938" y="7217"/>
                    <a:pt x="1534" y="7345"/>
                    <a:pt x="2131" y="7472"/>
                  </a:cubicBezTo>
                  <a:cubicBezTo>
                    <a:pt x="3110" y="7664"/>
                    <a:pt x="4069" y="7856"/>
                    <a:pt x="5027" y="8069"/>
                  </a:cubicBezTo>
                  <a:cubicBezTo>
                    <a:pt x="5347" y="8133"/>
                    <a:pt x="5666" y="8239"/>
                    <a:pt x="5986" y="8303"/>
                  </a:cubicBezTo>
                  <a:cubicBezTo>
                    <a:pt x="6028" y="8452"/>
                    <a:pt x="6050" y="8580"/>
                    <a:pt x="6092" y="8708"/>
                  </a:cubicBezTo>
                  <a:cubicBezTo>
                    <a:pt x="6262" y="9389"/>
                    <a:pt x="6454" y="10049"/>
                    <a:pt x="6625" y="10710"/>
                  </a:cubicBezTo>
                  <a:cubicBezTo>
                    <a:pt x="6923" y="11711"/>
                    <a:pt x="7136" y="12712"/>
                    <a:pt x="7221" y="13755"/>
                  </a:cubicBezTo>
                  <a:cubicBezTo>
                    <a:pt x="7242" y="14011"/>
                    <a:pt x="7285" y="14266"/>
                    <a:pt x="7306" y="14522"/>
                  </a:cubicBezTo>
                  <a:cubicBezTo>
                    <a:pt x="7327" y="14586"/>
                    <a:pt x="7327" y="14628"/>
                    <a:pt x="7370" y="14692"/>
                  </a:cubicBezTo>
                  <a:cubicBezTo>
                    <a:pt x="7370" y="14692"/>
                    <a:pt x="7413" y="14714"/>
                    <a:pt x="7434" y="14714"/>
                  </a:cubicBezTo>
                  <a:cubicBezTo>
                    <a:pt x="7455" y="14714"/>
                    <a:pt x="7498" y="14692"/>
                    <a:pt x="7519" y="14671"/>
                  </a:cubicBezTo>
                  <a:cubicBezTo>
                    <a:pt x="7540" y="14650"/>
                    <a:pt x="7540" y="14607"/>
                    <a:pt x="7540" y="14586"/>
                  </a:cubicBezTo>
                  <a:cubicBezTo>
                    <a:pt x="7562" y="14458"/>
                    <a:pt x="7583" y="14330"/>
                    <a:pt x="7583" y="14181"/>
                  </a:cubicBezTo>
                  <a:cubicBezTo>
                    <a:pt x="7647" y="13542"/>
                    <a:pt x="7689" y="12903"/>
                    <a:pt x="7775" y="12264"/>
                  </a:cubicBezTo>
                  <a:cubicBezTo>
                    <a:pt x="7881" y="11285"/>
                    <a:pt x="8030" y="10326"/>
                    <a:pt x="8158" y="9347"/>
                  </a:cubicBezTo>
                  <a:cubicBezTo>
                    <a:pt x="8179" y="9134"/>
                    <a:pt x="8222" y="8899"/>
                    <a:pt x="8264" y="8665"/>
                  </a:cubicBezTo>
                  <a:cubicBezTo>
                    <a:pt x="8371" y="8644"/>
                    <a:pt x="8477" y="8622"/>
                    <a:pt x="8584" y="8601"/>
                  </a:cubicBezTo>
                  <a:cubicBezTo>
                    <a:pt x="8839" y="8559"/>
                    <a:pt x="9116" y="8516"/>
                    <a:pt x="9372" y="8473"/>
                  </a:cubicBezTo>
                  <a:cubicBezTo>
                    <a:pt x="9990" y="8324"/>
                    <a:pt x="10607" y="8239"/>
                    <a:pt x="11246" y="8175"/>
                  </a:cubicBezTo>
                  <a:cubicBezTo>
                    <a:pt x="11715" y="8133"/>
                    <a:pt x="12205" y="8069"/>
                    <a:pt x="12673" y="7983"/>
                  </a:cubicBezTo>
                  <a:cubicBezTo>
                    <a:pt x="13269" y="7898"/>
                    <a:pt x="13844" y="7770"/>
                    <a:pt x="14441" y="7664"/>
                  </a:cubicBezTo>
                  <a:cubicBezTo>
                    <a:pt x="14505" y="7643"/>
                    <a:pt x="14590" y="7643"/>
                    <a:pt x="14654" y="7600"/>
                  </a:cubicBezTo>
                  <a:cubicBezTo>
                    <a:pt x="14675" y="7600"/>
                    <a:pt x="14696" y="7558"/>
                    <a:pt x="14696" y="7536"/>
                  </a:cubicBezTo>
                  <a:cubicBezTo>
                    <a:pt x="14696" y="7494"/>
                    <a:pt x="14675" y="7451"/>
                    <a:pt x="14654" y="7451"/>
                  </a:cubicBezTo>
                  <a:cubicBezTo>
                    <a:pt x="14547" y="7408"/>
                    <a:pt x="14462" y="7366"/>
                    <a:pt x="14356" y="7366"/>
                  </a:cubicBezTo>
                  <a:cubicBezTo>
                    <a:pt x="13972" y="7302"/>
                    <a:pt x="13589" y="7238"/>
                    <a:pt x="13206" y="7174"/>
                  </a:cubicBezTo>
                  <a:cubicBezTo>
                    <a:pt x="12503" y="7068"/>
                    <a:pt x="11800" y="6982"/>
                    <a:pt x="11118" y="6876"/>
                  </a:cubicBezTo>
                  <a:cubicBezTo>
                    <a:pt x="10373" y="6748"/>
                    <a:pt x="9628" y="6642"/>
                    <a:pt x="8882" y="6535"/>
                  </a:cubicBezTo>
                  <a:cubicBezTo>
                    <a:pt x="8776" y="6514"/>
                    <a:pt x="8648" y="6514"/>
                    <a:pt x="8520" y="6386"/>
                  </a:cubicBezTo>
                  <a:lnTo>
                    <a:pt x="8520" y="6407"/>
                  </a:lnTo>
                  <a:cubicBezTo>
                    <a:pt x="8520" y="6280"/>
                    <a:pt x="8520" y="6173"/>
                    <a:pt x="8499" y="6067"/>
                  </a:cubicBezTo>
                  <a:cubicBezTo>
                    <a:pt x="8477" y="5492"/>
                    <a:pt x="8456" y="4917"/>
                    <a:pt x="8414" y="4342"/>
                  </a:cubicBezTo>
                  <a:cubicBezTo>
                    <a:pt x="8371" y="3852"/>
                    <a:pt x="8328" y="3383"/>
                    <a:pt x="8286" y="2893"/>
                  </a:cubicBezTo>
                  <a:cubicBezTo>
                    <a:pt x="8243" y="2191"/>
                    <a:pt x="8222" y="1509"/>
                    <a:pt x="8179" y="806"/>
                  </a:cubicBezTo>
                  <a:cubicBezTo>
                    <a:pt x="8158" y="615"/>
                    <a:pt x="8137" y="444"/>
                    <a:pt x="8115" y="252"/>
                  </a:cubicBezTo>
                  <a:cubicBezTo>
                    <a:pt x="8115" y="189"/>
                    <a:pt x="8094" y="125"/>
                    <a:pt x="8051" y="61"/>
                  </a:cubicBezTo>
                  <a:cubicBezTo>
                    <a:pt x="8039" y="24"/>
                    <a:pt x="8005" y="1"/>
                    <a:pt x="79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21"/>
            <p:cNvSpPr/>
            <p:nvPr/>
          </p:nvSpPr>
          <p:spPr>
            <a:xfrm>
              <a:off x="4249087" y="1000601"/>
              <a:ext cx="85670" cy="86859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29" name="Google Shape;729;p21"/>
          <p:cNvGrpSpPr/>
          <p:nvPr/>
        </p:nvGrpSpPr>
        <p:grpSpPr>
          <a:xfrm rot="5400000" flipH="1">
            <a:off x="11141612" y="5758475"/>
            <a:ext cx="813595" cy="772600"/>
            <a:chOff x="139234" y="196081"/>
            <a:chExt cx="610196" cy="579450"/>
          </a:xfrm>
        </p:grpSpPr>
        <p:grpSp>
          <p:nvGrpSpPr>
            <p:cNvPr id="730" name="Google Shape;730;p21"/>
            <p:cNvGrpSpPr/>
            <p:nvPr/>
          </p:nvGrpSpPr>
          <p:grpSpPr>
            <a:xfrm rot="10800000">
              <a:off x="677010" y="196081"/>
              <a:ext cx="72420" cy="59171"/>
              <a:chOff x="1081830" y="1265825"/>
              <a:chExt cx="72420" cy="59171"/>
            </a:xfrm>
          </p:grpSpPr>
          <p:sp>
            <p:nvSpPr>
              <p:cNvPr id="731" name="Google Shape;731;p21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21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733" name="Google Shape;733;p21"/>
            <p:cNvGrpSpPr/>
            <p:nvPr/>
          </p:nvGrpSpPr>
          <p:grpSpPr>
            <a:xfrm rot="10800000">
              <a:off x="139234" y="196085"/>
              <a:ext cx="276760" cy="271622"/>
              <a:chOff x="3490002" y="196082"/>
              <a:chExt cx="276760" cy="271622"/>
            </a:xfrm>
          </p:grpSpPr>
          <p:sp>
            <p:nvSpPr>
              <p:cNvPr id="734" name="Google Shape;734;p21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21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21"/>
            <p:cNvSpPr/>
            <p:nvPr/>
          </p:nvSpPr>
          <p:spPr>
            <a:xfrm rot="10800000">
              <a:off x="192982" y="688672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37" name="Google Shape;737;p21"/>
          <p:cNvSpPr/>
          <p:nvPr/>
        </p:nvSpPr>
        <p:spPr>
          <a:xfrm rot="10800000">
            <a:off x="11352526" y="3044681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38" name="Google Shape;738;p21"/>
          <p:cNvSpPr/>
          <p:nvPr/>
        </p:nvSpPr>
        <p:spPr>
          <a:xfrm rot="10800000">
            <a:off x="5014877" y="589830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83431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p22"/>
          <p:cNvSpPr txBox="1">
            <a:spLocks noGrp="1"/>
          </p:cNvSpPr>
          <p:nvPr>
            <p:ph type="body" idx="1"/>
          </p:nvPr>
        </p:nvSpPr>
        <p:spPr>
          <a:xfrm>
            <a:off x="1663867" y="2385033"/>
            <a:ext cx="5192000" cy="280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Red Hat Display"/>
              <a:buChar char="■"/>
              <a:defRPr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Clr>
                <a:srgbClr val="FFFFFF"/>
              </a:buClr>
              <a:buSzPts val="1400"/>
              <a:buFont typeface="Red Hat Display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Clr>
                <a:srgbClr val="FFFFFF"/>
              </a:buClr>
              <a:buSzPts val="1400"/>
              <a:buFont typeface="Red Hat Display"/>
              <a:buChar char="■"/>
              <a:defRPr/>
            </a:lvl9pPr>
          </a:lstStyle>
          <a:p>
            <a:endParaRPr/>
          </a:p>
        </p:txBody>
      </p:sp>
      <p:sp>
        <p:nvSpPr>
          <p:cNvPr id="741" name="Google Shape;741;p22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742" name="Google Shape;742;p22"/>
          <p:cNvGrpSpPr/>
          <p:nvPr/>
        </p:nvGrpSpPr>
        <p:grpSpPr>
          <a:xfrm>
            <a:off x="157552" y="169454"/>
            <a:ext cx="11876896" cy="6519093"/>
            <a:chOff x="118164" y="127090"/>
            <a:chExt cx="8907672" cy="4889320"/>
          </a:xfrm>
        </p:grpSpPr>
        <p:grpSp>
          <p:nvGrpSpPr>
            <p:cNvPr id="743" name="Google Shape;743;p22"/>
            <p:cNvGrpSpPr/>
            <p:nvPr/>
          </p:nvGrpSpPr>
          <p:grpSpPr>
            <a:xfrm flipH="1">
              <a:off x="118164" y="127090"/>
              <a:ext cx="8907672" cy="4889320"/>
              <a:chOff x="118164" y="127090"/>
              <a:chExt cx="8907672" cy="4889320"/>
            </a:xfrm>
          </p:grpSpPr>
          <p:sp>
            <p:nvSpPr>
              <p:cNvPr id="744" name="Google Shape;744;p22"/>
              <p:cNvSpPr/>
              <p:nvPr/>
            </p:nvSpPr>
            <p:spPr>
              <a:xfrm flipH="1">
                <a:off x="973646" y="177907"/>
                <a:ext cx="64647" cy="65536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45" name="Google Shape;745;p22"/>
              <p:cNvGrpSpPr/>
              <p:nvPr/>
            </p:nvGrpSpPr>
            <p:grpSpPr>
              <a:xfrm>
                <a:off x="118164" y="127090"/>
                <a:ext cx="627972" cy="692132"/>
                <a:chOff x="85242" y="122526"/>
                <a:chExt cx="627972" cy="692132"/>
              </a:xfrm>
            </p:grpSpPr>
            <p:grpSp>
              <p:nvGrpSpPr>
                <p:cNvPr id="746" name="Google Shape;746;p22"/>
                <p:cNvGrpSpPr/>
                <p:nvPr/>
              </p:nvGrpSpPr>
              <p:grpSpPr>
                <a:xfrm>
                  <a:off x="85248" y="122526"/>
                  <a:ext cx="627966" cy="628619"/>
                  <a:chOff x="2185098" y="-1232949"/>
                  <a:chExt cx="627966" cy="628619"/>
                </a:xfrm>
              </p:grpSpPr>
              <p:sp>
                <p:nvSpPr>
                  <p:cNvPr id="747" name="Google Shape;747;p22"/>
                  <p:cNvSpPr/>
                  <p:nvPr/>
                </p:nvSpPr>
                <p:spPr>
                  <a:xfrm flipH="1">
                    <a:off x="2209666" y="-1218552"/>
                    <a:ext cx="586990" cy="57419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738" h="13440" extrusionOk="0">
                        <a:moveTo>
                          <a:pt x="7561" y="1"/>
                        </a:moveTo>
                        <a:cubicBezTo>
                          <a:pt x="7518" y="107"/>
                          <a:pt x="7476" y="192"/>
                          <a:pt x="7476" y="256"/>
                        </a:cubicBezTo>
                        <a:cubicBezTo>
                          <a:pt x="7220" y="1257"/>
                          <a:pt x="6965" y="2258"/>
                          <a:pt x="6709" y="3259"/>
                        </a:cubicBezTo>
                        <a:cubicBezTo>
                          <a:pt x="6603" y="3706"/>
                          <a:pt x="6496" y="4132"/>
                          <a:pt x="6390" y="4580"/>
                        </a:cubicBezTo>
                        <a:cubicBezTo>
                          <a:pt x="6262" y="5027"/>
                          <a:pt x="6134" y="5453"/>
                          <a:pt x="6006" y="5921"/>
                        </a:cubicBezTo>
                        <a:cubicBezTo>
                          <a:pt x="4026" y="6198"/>
                          <a:pt x="2024" y="6305"/>
                          <a:pt x="0" y="6539"/>
                        </a:cubicBezTo>
                        <a:cubicBezTo>
                          <a:pt x="64" y="6624"/>
                          <a:pt x="149" y="6624"/>
                          <a:pt x="213" y="6645"/>
                        </a:cubicBezTo>
                        <a:cubicBezTo>
                          <a:pt x="1278" y="6858"/>
                          <a:pt x="2343" y="7071"/>
                          <a:pt x="3408" y="7284"/>
                        </a:cubicBezTo>
                        <a:cubicBezTo>
                          <a:pt x="4111" y="7433"/>
                          <a:pt x="4814" y="7583"/>
                          <a:pt x="5495" y="7774"/>
                        </a:cubicBezTo>
                        <a:cubicBezTo>
                          <a:pt x="5602" y="7796"/>
                          <a:pt x="5708" y="7817"/>
                          <a:pt x="5772" y="7881"/>
                        </a:cubicBezTo>
                        <a:cubicBezTo>
                          <a:pt x="5836" y="8158"/>
                          <a:pt x="5900" y="8413"/>
                          <a:pt x="5964" y="8669"/>
                        </a:cubicBezTo>
                        <a:cubicBezTo>
                          <a:pt x="6155" y="9435"/>
                          <a:pt x="6368" y="10202"/>
                          <a:pt x="6581" y="10969"/>
                        </a:cubicBezTo>
                        <a:cubicBezTo>
                          <a:pt x="6645" y="11267"/>
                          <a:pt x="6730" y="11544"/>
                          <a:pt x="6773" y="11842"/>
                        </a:cubicBezTo>
                        <a:cubicBezTo>
                          <a:pt x="6858" y="12353"/>
                          <a:pt x="6922" y="12864"/>
                          <a:pt x="7007" y="13376"/>
                        </a:cubicBezTo>
                        <a:cubicBezTo>
                          <a:pt x="7007" y="13397"/>
                          <a:pt x="7029" y="13418"/>
                          <a:pt x="7050" y="13439"/>
                        </a:cubicBezTo>
                        <a:cubicBezTo>
                          <a:pt x="7071" y="13418"/>
                          <a:pt x="7092" y="13397"/>
                          <a:pt x="7092" y="13376"/>
                        </a:cubicBezTo>
                        <a:cubicBezTo>
                          <a:pt x="7114" y="13120"/>
                          <a:pt x="7135" y="12886"/>
                          <a:pt x="7156" y="12630"/>
                        </a:cubicBezTo>
                        <a:cubicBezTo>
                          <a:pt x="7199" y="12204"/>
                          <a:pt x="7220" y="11778"/>
                          <a:pt x="7284" y="11331"/>
                        </a:cubicBezTo>
                        <a:cubicBezTo>
                          <a:pt x="7391" y="10500"/>
                          <a:pt x="7518" y="9670"/>
                          <a:pt x="7625" y="8839"/>
                        </a:cubicBezTo>
                        <a:cubicBezTo>
                          <a:pt x="7667" y="8626"/>
                          <a:pt x="7731" y="8434"/>
                          <a:pt x="7667" y="8264"/>
                        </a:cubicBezTo>
                        <a:cubicBezTo>
                          <a:pt x="7731" y="8179"/>
                          <a:pt x="7817" y="8179"/>
                          <a:pt x="7880" y="8158"/>
                        </a:cubicBezTo>
                        <a:cubicBezTo>
                          <a:pt x="8243" y="8094"/>
                          <a:pt x="8605" y="8030"/>
                          <a:pt x="8945" y="7966"/>
                        </a:cubicBezTo>
                        <a:cubicBezTo>
                          <a:pt x="9584" y="7838"/>
                          <a:pt x="10223" y="7732"/>
                          <a:pt x="10862" y="7668"/>
                        </a:cubicBezTo>
                        <a:cubicBezTo>
                          <a:pt x="11224" y="7646"/>
                          <a:pt x="11608" y="7604"/>
                          <a:pt x="11970" y="7540"/>
                        </a:cubicBezTo>
                        <a:cubicBezTo>
                          <a:pt x="12523" y="7433"/>
                          <a:pt x="13077" y="7327"/>
                          <a:pt x="13631" y="7221"/>
                        </a:cubicBezTo>
                        <a:cubicBezTo>
                          <a:pt x="13673" y="7221"/>
                          <a:pt x="13716" y="7221"/>
                          <a:pt x="13737" y="7135"/>
                        </a:cubicBezTo>
                        <a:cubicBezTo>
                          <a:pt x="13460" y="7114"/>
                          <a:pt x="13205" y="7050"/>
                          <a:pt x="12949" y="7029"/>
                        </a:cubicBezTo>
                        <a:cubicBezTo>
                          <a:pt x="12481" y="6965"/>
                          <a:pt x="12033" y="6901"/>
                          <a:pt x="11586" y="6837"/>
                        </a:cubicBezTo>
                        <a:cubicBezTo>
                          <a:pt x="10926" y="6731"/>
                          <a:pt x="10266" y="6645"/>
                          <a:pt x="9606" y="6539"/>
                        </a:cubicBezTo>
                        <a:cubicBezTo>
                          <a:pt x="9201" y="6475"/>
                          <a:pt x="8796" y="6411"/>
                          <a:pt x="8392" y="6326"/>
                        </a:cubicBezTo>
                        <a:cubicBezTo>
                          <a:pt x="8008" y="6262"/>
                          <a:pt x="7987" y="6220"/>
                          <a:pt x="7966" y="5836"/>
                        </a:cubicBezTo>
                        <a:cubicBezTo>
                          <a:pt x="7923" y="5112"/>
                          <a:pt x="7880" y="4367"/>
                          <a:pt x="7838" y="3643"/>
                        </a:cubicBezTo>
                        <a:cubicBezTo>
                          <a:pt x="7795" y="2940"/>
                          <a:pt x="7731" y="2258"/>
                          <a:pt x="7689" y="1577"/>
                        </a:cubicBezTo>
                        <a:cubicBezTo>
                          <a:pt x="7646" y="1108"/>
                          <a:pt x="7625" y="640"/>
                          <a:pt x="7604" y="171"/>
                        </a:cubicBezTo>
                        <a:cubicBezTo>
                          <a:pt x="7582" y="128"/>
                          <a:pt x="7582" y="86"/>
                          <a:pt x="7561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48" name="Google Shape;748;p22"/>
                  <p:cNvSpPr/>
                  <p:nvPr/>
                </p:nvSpPr>
                <p:spPr>
                  <a:xfrm flipH="1">
                    <a:off x="2185098" y="-1232949"/>
                    <a:ext cx="627966" cy="62861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697" h="14714" extrusionOk="0">
                        <a:moveTo>
                          <a:pt x="7945" y="338"/>
                        </a:moveTo>
                        <a:cubicBezTo>
                          <a:pt x="7966" y="423"/>
                          <a:pt x="7966" y="465"/>
                          <a:pt x="7966" y="508"/>
                        </a:cubicBezTo>
                        <a:cubicBezTo>
                          <a:pt x="8009" y="977"/>
                          <a:pt x="8030" y="1445"/>
                          <a:pt x="8073" y="1914"/>
                        </a:cubicBezTo>
                        <a:cubicBezTo>
                          <a:pt x="8115" y="2595"/>
                          <a:pt x="8179" y="3298"/>
                          <a:pt x="8222" y="3980"/>
                        </a:cubicBezTo>
                        <a:cubicBezTo>
                          <a:pt x="8264" y="4704"/>
                          <a:pt x="8307" y="5449"/>
                          <a:pt x="8350" y="6173"/>
                        </a:cubicBezTo>
                        <a:cubicBezTo>
                          <a:pt x="8371" y="6557"/>
                          <a:pt x="8392" y="6599"/>
                          <a:pt x="8776" y="6684"/>
                        </a:cubicBezTo>
                        <a:cubicBezTo>
                          <a:pt x="9180" y="6748"/>
                          <a:pt x="9585" y="6812"/>
                          <a:pt x="9990" y="6876"/>
                        </a:cubicBezTo>
                        <a:cubicBezTo>
                          <a:pt x="10650" y="6982"/>
                          <a:pt x="11310" y="7068"/>
                          <a:pt x="11970" y="7174"/>
                        </a:cubicBezTo>
                        <a:cubicBezTo>
                          <a:pt x="12417" y="7238"/>
                          <a:pt x="12865" y="7302"/>
                          <a:pt x="13312" y="7366"/>
                        </a:cubicBezTo>
                        <a:cubicBezTo>
                          <a:pt x="13589" y="7408"/>
                          <a:pt x="13844" y="7451"/>
                          <a:pt x="14121" y="7494"/>
                        </a:cubicBezTo>
                        <a:cubicBezTo>
                          <a:pt x="14100" y="7558"/>
                          <a:pt x="14036" y="7558"/>
                          <a:pt x="13994" y="7558"/>
                        </a:cubicBezTo>
                        <a:cubicBezTo>
                          <a:pt x="13440" y="7664"/>
                          <a:pt x="12907" y="7770"/>
                          <a:pt x="12354" y="7877"/>
                        </a:cubicBezTo>
                        <a:cubicBezTo>
                          <a:pt x="11970" y="7941"/>
                          <a:pt x="11608" y="7983"/>
                          <a:pt x="11246" y="8005"/>
                        </a:cubicBezTo>
                        <a:cubicBezTo>
                          <a:pt x="10607" y="8069"/>
                          <a:pt x="9968" y="8175"/>
                          <a:pt x="9329" y="8303"/>
                        </a:cubicBezTo>
                        <a:cubicBezTo>
                          <a:pt x="8967" y="8367"/>
                          <a:pt x="8627" y="8431"/>
                          <a:pt x="8264" y="8495"/>
                        </a:cubicBezTo>
                        <a:cubicBezTo>
                          <a:pt x="8179" y="8516"/>
                          <a:pt x="8115" y="8516"/>
                          <a:pt x="8051" y="8601"/>
                        </a:cubicBezTo>
                        <a:cubicBezTo>
                          <a:pt x="8115" y="8793"/>
                          <a:pt x="8030" y="8984"/>
                          <a:pt x="8009" y="9176"/>
                        </a:cubicBezTo>
                        <a:cubicBezTo>
                          <a:pt x="7902" y="10007"/>
                          <a:pt x="7775" y="10837"/>
                          <a:pt x="7668" y="11668"/>
                        </a:cubicBezTo>
                        <a:cubicBezTo>
                          <a:pt x="7604" y="12115"/>
                          <a:pt x="7583" y="12541"/>
                          <a:pt x="7540" y="12967"/>
                        </a:cubicBezTo>
                        <a:cubicBezTo>
                          <a:pt x="7519" y="13223"/>
                          <a:pt x="7498" y="13457"/>
                          <a:pt x="7476" y="13713"/>
                        </a:cubicBezTo>
                        <a:cubicBezTo>
                          <a:pt x="7476" y="13734"/>
                          <a:pt x="7455" y="13755"/>
                          <a:pt x="7434" y="13798"/>
                        </a:cubicBezTo>
                        <a:cubicBezTo>
                          <a:pt x="7413" y="13755"/>
                          <a:pt x="7391" y="13734"/>
                          <a:pt x="7391" y="13713"/>
                        </a:cubicBezTo>
                        <a:cubicBezTo>
                          <a:pt x="7306" y="13201"/>
                          <a:pt x="7242" y="12690"/>
                          <a:pt x="7157" y="12179"/>
                        </a:cubicBezTo>
                        <a:cubicBezTo>
                          <a:pt x="7114" y="11881"/>
                          <a:pt x="7029" y="11604"/>
                          <a:pt x="6965" y="11306"/>
                        </a:cubicBezTo>
                        <a:cubicBezTo>
                          <a:pt x="6752" y="10539"/>
                          <a:pt x="6539" y="9772"/>
                          <a:pt x="6348" y="9006"/>
                        </a:cubicBezTo>
                        <a:cubicBezTo>
                          <a:pt x="6262" y="8750"/>
                          <a:pt x="6220" y="8495"/>
                          <a:pt x="6135" y="8218"/>
                        </a:cubicBezTo>
                        <a:cubicBezTo>
                          <a:pt x="6071" y="8154"/>
                          <a:pt x="5986" y="8133"/>
                          <a:pt x="5879" y="8111"/>
                        </a:cubicBezTo>
                        <a:cubicBezTo>
                          <a:pt x="5198" y="7920"/>
                          <a:pt x="4495" y="7770"/>
                          <a:pt x="3792" y="7621"/>
                        </a:cubicBezTo>
                        <a:cubicBezTo>
                          <a:pt x="2727" y="7408"/>
                          <a:pt x="1662" y="7195"/>
                          <a:pt x="597" y="6982"/>
                        </a:cubicBezTo>
                        <a:cubicBezTo>
                          <a:pt x="533" y="6961"/>
                          <a:pt x="448" y="6961"/>
                          <a:pt x="384" y="6876"/>
                        </a:cubicBezTo>
                        <a:cubicBezTo>
                          <a:pt x="2408" y="6642"/>
                          <a:pt x="4410" y="6535"/>
                          <a:pt x="6390" y="6258"/>
                        </a:cubicBezTo>
                        <a:cubicBezTo>
                          <a:pt x="6518" y="5790"/>
                          <a:pt x="6646" y="5364"/>
                          <a:pt x="6752" y="4917"/>
                        </a:cubicBezTo>
                        <a:cubicBezTo>
                          <a:pt x="6880" y="4469"/>
                          <a:pt x="6987" y="4043"/>
                          <a:pt x="7093" y="3596"/>
                        </a:cubicBezTo>
                        <a:cubicBezTo>
                          <a:pt x="7349" y="2595"/>
                          <a:pt x="7604" y="1594"/>
                          <a:pt x="7860" y="593"/>
                        </a:cubicBezTo>
                        <a:cubicBezTo>
                          <a:pt x="7860" y="529"/>
                          <a:pt x="7902" y="465"/>
                          <a:pt x="7945" y="338"/>
                        </a:cubicBezTo>
                        <a:close/>
                        <a:moveTo>
                          <a:pt x="7971" y="1"/>
                        </a:moveTo>
                        <a:cubicBezTo>
                          <a:pt x="7946" y="1"/>
                          <a:pt x="7920" y="13"/>
                          <a:pt x="7902" y="39"/>
                        </a:cubicBezTo>
                        <a:cubicBezTo>
                          <a:pt x="7860" y="61"/>
                          <a:pt x="7817" y="125"/>
                          <a:pt x="7817" y="167"/>
                        </a:cubicBezTo>
                        <a:cubicBezTo>
                          <a:pt x="7775" y="274"/>
                          <a:pt x="7732" y="380"/>
                          <a:pt x="7689" y="508"/>
                        </a:cubicBezTo>
                        <a:cubicBezTo>
                          <a:pt x="7540" y="1147"/>
                          <a:pt x="7370" y="1786"/>
                          <a:pt x="7200" y="2425"/>
                        </a:cubicBezTo>
                        <a:cubicBezTo>
                          <a:pt x="6923" y="3575"/>
                          <a:pt x="6667" y="4725"/>
                          <a:pt x="6326" y="5854"/>
                        </a:cubicBezTo>
                        <a:cubicBezTo>
                          <a:pt x="6305" y="5939"/>
                          <a:pt x="6262" y="6024"/>
                          <a:pt x="6241" y="6109"/>
                        </a:cubicBezTo>
                        <a:cubicBezTo>
                          <a:pt x="6135" y="6131"/>
                          <a:pt x="6028" y="6152"/>
                          <a:pt x="5922" y="6152"/>
                        </a:cubicBezTo>
                        <a:cubicBezTo>
                          <a:pt x="5517" y="6194"/>
                          <a:pt x="5091" y="6237"/>
                          <a:pt x="4686" y="6280"/>
                        </a:cubicBezTo>
                        <a:cubicBezTo>
                          <a:pt x="4048" y="6344"/>
                          <a:pt x="3409" y="6407"/>
                          <a:pt x="2770" y="6471"/>
                        </a:cubicBezTo>
                        <a:cubicBezTo>
                          <a:pt x="1982" y="6557"/>
                          <a:pt x="1194" y="6620"/>
                          <a:pt x="384" y="6706"/>
                        </a:cubicBezTo>
                        <a:cubicBezTo>
                          <a:pt x="278" y="6727"/>
                          <a:pt x="171" y="6748"/>
                          <a:pt x="86" y="6791"/>
                        </a:cubicBezTo>
                        <a:cubicBezTo>
                          <a:pt x="1" y="6833"/>
                          <a:pt x="1" y="6961"/>
                          <a:pt x="65" y="6982"/>
                        </a:cubicBezTo>
                        <a:cubicBezTo>
                          <a:pt x="150" y="7025"/>
                          <a:pt x="257" y="7068"/>
                          <a:pt x="342" y="7089"/>
                        </a:cubicBezTo>
                        <a:cubicBezTo>
                          <a:pt x="938" y="7217"/>
                          <a:pt x="1534" y="7345"/>
                          <a:pt x="2131" y="7472"/>
                        </a:cubicBezTo>
                        <a:cubicBezTo>
                          <a:pt x="3110" y="7664"/>
                          <a:pt x="4069" y="7856"/>
                          <a:pt x="5027" y="8069"/>
                        </a:cubicBezTo>
                        <a:cubicBezTo>
                          <a:pt x="5347" y="8133"/>
                          <a:pt x="5666" y="8239"/>
                          <a:pt x="5986" y="8303"/>
                        </a:cubicBezTo>
                        <a:cubicBezTo>
                          <a:pt x="6028" y="8452"/>
                          <a:pt x="6050" y="8580"/>
                          <a:pt x="6092" y="8708"/>
                        </a:cubicBezTo>
                        <a:cubicBezTo>
                          <a:pt x="6262" y="9389"/>
                          <a:pt x="6454" y="10049"/>
                          <a:pt x="6625" y="10710"/>
                        </a:cubicBezTo>
                        <a:cubicBezTo>
                          <a:pt x="6923" y="11711"/>
                          <a:pt x="7136" y="12712"/>
                          <a:pt x="7221" y="13755"/>
                        </a:cubicBezTo>
                        <a:cubicBezTo>
                          <a:pt x="7242" y="14011"/>
                          <a:pt x="7285" y="14266"/>
                          <a:pt x="7306" y="14522"/>
                        </a:cubicBezTo>
                        <a:cubicBezTo>
                          <a:pt x="7327" y="14586"/>
                          <a:pt x="7327" y="14628"/>
                          <a:pt x="7370" y="14692"/>
                        </a:cubicBezTo>
                        <a:cubicBezTo>
                          <a:pt x="7370" y="14692"/>
                          <a:pt x="7413" y="14714"/>
                          <a:pt x="7434" y="14714"/>
                        </a:cubicBezTo>
                        <a:cubicBezTo>
                          <a:pt x="7455" y="14714"/>
                          <a:pt x="7498" y="14692"/>
                          <a:pt x="7519" y="14671"/>
                        </a:cubicBezTo>
                        <a:cubicBezTo>
                          <a:pt x="7540" y="14650"/>
                          <a:pt x="7540" y="14607"/>
                          <a:pt x="7540" y="14586"/>
                        </a:cubicBezTo>
                        <a:cubicBezTo>
                          <a:pt x="7562" y="14458"/>
                          <a:pt x="7583" y="14330"/>
                          <a:pt x="7583" y="14181"/>
                        </a:cubicBezTo>
                        <a:cubicBezTo>
                          <a:pt x="7647" y="13542"/>
                          <a:pt x="7689" y="12903"/>
                          <a:pt x="7775" y="12264"/>
                        </a:cubicBezTo>
                        <a:cubicBezTo>
                          <a:pt x="7881" y="11285"/>
                          <a:pt x="8030" y="10326"/>
                          <a:pt x="8158" y="9347"/>
                        </a:cubicBezTo>
                        <a:cubicBezTo>
                          <a:pt x="8179" y="9134"/>
                          <a:pt x="8222" y="8899"/>
                          <a:pt x="8264" y="8665"/>
                        </a:cubicBezTo>
                        <a:cubicBezTo>
                          <a:pt x="8371" y="8644"/>
                          <a:pt x="8477" y="8622"/>
                          <a:pt x="8584" y="8601"/>
                        </a:cubicBezTo>
                        <a:cubicBezTo>
                          <a:pt x="8839" y="8559"/>
                          <a:pt x="9116" y="8516"/>
                          <a:pt x="9372" y="8473"/>
                        </a:cubicBezTo>
                        <a:cubicBezTo>
                          <a:pt x="9990" y="8324"/>
                          <a:pt x="10607" y="8239"/>
                          <a:pt x="11246" y="8175"/>
                        </a:cubicBezTo>
                        <a:cubicBezTo>
                          <a:pt x="11715" y="8133"/>
                          <a:pt x="12205" y="8069"/>
                          <a:pt x="12673" y="7983"/>
                        </a:cubicBezTo>
                        <a:cubicBezTo>
                          <a:pt x="13269" y="7898"/>
                          <a:pt x="13844" y="7770"/>
                          <a:pt x="14441" y="7664"/>
                        </a:cubicBezTo>
                        <a:cubicBezTo>
                          <a:pt x="14505" y="7643"/>
                          <a:pt x="14590" y="7643"/>
                          <a:pt x="14654" y="7600"/>
                        </a:cubicBezTo>
                        <a:cubicBezTo>
                          <a:pt x="14675" y="7600"/>
                          <a:pt x="14696" y="7558"/>
                          <a:pt x="14696" y="7536"/>
                        </a:cubicBezTo>
                        <a:cubicBezTo>
                          <a:pt x="14696" y="7494"/>
                          <a:pt x="14675" y="7451"/>
                          <a:pt x="14654" y="7451"/>
                        </a:cubicBezTo>
                        <a:cubicBezTo>
                          <a:pt x="14547" y="7408"/>
                          <a:pt x="14462" y="7366"/>
                          <a:pt x="14356" y="7366"/>
                        </a:cubicBezTo>
                        <a:cubicBezTo>
                          <a:pt x="13972" y="7302"/>
                          <a:pt x="13589" y="7238"/>
                          <a:pt x="13206" y="7174"/>
                        </a:cubicBezTo>
                        <a:cubicBezTo>
                          <a:pt x="12503" y="7068"/>
                          <a:pt x="11800" y="6982"/>
                          <a:pt x="11118" y="6876"/>
                        </a:cubicBezTo>
                        <a:cubicBezTo>
                          <a:pt x="10373" y="6748"/>
                          <a:pt x="9628" y="6642"/>
                          <a:pt x="8882" y="6535"/>
                        </a:cubicBezTo>
                        <a:cubicBezTo>
                          <a:pt x="8776" y="6514"/>
                          <a:pt x="8648" y="6514"/>
                          <a:pt x="8520" y="6386"/>
                        </a:cubicBezTo>
                        <a:lnTo>
                          <a:pt x="8520" y="6407"/>
                        </a:lnTo>
                        <a:cubicBezTo>
                          <a:pt x="8520" y="6280"/>
                          <a:pt x="8520" y="6173"/>
                          <a:pt x="8499" y="6067"/>
                        </a:cubicBezTo>
                        <a:cubicBezTo>
                          <a:pt x="8477" y="5492"/>
                          <a:pt x="8456" y="4917"/>
                          <a:pt x="8414" y="4342"/>
                        </a:cubicBezTo>
                        <a:cubicBezTo>
                          <a:pt x="8371" y="3852"/>
                          <a:pt x="8328" y="3383"/>
                          <a:pt x="8286" y="2893"/>
                        </a:cubicBezTo>
                        <a:cubicBezTo>
                          <a:pt x="8243" y="2191"/>
                          <a:pt x="8222" y="1509"/>
                          <a:pt x="8179" y="806"/>
                        </a:cubicBezTo>
                        <a:cubicBezTo>
                          <a:pt x="8158" y="615"/>
                          <a:pt x="8137" y="444"/>
                          <a:pt x="8115" y="252"/>
                        </a:cubicBezTo>
                        <a:cubicBezTo>
                          <a:pt x="8115" y="189"/>
                          <a:pt x="8094" y="125"/>
                          <a:pt x="8051" y="61"/>
                        </a:cubicBezTo>
                        <a:cubicBezTo>
                          <a:pt x="8039" y="24"/>
                          <a:pt x="8005" y="1"/>
                          <a:pt x="7971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  <p:grpSp>
              <p:nvGrpSpPr>
                <p:cNvPr id="749" name="Google Shape;749;p22"/>
                <p:cNvGrpSpPr/>
                <p:nvPr/>
              </p:nvGrpSpPr>
              <p:grpSpPr>
                <a:xfrm>
                  <a:off x="85242" y="755487"/>
                  <a:ext cx="72420" cy="59171"/>
                  <a:chOff x="1081830" y="1265825"/>
                  <a:chExt cx="72420" cy="59171"/>
                </a:xfrm>
              </p:grpSpPr>
              <p:sp>
                <p:nvSpPr>
                  <p:cNvPr id="750" name="Google Shape;750;p22"/>
                  <p:cNvSpPr/>
                  <p:nvPr/>
                </p:nvSpPr>
                <p:spPr>
                  <a:xfrm>
                    <a:off x="1081830" y="1265825"/>
                    <a:ext cx="72420" cy="5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79" h="1045" extrusionOk="0">
                        <a:moveTo>
                          <a:pt x="550" y="164"/>
                        </a:moveTo>
                        <a:cubicBezTo>
                          <a:pt x="681" y="164"/>
                          <a:pt x="819" y="202"/>
                          <a:pt x="895" y="279"/>
                        </a:cubicBezTo>
                        <a:cubicBezTo>
                          <a:pt x="1023" y="407"/>
                          <a:pt x="1023" y="598"/>
                          <a:pt x="895" y="726"/>
                        </a:cubicBezTo>
                        <a:cubicBezTo>
                          <a:pt x="810" y="833"/>
                          <a:pt x="682" y="875"/>
                          <a:pt x="533" y="875"/>
                        </a:cubicBezTo>
                        <a:cubicBezTo>
                          <a:pt x="448" y="875"/>
                          <a:pt x="405" y="833"/>
                          <a:pt x="341" y="769"/>
                        </a:cubicBezTo>
                        <a:cubicBezTo>
                          <a:pt x="299" y="726"/>
                          <a:pt x="192" y="726"/>
                          <a:pt x="192" y="641"/>
                        </a:cubicBezTo>
                        <a:cubicBezTo>
                          <a:pt x="192" y="556"/>
                          <a:pt x="192" y="449"/>
                          <a:pt x="214" y="364"/>
                        </a:cubicBezTo>
                        <a:cubicBezTo>
                          <a:pt x="235" y="322"/>
                          <a:pt x="278" y="258"/>
                          <a:pt x="320" y="215"/>
                        </a:cubicBezTo>
                        <a:cubicBezTo>
                          <a:pt x="380" y="181"/>
                          <a:pt x="463" y="164"/>
                          <a:pt x="550" y="164"/>
                        </a:cubicBezTo>
                        <a:close/>
                        <a:moveTo>
                          <a:pt x="553" y="0"/>
                        </a:moveTo>
                        <a:cubicBezTo>
                          <a:pt x="503" y="0"/>
                          <a:pt x="454" y="7"/>
                          <a:pt x="405" y="23"/>
                        </a:cubicBezTo>
                        <a:cubicBezTo>
                          <a:pt x="192" y="66"/>
                          <a:pt x="65" y="194"/>
                          <a:pt x="22" y="407"/>
                        </a:cubicBezTo>
                        <a:cubicBezTo>
                          <a:pt x="1" y="620"/>
                          <a:pt x="22" y="790"/>
                          <a:pt x="214" y="939"/>
                        </a:cubicBezTo>
                        <a:cubicBezTo>
                          <a:pt x="320" y="1010"/>
                          <a:pt x="438" y="1044"/>
                          <a:pt x="555" y="1044"/>
                        </a:cubicBezTo>
                        <a:cubicBezTo>
                          <a:pt x="717" y="1044"/>
                          <a:pt x="878" y="978"/>
                          <a:pt x="1002" y="854"/>
                        </a:cubicBezTo>
                        <a:cubicBezTo>
                          <a:pt x="1279" y="577"/>
                          <a:pt x="1172" y="151"/>
                          <a:pt x="810" y="45"/>
                        </a:cubicBezTo>
                        <a:cubicBezTo>
                          <a:pt x="718" y="18"/>
                          <a:pt x="634" y="0"/>
                          <a:pt x="55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51" name="Google Shape;751;p22"/>
                  <p:cNvSpPr/>
                  <p:nvPr/>
                </p:nvSpPr>
                <p:spPr>
                  <a:xfrm>
                    <a:off x="1092701" y="1275054"/>
                    <a:ext cx="47053" cy="4037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31" h="713" extrusionOk="0">
                        <a:moveTo>
                          <a:pt x="358" y="1"/>
                        </a:moveTo>
                        <a:cubicBezTo>
                          <a:pt x="271" y="1"/>
                          <a:pt x="188" y="18"/>
                          <a:pt x="128" y="52"/>
                        </a:cubicBezTo>
                        <a:cubicBezTo>
                          <a:pt x="86" y="95"/>
                          <a:pt x="43" y="159"/>
                          <a:pt x="22" y="201"/>
                        </a:cubicBezTo>
                        <a:cubicBezTo>
                          <a:pt x="0" y="286"/>
                          <a:pt x="0" y="393"/>
                          <a:pt x="0" y="478"/>
                        </a:cubicBezTo>
                        <a:cubicBezTo>
                          <a:pt x="0" y="563"/>
                          <a:pt x="107" y="563"/>
                          <a:pt x="149" y="606"/>
                        </a:cubicBezTo>
                        <a:cubicBezTo>
                          <a:pt x="213" y="670"/>
                          <a:pt x="256" y="712"/>
                          <a:pt x="341" y="712"/>
                        </a:cubicBezTo>
                        <a:cubicBezTo>
                          <a:pt x="490" y="712"/>
                          <a:pt x="618" y="670"/>
                          <a:pt x="703" y="563"/>
                        </a:cubicBezTo>
                        <a:cubicBezTo>
                          <a:pt x="831" y="435"/>
                          <a:pt x="831" y="244"/>
                          <a:pt x="703" y="116"/>
                        </a:cubicBezTo>
                        <a:cubicBezTo>
                          <a:pt x="627" y="39"/>
                          <a:pt x="489" y="1"/>
                          <a:pt x="358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</p:grpSp>
          <p:grpSp>
            <p:nvGrpSpPr>
              <p:cNvPr id="752" name="Google Shape;752;p22"/>
              <p:cNvGrpSpPr/>
              <p:nvPr/>
            </p:nvGrpSpPr>
            <p:grpSpPr>
              <a:xfrm flipH="1">
                <a:off x="8397864" y="4324278"/>
                <a:ext cx="627972" cy="692132"/>
                <a:chOff x="85242" y="122526"/>
                <a:chExt cx="627972" cy="692132"/>
              </a:xfrm>
            </p:grpSpPr>
            <p:grpSp>
              <p:nvGrpSpPr>
                <p:cNvPr id="753" name="Google Shape;753;p22"/>
                <p:cNvGrpSpPr/>
                <p:nvPr/>
              </p:nvGrpSpPr>
              <p:grpSpPr>
                <a:xfrm>
                  <a:off x="85248" y="122526"/>
                  <a:ext cx="627966" cy="628619"/>
                  <a:chOff x="2185098" y="-1232949"/>
                  <a:chExt cx="627966" cy="628619"/>
                </a:xfrm>
              </p:grpSpPr>
              <p:sp>
                <p:nvSpPr>
                  <p:cNvPr id="754" name="Google Shape;754;p22"/>
                  <p:cNvSpPr/>
                  <p:nvPr/>
                </p:nvSpPr>
                <p:spPr>
                  <a:xfrm flipH="1">
                    <a:off x="2209666" y="-1218552"/>
                    <a:ext cx="586990" cy="57419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738" h="13440" extrusionOk="0">
                        <a:moveTo>
                          <a:pt x="7561" y="1"/>
                        </a:moveTo>
                        <a:cubicBezTo>
                          <a:pt x="7518" y="107"/>
                          <a:pt x="7476" y="192"/>
                          <a:pt x="7476" y="256"/>
                        </a:cubicBezTo>
                        <a:cubicBezTo>
                          <a:pt x="7220" y="1257"/>
                          <a:pt x="6965" y="2258"/>
                          <a:pt x="6709" y="3259"/>
                        </a:cubicBezTo>
                        <a:cubicBezTo>
                          <a:pt x="6603" y="3706"/>
                          <a:pt x="6496" y="4132"/>
                          <a:pt x="6390" y="4580"/>
                        </a:cubicBezTo>
                        <a:cubicBezTo>
                          <a:pt x="6262" y="5027"/>
                          <a:pt x="6134" y="5453"/>
                          <a:pt x="6006" y="5921"/>
                        </a:cubicBezTo>
                        <a:cubicBezTo>
                          <a:pt x="4026" y="6198"/>
                          <a:pt x="2024" y="6305"/>
                          <a:pt x="0" y="6539"/>
                        </a:cubicBezTo>
                        <a:cubicBezTo>
                          <a:pt x="64" y="6624"/>
                          <a:pt x="149" y="6624"/>
                          <a:pt x="213" y="6645"/>
                        </a:cubicBezTo>
                        <a:cubicBezTo>
                          <a:pt x="1278" y="6858"/>
                          <a:pt x="2343" y="7071"/>
                          <a:pt x="3408" y="7284"/>
                        </a:cubicBezTo>
                        <a:cubicBezTo>
                          <a:pt x="4111" y="7433"/>
                          <a:pt x="4814" y="7583"/>
                          <a:pt x="5495" y="7774"/>
                        </a:cubicBezTo>
                        <a:cubicBezTo>
                          <a:pt x="5602" y="7796"/>
                          <a:pt x="5708" y="7817"/>
                          <a:pt x="5772" y="7881"/>
                        </a:cubicBezTo>
                        <a:cubicBezTo>
                          <a:pt x="5836" y="8158"/>
                          <a:pt x="5900" y="8413"/>
                          <a:pt x="5964" y="8669"/>
                        </a:cubicBezTo>
                        <a:cubicBezTo>
                          <a:pt x="6155" y="9435"/>
                          <a:pt x="6368" y="10202"/>
                          <a:pt x="6581" y="10969"/>
                        </a:cubicBezTo>
                        <a:cubicBezTo>
                          <a:pt x="6645" y="11267"/>
                          <a:pt x="6730" y="11544"/>
                          <a:pt x="6773" y="11842"/>
                        </a:cubicBezTo>
                        <a:cubicBezTo>
                          <a:pt x="6858" y="12353"/>
                          <a:pt x="6922" y="12864"/>
                          <a:pt x="7007" y="13376"/>
                        </a:cubicBezTo>
                        <a:cubicBezTo>
                          <a:pt x="7007" y="13397"/>
                          <a:pt x="7029" y="13418"/>
                          <a:pt x="7050" y="13439"/>
                        </a:cubicBezTo>
                        <a:cubicBezTo>
                          <a:pt x="7071" y="13418"/>
                          <a:pt x="7092" y="13397"/>
                          <a:pt x="7092" y="13376"/>
                        </a:cubicBezTo>
                        <a:cubicBezTo>
                          <a:pt x="7114" y="13120"/>
                          <a:pt x="7135" y="12886"/>
                          <a:pt x="7156" y="12630"/>
                        </a:cubicBezTo>
                        <a:cubicBezTo>
                          <a:pt x="7199" y="12204"/>
                          <a:pt x="7220" y="11778"/>
                          <a:pt x="7284" y="11331"/>
                        </a:cubicBezTo>
                        <a:cubicBezTo>
                          <a:pt x="7391" y="10500"/>
                          <a:pt x="7518" y="9670"/>
                          <a:pt x="7625" y="8839"/>
                        </a:cubicBezTo>
                        <a:cubicBezTo>
                          <a:pt x="7667" y="8626"/>
                          <a:pt x="7731" y="8434"/>
                          <a:pt x="7667" y="8264"/>
                        </a:cubicBezTo>
                        <a:cubicBezTo>
                          <a:pt x="7731" y="8179"/>
                          <a:pt x="7817" y="8179"/>
                          <a:pt x="7880" y="8158"/>
                        </a:cubicBezTo>
                        <a:cubicBezTo>
                          <a:pt x="8243" y="8094"/>
                          <a:pt x="8605" y="8030"/>
                          <a:pt x="8945" y="7966"/>
                        </a:cubicBezTo>
                        <a:cubicBezTo>
                          <a:pt x="9584" y="7838"/>
                          <a:pt x="10223" y="7732"/>
                          <a:pt x="10862" y="7668"/>
                        </a:cubicBezTo>
                        <a:cubicBezTo>
                          <a:pt x="11224" y="7646"/>
                          <a:pt x="11608" y="7604"/>
                          <a:pt x="11970" y="7540"/>
                        </a:cubicBezTo>
                        <a:cubicBezTo>
                          <a:pt x="12523" y="7433"/>
                          <a:pt x="13077" y="7327"/>
                          <a:pt x="13631" y="7221"/>
                        </a:cubicBezTo>
                        <a:cubicBezTo>
                          <a:pt x="13673" y="7221"/>
                          <a:pt x="13716" y="7221"/>
                          <a:pt x="13737" y="7135"/>
                        </a:cubicBezTo>
                        <a:cubicBezTo>
                          <a:pt x="13460" y="7114"/>
                          <a:pt x="13205" y="7050"/>
                          <a:pt x="12949" y="7029"/>
                        </a:cubicBezTo>
                        <a:cubicBezTo>
                          <a:pt x="12481" y="6965"/>
                          <a:pt x="12033" y="6901"/>
                          <a:pt x="11586" y="6837"/>
                        </a:cubicBezTo>
                        <a:cubicBezTo>
                          <a:pt x="10926" y="6731"/>
                          <a:pt x="10266" y="6645"/>
                          <a:pt x="9606" y="6539"/>
                        </a:cubicBezTo>
                        <a:cubicBezTo>
                          <a:pt x="9201" y="6475"/>
                          <a:pt x="8796" y="6411"/>
                          <a:pt x="8392" y="6326"/>
                        </a:cubicBezTo>
                        <a:cubicBezTo>
                          <a:pt x="8008" y="6262"/>
                          <a:pt x="7987" y="6220"/>
                          <a:pt x="7966" y="5836"/>
                        </a:cubicBezTo>
                        <a:cubicBezTo>
                          <a:pt x="7923" y="5112"/>
                          <a:pt x="7880" y="4367"/>
                          <a:pt x="7838" y="3643"/>
                        </a:cubicBezTo>
                        <a:cubicBezTo>
                          <a:pt x="7795" y="2940"/>
                          <a:pt x="7731" y="2258"/>
                          <a:pt x="7689" y="1577"/>
                        </a:cubicBezTo>
                        <a:cubicBezTo>
                          <a:pt x="7646" y="1108"/>
                          <a:pt x="7625" y="640"/>
                          <a:pt x="7604" y="171"/>
                        </a:cubicBezTo>
                        <a:cubicBezTo>
                          <a:pt x="7582" y="128"/>
                          <a:pt x="7582" y="86"/>
                          <a:pt x="7561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55" name="Google Shape;755;p22"/>
                  <p:cNvSpPr/>
                  <p:nvPr/>
                </p:nvSpPr>
                <p:spPr>
                  <a:xfrm flipH="1">
                    <a:off x="2185098" y="-1232949"/>
                    <a:ext cx="627966" cy="62861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697" h="14714" extrusionOk="0">
                        <a:moveTo>
                          <a:pt x="7945" y="338"/>
                        </a:moveTo>
                        <a:cubicBezTo>
                          <a:pt x="7966" y="423"/>
                          <a:pt x="7966" y="465"/>
                          <a:pt x="7966" y="508"/>
                        </a:cubicBezTo>
                        <a:cubicBezTo>
                          <a:pt x="8009" y="977"/>
                          <a:pt x="8030" y="1445"/>
                          <a:pt x="8073" y="1914"/>
                        </a:cubicBezTo>
                        <a:cubicBezTo>
                          <a:pt x="8115" y="2595"/>
                          <a:pt x="8179" y="3298"/>
                          <a:pt x="8222" y="3980"/>
                        </a:cubicBezTo>
                        <a:cubicBezTo>
                          <a:pt x="8264" y="4704"/>
                          <a:pt x="8307" y="5449"/>
                          <a:pt x="8350" y="6173"/>
                        </a:cubicBezTo>
                        <a:cubicBezTo>
                          <a:pt x="8371" y="6557"/>
                          <a:pt x="8392" y="6599"/>
                          <a:pt x="8776" y="6684"/>
                        </a:cubicBezTo>
                        <a:cubicBezTo>
                          <a:pt x="9180" y="6748"/>
                          <a:pt x="9585" y="6812"/>
                          <a:pt x="9990" y="6876"/>
                        </a:cubicBezTo>
                        <a:cubicBezTo>
                          <a:pt x="10650" y="6982"/>
                          <a:pt x="11310" y="7068"/>
                          <a:pt x="11970" y="7174"/>
                        </a:cubicBezTo>
                        <a:cubicBezTo>
                          <a:pt x="12417" y="7238"/>
                          <a:pt x="12865" y="7302"/>
                          <a:pt x="13312" y="7366"/>
                        </a:cubicBezTo>
                        <a:cubicBezTo>
                          <a:pt x="13589" y="7408"/>
                          <a:pt x="13844" y="7451"/>
                          <a:pt x="14121" y="7494"/>
                        </a:cubicBezTo>
                        <a:cubicBezTo>
                          <a:pt x="14100" y="7558"/>
                          <a:pt x="14036" y="7558"/>
                          <a:pt x="13994" y="7558"/>
                        </a:cubicBezTo>
                        <a:cubicBezTo>
                          <a:pt x="13440" y="7664"/>
                          <a:pt x="12907" y="7770"/>
                          <a:pt x="12354" y="7877"/>
                        </a:cubicBezTo>
                        <a:cubicBezTo>
                          <a:pt x="11970" y="7941"/>
                          <a:pt x="11608" y="7983"/>
                          <a:pt x="11246" y="8005"/>
                        </a:cubicBezTo>
                        <a:cubicBezTo>
                          <a:pt x="10607" y="8069"/>
                          <a:pt x="9968" y="8175"/>
                          <a:pt x="9329" y="8303"/>
                        </a:cubicBezTo>
                        <a:cubicBezTo>
                          <a:pt x="8967" y="8367"/>
                          <a:pt x="8627" y="8431"/>
                          <a:pt x="8264" y="8495"/>
                        </a:cubicBezTo>
                        <a:cubicBezTo>
                          <a:pt x="8179" y="8516"/>
                          <a:pt x="8115" y="8516"/>
                          <a:pt x="8051" y="8601"/>
                        </a:cubicBezTo>
                        <a:cubicBezTo>
                          <a:pt x="8115" y="8793"/>
                          <a:pt x="8030" y="8984"/>
                          <a:pt x="8009" y="9176"/>
                        </a:cubicBezTo>
                        <a:cubicBezTo>
                          <a:pt x="7902" y="10007"/>
                          <a:pt x="7775" y="10837"/>
                          <a:pt x="7668" y="11668"/>
                        </a:cubicBezTo>
                        <a:cubicBezTo>
                          <a:pt x="7604" y="12115"/>
                          <a:pt x="7583" y="12541"/>
                          <a:pt x="7540" y="12967"/>
                        </a:cubicBezTo>
                        <a:cubicBezTo>
                          <a:pt x="7519" y="13223"/>
                          <a:pt x="7498" y="13457"/>
                          <a:pt x="7476" y="13713"/>
                        </a:cubicBezTo>
                        <a:cubicBezTo>
                          <a:pt x="7476" y="13734"/>
                          <a:pt x="7455" y="13755"/>
                          <a:pt x="7434" y="13798"/>
                        </a:cubicBezTo>
                        <a:cubicBezTo>
                          <a:pt x="7413" y="13755"/>
                          <a:pt x="7391" y="13734"/>
                          <a:pt x="7391" y="13713"/>
                        </a:cubicBezTo>
                        <a:cubicBezTo>
                          <a:pt x="7306" y="13201"/>
                          <a:pt x="7242" y="12690"/>
                          <a:pt x="7157" y="12179"/>
                        </a:cubicBezTo>
                        <a:cubicBezTo>
                          <a:pt x="7114" y="11881"/>
                          <a:pt x="7029" y="11604"/>
                          <a:pt x="6965" y="11306"/>
                        </a:cubicBezTo>
                        <a:cubicBezTo>
                          <a:pt x="6752" y="10539"/>
                          <a:pt x="6539" y="9772"/>
                          <a:pt x="6348" y="9006"/>
                        </a:cubicBezTo>
                        <a:cubicBezTo>
                          <a:pt x="6262" y="8750"/>
                          <a:pt x="6220" y="8495"/>
                          <a:pt x="6135" y="8218"/>
                        </a:cubicBezTo>
                        <a:cubicBezTo>
                          <a:pt x="6071" y="8154"/>
                          <a:pt x="5986" y="8133"/>
                          <a:pt x="5879" y="8111"/>
                        </a:cubicBezTo>
                        <a:cubicBezTo>
                          <a:pt x="5198" y="7920"/>
                          <a:pt x="4495" y="7770"/>
                          <a:pt x="3792" y="7621"/>
                        </a:cubicBezTo>
                        <a:cubicBezTo>
                          <a:pt x="2727" y="7408"/>
                          <a:pt x="1662" y="7195"/>
                          <a:pt x="597" y="6982"/>
                        </a:cubicBezTo>
                        <a:cubicBezTo>
                          <a:pt x="533" y="6961"/>
                          <a:pt x="448" y="6961"/>
                          <a:pt x="384" y="6876"/>
                        </a:cubicBezTo>
                        <a:cubicBezTo>
                          <a:pt x="2408" y="6642"/>
                          <a:pt x="4410" y="6535"/>
                          <a:pt x="6390" y="6258"/>
                        </a:cubicBezTo>
                        <a:cubicBezTo>
                          <a:pt x="6518" y="5790"/>
                          <a:pt x="6646" y="5364"/>
                          <a:pt x="6752" y="4917"/>
                        </a:cubicBezTo>
                        <a:cubicBezTo>
                          <a:pt x="6880" y="4469"/>
                          <a:pt x="6987" y="4043"/>
                          <a:pt x="7093" y="3596"/>
                        </a:cubicBezTo>
                        <a:cubicBezTo>
                          <a:pt x="7349" y="2595"/>
                          <a:pt x="7604" y="1594"/>
                          <a:pt x="7860" y="593"/>
                        </a:cubicBezTo>
                        <a:cubicBezTo>
                          <a:pt x="7860" y="529"/>
                          <a:pt x="7902" y="465"/>
                          <a:pt x="7945" y="338"/>
                        </a:cubicBezTo>
                        <a:close/>
                        <a:moveTo>
                          <a:pt x="7971" y="1"/>
                        </a:moveTo>
                        <a:cubicBezTo>
                          <a:pt x="7946" y="1"/>
                          <a:pt x="7920" y="13"/>
                          <a:pt x="7902" y="39"/>
                        </a:cubicBezTo>
                        <a:cubicBezTo>
                          <a:pt x="7860" y="61"/>
                          <a:pt x="7817" y="125"/>
                          <a:pt x="7817" y="167"/>
                        </a:cubicBezTo>
                        <a:cubicBezTo>
                          <a:pt x="7775" y="274"/>
                          <a:pt x="7732" y="380"/>
                          <a:pt x="7689" y="508"/>
                        </a:cubicBezTo>
                        <a:cubicBezTo>
                          <a:pt x="7540" y="1147"/>
                          <a:pt x="7370" y="1786"/>
                          <a:pt x="7200" y="2425"/>
                        </a:cubicBezTo>
                        <a:cubicBezTo>
                          <a:pt x="6923" y="3575"/>
                          <a:pt x="6667" y="4725"/>
                          <a:pt x="6326" y="5854"/>
                        </a:cubicBezTo>
                        <a:cubicBezTo>
                          <a:pt x="6305" y="5939"/>
                          <a:pt x="6262" y="6024"/>
                          <a:pt x="6241" y="6109"/>
                        </a:cubicBezTo>
                        <a:cubicBezTo>
                          <a:pt x="6135" y="6131"/>
                          <a:pt x="6028" y="6152"/>
                          <a:pt x="5922" y="6152"/>
                        </a:cubicBezTo>
                        <a:cubicBezTo>
                          <a:pt x="5517" y="6194"/>
                          <a:pt x="5091" y="6237"/>
                          <a:pt x="4686" y="6280"/>
                        </a:cubicBezTo>
                        <a:cubicBezTo>
                          <a:pt x="4048" y="6344"/>
                          <a:pt x="3409" y="6407"/>
                          <a:pt x="2770" y="6471"/>
                        </a:cubicBezTo>
                        <a:cubicBezTo>
                          <a:pt x="1982" y="6557"/>
                          <a:pt x="1194" y="6620"/>
                          <a:pt x="384" y="6706"/>
                        </a:cubicBezTo>
                        <a:cubicBezTo>
                          <a:pt x="278" y="6727"/>
                          <a:pt x="171" y="6748"/>
                          <a:pt x="86" y="6791"/>
                        </a:cubicBezTo>
                        <a:cubicBezTo>
                          <a:pt x="1" y="6833"/>
                          <a:pt x="1" y="6961"/>
                          <a:pt x="65" y="6982"/>
                        </a:cubicBezTo>
                        <a:cubicBezTo>
                          <a:pt x="150" y="7025"/>
                          <a:pt x="257" y="7068"/>
                          <a:pt x="342" y="7089"/>
                        </a:cubicBezTo>
                        <a:cubicBezTo>
                          <a:pt x="938" y="7217"/>
                          <a:pt x="1534" y="7345"/>
                          <a:pt x="2131" y="7472"/>
                        </a:cubicBezTo>
                        <a:cubicBezTo>
                          <a:pt x="3110" y="7664"/>
                          <a:pt x="4069" y="7856"/>
                          <a:pt x="5027" y="8069"/>
                        </a:cubicBezTo>
                        <a:cubicBezTo>
                          <a:pt x="5347" y="8133"/>
                          <a:pt x="5666" y="8239"/>
                          <a:pt x="5986" y="8303"/>
                        </a:cubicBezTo>
                        <a:cubicBezTo>
                          <a:pt x="6028" y="8452"/>
                          <a:pt x="6050" y="8580"/>
                          <a:pt x="6092" y="8708"/>
                        </a:cubicBezTo>
                        <a:cubicBezTo>
                          <a:pt x="6262" y="9389"/>
                          <a:pt x="6454" y="10049"/>
                          <a:pt x="6625" y="10710"/>
                        </a:cubicBezTo>
                        <a:cubicBezTo>
                          <a:pt x="6923" y="11711"/>
                          <a:pt x="7136" y="12712"/>
                          <a:pt x="7221" y="13755"/>
                        </a:cubicBezTo>
                        <a:cubicBezTo>
                          <a:pt x="7242" y="14011"/>
                          <a:pt x="7285" y="14266"/>
                          <a:pt x="7306" y="14522"/>
                        </a:cubicBezTo>
                        <a:cubicBezTo>
                          <a:pt x="7327" y="14586"/>
                          <a:pt x="7327" y="14628"/>
                          <a:pt x="7370" y="14692"/>
                        </a:cubicBezTo>
                        <a:cubicBezTo>
                          <a:pt x="7370" y="14692"/>
                          <a:pt x="7413" y="14714"/>
                          <a:pt x="7434" y="14714"/>
                        </a:cubicBezTo>
                        <a:cubicBezTo>
                          <a:pt x="7455" y="14714"/>
                          <a:pt x="7498" y="14692"/>
                          <a:pt x="7519" y="14671"/>
                        </a:cubicBezTo>
                        <a:cubicBezTo>
                          <a:pt x="7540" y="14650"/>
                          <a:pt x="7540" y="14607"/>
                          <a:pt x="7540" y="14586"/>
                        </a:cubicBezTo>
                        <a:cubicBezTo>
                          <a:pt x="7562" y="14458"/>
                          <a:pt x="7583" y="14330"/>
                          <a:pt x="7583" y="14181"/>
                        </a:cubicBezTo>
                        <a:cubicBezTo>
                          <a:pt x="7647" y="13542"/>
                          <a:pt x="7689" y="12903"/>
                          <a:pt x="7775" y="12264"/>
                        </a:cubicBezTo>
                        <a:cubicBezTo>
                          <a:pt x="7881" y="11285"/>
                          <a:pt x="8030" y="10326"/>
                          <a:pt x="8158" y="9347"/>
                        </a:cubicBezTo>
                        <a:cubicBezTo>
                          <a:pt x="8179" y="9134"/>
                          <a:pt x="8222" y="8899"/>
                          <a:pt x="8264" y="8665"/>
                        </a:cubicBezTo>
                        <a:cubicBezTo>
                          <a:pt x="8371" y="8644"/>
                          <a:pt x="8477" y="8622"/>
                          <a:pt x="8584" y="8601"/>
                        </a:cubicBezTo>
                        <a:cubicBezTo>
                          <a:pt x="8839" y="8559"/>
                          <a:pt x="9116" y="8516"/>
                          <a:pt x="9372" y="8473"/>
                        </a:cubicBezTo>
                        <a:cubicBezTo>
                          <a:pt x="9990" y="8324"/>
                          <a:pt x="10607" y="8239"/>
                          <a:pt x="11246" y="8175"/>
                        </a:cubicBezTo>
                        <a:cubicBezTo>
                          <a:pt x="11715" y="8133"/>
                          <a:pt x="12205" y="8069"/>
                          <a:pt x="12673" y="7983"/>
                        </a:cubicBezTo>
                        <a:cubicBezTo>
                          <a:pt x="13269" y="7898"/>
                          <a:pt x="13844" y="7770"/>
                          <a:pt x="14441" y="7664"/>
                        </a:cubicBezTo>
                        <a:cubicBezTo>
                          <a:pt x="14505" y="7643"/>
                          <a:pt x="14590" y="7643"/>
                          <a:pt x="14654" y="7600"/>
                        </a:cubicBezTo>
                        <a:cubicBezTo>
                          <a:pt x="14675" y="7600"/>
                          <a:pt x="14696" y="7558"/>
                          <a:pt x="14696" y="7536"/>
                        </a:cubicBezTo>
                        <a:cubicBezTo>
                          <a:pt x="14696" y="7494"/>
                          <a:pt x="14675" y="7451"/>
                          <a:pt x="14654" y="7451"/>
                        </a:cubicBezTo>
                        <a:cubicBezTo>
                          <a:pt x="14547" y="7408"/>
                          <a:pt x="14462" y="7366"/>
                          <a:pt x="14356" y="7366"/>
                        </a:cubicBezTo>
                        <a:cubicBezTo>
                          <a:pt x="13972" y="7302"/>
                          <a:pt x="13589" y="7238"/>
                          <a:pt x="13206" y="7174"/>
                        </a:cubicBezTo>
                        <a:cubicBezTo>
                          <a:pt x="12503" y="7068"/>
                          <a:pt x="11800" y="6982"/>
                          <a:pt x="11118" y="6876"/>
                        </a:cubicBezTo>
                        <a:cubicBezTo>
                          <a:pt x="10373" y="6748"/>
                          <a:pt x="9628" y="6642"/>
                          <a:pt x="8882" y="6535"/>
                        </a:cubicBezTo>
                        <a:cubicBezTo>
                          <a:pt x="8776" y="6514"/>
                          <a:pt x="8648" y="6514"/>
                          <a:pt x="8520" y="6386"/>
                        </a:cubicBezTo>
                        <a:lnTo>
                          <a:pt x="8520" y="6407"/>
                        </a:lnTo>
                        <a:cubicBezTo>
                          <a:pt x="8520" y="6280"/>
                          <a:pt x="8520" y="6173"/>
                          <a:pt x="8499" y="6067"/>
                        </a:cubicBezTo>
                        <a:cubicBezTo>
                          <a:pt x="8477" y="5492"/>
                          <a:pt x="8456" y="4917"/>
                          <a:pt x="8414" y="4342"/>
                        </a:cubicBezTo>
                        <a:cubicBezTo>
                          <a:pt x="8371" y="3852"/>
                          <a:pt x="8328" y="3383"/>
                          <a:pt x="8286" y="2893"/>
                        </a:cubicBezTo>
                        <a:cubicBezTo>
                          <a:pt x="8243" y="2191"/>
                          <a:pt x="8222" y="1509"/>
                          <a:pt x="8179" y="806"/>
                        </a:cubicBezTo>
                        <a:cubicBezTo>
                          <a:pt x="8158" y="615"/>
                          <a:pt x="8137" y="444"/>
                          <a:pt x="8115" y="252"/>
                        </a:cubicBezTo>
                        <a:cubicBezTo>
                          <a:pt x="8115" y="189"/>
                          <a:pt x="8094" y="125"/>
                          <a:pt x="8051" y="61"/>
                        </a:cubicBezTo>
                        <a:cubicBezTo>
                          <a:pt x="8039" y="24"/>
                          <a:pt x="8005" y="1"/>
                          <a:pt x="7971" y="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  <p:grpSp>
              <p:nvGrpSpPr>
                <p:cNvPr id="756" name="Google Shape;756;p22"/>
                <p:cNvGrpSpPr/>
                <p:nvPr/>
              </p:nvGrpSpPr>
              <p:grpSpPr>
                <a:xfrm>
                  <a:off x="85242" y="755487"/>
                  <a:ext cx="72420" cy="59171"/>
                  <a:chOff x="1081830" y="1265825"/>
                  <a:chExt cx="72420" cy="59171"/>
                </a:xfrm>
              </p:grpSpPr>
              <p:sp>
                <p:nvSpPr>
                  <p:cNvPr id="757" name="Google Shape;757;p22"/>
                  <p:cNvSpPr/>
                  <p:nvPr/>
                </p:nvSpPr>
                <p:spPr>
                  <a:xfrm>
                    <a:off x="1081830" y="1265825"/>
                    <a:ext cx="72420" cy="5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79" h="1045" extrusionOk="0">
                        <a:moveTo>
                          <a:pt x="550" y="164"/>
                        </a:moveTo>
                        <a:cubicBezTo>
                          <a:pt x="681" y="164"/>
                          <a:pt x="819" y="202"/>
                          <a:pt x="895" y="279"/>
                        </a:cubicBezTo>
                        <a:cubicBezTo>
                          <a:pt x="1023" y="407"/>
                          <a:pt x="1023" y="598"/>
                          <a:pt x="895" y="726"/>
                        </a:cubicBezTo>
                        <a:cubicBezTo>
                          <a:pt x="810" y="833"/>
                          <a:pt x="682" y="875"/>
                          <a:pt x="533" y="875"/>
                        </a:cubicBezTo>
                        <a:cubicBezTo>
                          <a:pt x="448" y="875"/>
                          <a:pt x="405" y="833"/>
                          <a:pt x="341" y="769"/>
                        </a:cubicBezTo>
                        <a:cubicBezTo>
                          <a:pt x="299" y="726"/>
                          <a:pt x="192" y="726"/>
                          <a:pt x="192" y="641"/>
                        </a:cubicBezTo>
                        <a:cubicBezTo>
                          <a:pt x="192" y="556"/>
                          <a:pt x="192" y="449"/>
                          <a:pt x="214" y="364"/>
                        </a:cubicBezTo>
                        <a:cubicBezTo>
                          <a:pt x="235" y="322"/>
                          <a:pt x="278" y="258"/>
                          <a:pt x="320" y="215"/>
                        </a:cubicBezTo>
                        <a:cubicBezTo>
                          <a:pt x="380" y="181"/>
                          <a:pt x="463" y="164"/>
                          <a:pt x="550" y="164"/>
                        </a:cubicBezTo>
                        <a:close/>
                        <a:moveTo>
                          <a:pt x="553" y="0"/>
                        </a:moveTo>
                        <a:cubicBezTo>
                          <a:pt x="503" y="0"/>
                          <a:pt x="454" y="7"/>
                          <a:pt x="405" y="23"/>
                        </a:cubicBezTo>
                        <a:cubicBezTo>
                          <a:pt x="192" y="66"/>
                          <a:pt x="65" y="194"/>
                          <a:pt x="22" y="407"/>
                        </a:cubicBezTo>
                        <a:cubicBezTo>
                          <a:pt x="1" y="620"/>
                          <a:pt x="22" y="790"/>
                          <a:pt x="214" y="939"/>
                        </a:cubicBezTo>
                        <a:cubicBezTo>
                          <a:pt x="320" y="1010"/>
                          <a:pt x="438" y="1044"/>
                          <a:pt x="555" y="1044"/>
                        </a:cubicBezTo>
                        <a:cubicBezTo>
                          <a:pt x="717" y="1044"/>
                          <a:pt x="878" y="978"/>
                          <a:pt x="1002" y="854"/>
                        </a:cubicBezTo>
                        <a:cubicBezTo>
                          <a:pt x="1279" y="577"/>
                          <a:pt x="1172" y="151"/>
                          <a:pt x="810" y="45"/>
                        </a:cubicBezTo>
                        <a:cubicBezTo>
                          <a:pt x="718" y="18"/>
                          <a:pt x="634" y="0"/>
                          <a:pt x="55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58" name="Google Shape;758;p22"/>
                  <p:cNvSpPr/>
                  <p:nvPr/>
                </p:nvSpPr>
                <p:spPr>
                  <a:xfrm>
                    <a:off x="1092701" y="1275054"/>
                    <a:ext cx="47053" cy="4037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31" h="713" extrusionOk="0">
                        <a:moveTo>
                          <a:pt x="358" y="1"/>
                        </a:moveTo>
                        <a:cubicBezTo>
                          <a:pt x="271" y="1"/>
                          <a:pt x="188" y="18"/>
                          <a:pt x="128" y="52"/>
                        </a:cubicBezTo>
                        <a:cubicBezTo>
                          <a:pt x="86" y="95"/>
                          <a:pt x="43" y="159"/>
                          <a:pt x="22" y="201"/>
                        </a:cubicBezTo>
                        <a:cubicBezTo>
                          <a:pt x="0" y="286"/>
                          <a:pt x="0" y="393"/>
                          <a:pt x="0" y="478"/>
                        </a:cubicBezTo>
                        <a:cubicBezTo>
                          <a:pt x="0" y="563"/>
                          <a:pt x="107" y="563"/>
                          <a:pt x="149" y="606"/>
                        </a:cubicBezTo>
                        <a:cubicBezTo>
                          <a:pt x="213" y="670"/>
                          <a:pt x="256" y="712"/>
                          <a:pt x="341" y="712"/>
                        </a:cubicBezTo>
                        <a:cubicBezTo>
                          <a:pt x="490" y="712"/>
                          <a:pt x="618" y="670"/>
                          <a:pt x="703" y="563"/>
                        </a:cubicBezTo>
                        <a:cubicBezTo>
                          <a:pt x="831" y="435"/>
                          <a:pt x="831" y="244"/>
                          <a:pt x="703" y="116"/>
                        </a:cubicBezTo>
                        <a:cubicBezTo>
                          <a:pt x="627" y="39"/>
                          <a:pt x="489" y="1"/>
                          <a:pt x="358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</p:grpSp>
          <p:grpSp>
            <p:nvGrpSpPr>
              <p:cNvPr id="759" name="Google Shape;759;p22"/>
              <p:cNvGrpSpPr/>
              <p:nvPr/>
            </p:nvGrpSpPr>
            <p:grpSpPr>
              <a:xfrm>
                <a:off x="464095" y="4732764"/>
                <a:ext cx="276760" cy="271622"/>
                <a:chOff x="3490002" y="196082"/>
                <a:chExt cx="276760" cy="271622"/>
              </a:xfrm>
            </p:grpSpPr>
            <p:sp>
              <p:nvSpPr>
                <p:cNvPr id="760" name="Google Shape;760;p22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1" name="Google Shape;761;p22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62" name="Google Shape;762;p22"/>
              <p:cNvGrpSpPr/>
              <p:nvPr/>
            </p:nvGrpSpPr>
            <p:grpSpPr>
              <a:xfrm>
                <a:off x="1180847" y="4732782"/>
                <a:ext cx="72420" cy="59171"/>
                <a:chOff x="1081830" y="1265825"/>
                <a:chExt cx="72420" cy="59171"/>
              </a:xfrm>
            </p:grpSpPr>
            <p:sp>
              <p:nvSpPr>
                <p:cNvPr id="763" name="Google Shape;763;p22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4" name="Google Shape;764;p22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65" name="Google Shape;765;p22"/>
              <p:cNvGrpSpPr/>
              <p:nvPr/>
            </p:nvGrpSpPr>
            <p:grpSpPr>
              <a:xfrm>
                <a:off x="176382" y="4468451"/>
                <a:ext cx="276760" cy="271622"/>
                <a:chOff x="3490002" y="196082"/>
                <a:chExt cx="276760" cy="271622"/>
              </a:xfrm>
            </p:grpSpPr>
            <p:sp>
              <p:nvSpPr>
                <p:cNvPr id="766" name="Google Shape;766;p22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7" name="Google Shape;767;p22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68" name="Google Shape;768;p22"/>
              <p:cNvGrpSpPr/>
              <p:nvPr/>
            </p:nvGrpSpPr>
            <p:grpSpPr>
              <a:xfrm rot="10800000">
                <a:off x="8103207" y="139114"/>
                <a:ext cx="864410" cy="535935"/>
                <a:chOff x="181652" y="4534532"/>
                <a:chExt cx="864410" cy="535935"/>
              </a:xfrm>
            </p:grpSpPr>
            <p:grpSp>
              <p:nvGrpSpPr>
                <p:cNvPr id="769" name="Google Shape;769;p22"/>
                <p:cNvGrpSpPr/>
                <p:nvPr/>
              </p:nvGrpSpPr>
              <p:grpSpPr>
                <a:xfrm>
                  <a:off x="469365" y="4798844"/>
                  <a:ext cx="276760" cy="271622"/>
                  <a:chOff x="3490002" y="196082"/>
                  <a:chExt cx="276760" cy="271622"/>
                </a:xfrm>
              </p:grpSpPr>
              <p:sp>
                <p:nvSpPr>
                  <p:cNvPr id="770" name="Google Shape;770;p22"/>
                  <p:cNvSpPr/>
                  <p:nvPr/>
                </p:nvSpPr>
                <p:spPr>
                  <a:xfrm flipH="1">
                    <a:off x="3490002" y="196082"/>
                    <a:ext cx="276760" cy="2716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177" h="6063" extrusionOk="0">
                        <a:moveTo>
                          <a:pt x="3025" y="334"/>
                        </a:moveTo>
                        <a:cubicBezTo>
                          <a:pt x="3174" y="717"/>
                          <a:pt x="3216" y="1100"/>
                          <a:pt x="3323" y="1441"/>
                        </a:cubicBezTo>
                        <a:cubicBezTo>
                          <a:pt x="3408" y="1803"/>
                          <a:pt x="3472" y="2165"/>
                          <a:pt x="3557" y="2527"/>
                        </a:cubicBezTo>
                        <a:cubicBezTo>
                          <a:pt x="3621" y="2549"/>
                          <a:pt x="3663" y="2570"/>
                          <a:pt x="3727" y="2591"/>
                        </a:cubicBezTo>
                        <a:cubicBezTo>
                          <a:pt x="4302" y="2761"/>
                          <a:pt x="4899" y="2911"/>
                          <a:pt x="5474" y="3081"/>
                        </a:cubicBezTo>
                        <a:cubicBezTo>
                          <a:pt x="5559" y="3102"/>
                          <a:pt x="5644" y="3124"/>
                          <a:pt x="5729" y="3145"/>
                        </a:cubicBezTo>
                        <a:lnTo>
                          <a:pt x="5729" y="3187"/>
                        </a:lnTo>
                        <a:cubicBezTo>
                          <a:pt x="5665" y="3187"/>
                          <a:pt x="5602" y="3209"/>
                          <a:pt x="5559" y="3230"/>
                        </a:cubicBezTo>
                        <a:lnTo>
                          <a:pt x="3749" y="3464"/>
                        </a:lnTo>
                        <a:lnTo>
                          <a:pt x="3663" y="3464"/>
                        </a:lnTo>
                        <a:cubicBezTo>
                          <a:pt x="3557" y="3486"/>
                          <a:pt x="3514" y="3507"/>
                          <a:pt x="3514" y="3613"/>
                        </a:cubicBezTo>
                        <a:cubicBezTo>
                          <a:pt x="3472" y="4039"/>
                          <a:pt x="3429" y="4465"/>
                          <a:pt x="3387" y="4891"/>
                        </a:cubicBezTo>
                        <a:cubicBezTo>
                          <a:pt x="3365" y="5104"/>
                          <a:pt x="3344" y="5339"/>
                          <a:pt x="3323" y="5551"/>
                        </a:cubicBezTo>
                        <a:cubicBezTo>
                          <a:pt x="3323" y="5594"/>
                          <a:pt x="3301" y="5615"/>
                          <a:pt x="3301" y="5615"/>
                        </a:cubicBezTo>
                        <a:cubicBezTo>
                          <a:pt x="3216" y="5615"/>
                          <a:pt x="3216" y="5573"/>
                          <a:pt x="3216" y="5530"/>
                        </a:cubicBezTo>
                        <a:cubicBezTo>
                          <a:pt x="3046" y="4998"/>
                          <a:pt x="2897" y="4444"/>
                          <a:pt x="2748" y="3912"/>
                        </a:cubicBezTo>
                        <a:cubicBezTo>
                          <a:pt x="2641" y="3550"/>
                          <a:pt x="2684" y="3613"/>
                          <a:pt x="2343" y="3507"/>
                        </a:cubicBezTo>
                        <a:cubicBezTo>
                          <a:pt x="1917" y="3400"/>
                          <a:pt x="1470" y="3358"/>
                          <a:pt x="1023" y="3294"/>
                        </a:cubicBezTo>
                        <a:cubicBezTo>
                          <a:pt x="873" y="3273"/>
                          <a:pt x="703" y="3251"/>
                          <a:pt x="554" y="3230"/>
                        </a:cubicBezTo>
                        <a:cubicBezTo>
                          <a:pt x="533" y="3230"/>
                          <a:pt x="511" y="3187"/>
                          <a:pt x="469" y="3166"/>
                        </a:cubicBezTo>
                        <a:cubicBezTo>
                          <a:pt x="554" y="3145"/>
                          <a:pt x="618" y="3102"/>
                          <a:pt x="703" y="3081"/>
                        </a:cubicBezTo>
                        <a:cubicBezTo>
                          <a:pt x="1278" y="2932"/>
                          <a:pt x="1853" y="2761"/>
                          <a:pt x="2428" y="2612"/>
                        </a:cubicBezTo>
                        <a:cubicBezTo>
                          <a:pt x="2577" y="2570"/>
                          <a:pt x="2662" y="2506"/>
                          <a:pt x="2705" y="2357"/>
                        </a:cubicBezTo>
                        <a:cubicBezTo>
                          <a:pt x="2748" y="2101"/>
                          <a:pt x="2790" y="1846"/>
                          <a:pt x="2833" y="1569"/>
                        </a:cubicBezTo>
                        <a:cubicBezTo>
                          <a:pt x="2875" y="1271"/>
                          <a:pt x="2918" y="972"/>
                          <a:pt x="2961" y="653"/>
                        </a:cubicBezTo>
                        <a:cubicBezTo>
                          <a:pt x="2961" y="568"/>
                          <a:pt x="3003" y="483"/>
                          <a:pt x="3025" y="334"/>
                        </a:cubicBezTo>
                        <a:close/>
                        <a:moveTo>
                          <a:pt x="3015" y="0"/>
                        </a:moveTo>
                        <a:cubicBezTo>
                          <a:pt x="2983" y="0"/>
                          <a:pt x="2943" y="10"/>
                          <a:pt x="2918" y="35"/>
                        </a:cubicBezTo>
                        <a:cubicBezTo>
                          <a:pt x="2897" y="99"/>
                          <a:pt x="2875" y="163"/>
                          <a:pt x="2854" y="248"/>
                        </a:cubicBezTo>
                        <a:cubicBezTo>
                          <a:pt x="2833" y="397"/>
                          <a:pt x="2790" y="568"/>
                          <a:pt x="2769" y="717"/>
                        </a:cubicBezTo>
                        <a:cubicBezTo>
                          <a:pt x="2726" y="1122"/>
                          <a:pt x="2684" y="1526"/>
                          <a:pt x="2620" y="1910"/>
                        </a:cubicBezTo>
                        <a:cubicBezTo>
                          <a:pt x="2599" y="2080"/>
                          <a:pt x="2577" y="2250"/>
                          <a:pt x="2492" y="2421"/>
                        </a:cubicBezTo>
                        <a:cubicBezTo>
                          <a:pt x="2450" y="2421"/>
                          <a:pt x="2407" y="2442"/>
                          <a:pt x="2364" y="2463"/>
                        </a:cubicBezTo>
                        <a:cubicBezTo>
                          <a:pt x="1917" y="2570"/>
                          <a:pt x="1491" y="2676"/>
                          <a:pt x="1044" y="2804"/>
                        </a:cubicBezTo>
                        <a:cubicBezTo>
                          <a:pt x="767" y="2889"/>
                          <a:pt x="469" y="2974"/>
                          <a:pt x="192" y="3060"/>
                        </a:cubicBezTo>
                        <a:cubicBezTo>
                          <a:pt x="107" y="3081"/>
                          <a:pt x="0" y="3102"/>
                          <a:pt x="22" y="3209"/>
                        </a:cubicBezTo>
                        <a:cubicBezTo>
                          <a:pt x="22" y="3294"/>
                          <a:pt x="128" y="3294"/>
                          <a:pt x="192" y="3337"/>
                        </a:cubicBezTo>
                        <a:lnTo>
                          <a:pt x="256" y="3337"/>
                        </a:lnTo>
                        <a:cubicBezTo>
                          <a:pt x="490" y="3379"/>
                          <a:pt x="746" y="3422"/>
                          <a:pt x="980" y="3464"/>
                        </a:cubicBezTo>
                        <a:cubicBezTo>
                          <a:pt x="1257" y="3507"/>
                          <a:pt x="1555" y="3528"/>
                          <a:pt x="1832" y="3571"/>
                        </a:cubicBezTo>
                        <a:cubicBezTo>
                          <a:pt x="2066" y="3613"/>
                          <a:pt x="2279" y="3656"/>
                          <a:pt x="2513" y="3741"/>
                        </a:cubicBezTo>
                        <a:cubicBezTo>
                          <a:pt x="2535" y="3848"/>
                          <a:pt x="2577" y="3933"/>
                          <a:pt x="2599" y="4018"/>
                        </a:cubicBezTo>
                        <a:cubicBezTo>
                          <a:pt x="2769" y="4593"/>
                          <a:pt x="2939" y="5168"/>
                          <a:pt x="3110" y="5743"/>
                        </a:cubicBezTo>
                        <a:cubicBezTo>
                          <a:pt x="3131" y="5828"/>
                          <a:pt x="3174" y="5914"/>
                          <a:pt x="3195" y="5999"/>
                        </a:cubicBezTo>
                        <a:cubicBezTo>
                          <a:pt x="3216" y="6041"/>
                          <a:pt x="3254" y="6063"/>
                          <a:pt x="3291" y="6063"/>
                        </a:cubicBezTo>
                        <a:cubicBezTo>
                          <a:pt x="3328" y="6063"/>
                          <a:pt x="3365" y="6041"/>
                          <a:pt x="3387" y="5999"/>
                        </a:cubicBezTo>
                        <a:cubicBezTo>
                          <a:pt x="3408" y="5956"/>
                          <a:pt x="3429" y="5892"/>
                          <a:pt x="3429" y="5850"/>
                        </a:cubicBezTo>
                        <a:cubicBezTo>
                          <a:pt x="3451" y="5722"/>
                          <a:pt x="3493" y="5594"/>
                          <a:pt x="3493" y="5466"/>
                        </a:cubicBezTo>
                        <a:cubicBezTo>
                          <a:pt x="3536" y="5040"/>
                          <a:pt x="3557" y="4614"/>
                          <a:pt x="3600" y="4167"/>
                        </a:cubicBezTo>
                        <a:cubicBezTo>
                          <a:pt x="3621" y="3997"/>
                          <a:pt x="3642" y="3805"/>
                          <a:pt x="3706" y="3656"/>
                        </a:cubicBezTo>
                        <a:cubicBezTo>
                          <a:pt x="3727" y="3635"/>
                          <a:pt x="3749" y="3635"/>
                          <a:pt x="3770" y="3635"/>
                        </a:cubicBezTo>
                        <a:cubicBezTo>
                          <a:pt x="4345" y="3550"/>
                          <a:pt x="4920" y="3486"/>
                          <a:pt x="5516" y="3400"/>
                        </a:cubicBezTo>
                        <a:cubicBezTo>
                          <a:pt x="5687" y="3379"/>
                          <a:pt x="5857" y="3337"/>
                          <a:pt x="6028" y="3294"/>
                        </a:cubicBezTo>
                        <a:cubicBezTo>
                          <a:pt x="6070" y="3294"/>
                          <a:pt x="6091" y="3273"/>
                          <a:pt x="6134" y="3251"/>
                        </a:cubicBezTo>
                        <a:cubicBezTo>
                          <a:pt x="6177" y="3209"/>
                          <a:pt x="6177" y="3124"/>
                          <a:pt x="6134" y="3102"/>
                        </a:cubicBezTo>
                        <a:cubicBezTo>
                          <a:pt x="6070" y="3060"/>
                          <a:pt x="6006" y="3038"/>
                          <a:pt x="5942" y="3017"/>
                        </a:cubicBezTo>
                        <a:cubicBezTo>
                          <a:pt x="5516" y="2911"/>
                          <a:pt x="5069" y="2804"/>
                          <a:pt x="4643" y="2698"/>
                        </a:cubicBezTo>
                        <a:cubicBezTo>
                          <a:pt x="4324" y="2612"/>
                          <a:pt x="4026" y="2527"/>
                          <a:pt x="3706" y="2421"/>
                        </a:cubicBezTo>
                        <a:lnTo>
                          <a:pt x="3706" y="2399"/>
                        </a:lnTo>
                        <a:cubicBezTo>
                          <a:pt x="3685" y="2357"/>
                          <a:pt x="3685" y="2336"/>
                          <a:pt x="3663" y="2293"/>
                        </a:cubicBezTo>
                        <a:cubicBezTo>
                          <a:pt x="3557" y="1782"/>
                          <a:pt x="3429" y="1249"/>
                          <a:pt x="3323" y="738"/>
                        </a:cubicBezTo>
                        <a:cubicBezTo>
                          <a:pt x="3280" y="547"/>
                          <a:pt x="3216" y="355"/>
                          <a:pt x="3174" y="184"/>
                        </a:cubicBezTo>
                        <a:cubicBezTo>
                          <a:pt x="3152" y="121"/>
                          <a:pt x="3110" y="78"/>
                          <a:pt x="3067" y="14"/>
                        </a:cubicBezTo>
                        <a:cubicBezTo>
                          <a:pt x="3058" y="5"/>
                          <a:pt x="3039" y="0"/>
                          <a:pt x="3015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71" name="Google Shape;771;p22"/>
                  <p:cNvSpPr/>
                  <p:nvPr/>
                </p:nvSpPr>
                <p:spPr>
                  <a:xfrm flipH="1">
                    <a:off x="3510030" y="211000"/>
                    <a:ext cx="236705" cy="23761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83" h="5304" extrusionOk="0">
                        <a:moveTo>
                          <a:pt x="2578" y="1"/>
                        </a:moveTo>
                        <a:cubicBezTo>
                          <a:pt x="2535" y="150"/>
                          <a:pt x="2514" y="235"/>
                          <a:pt x="2514" y="341"/>
                        </a:cubicBezTo>
                        <a:cubicBezTo>
                          <a:pt x="2471" y="639"/>
                          <a:pt x="2428" y="959"/>
                          <a:pt x="2386" y="1257"/>
                        </a:cubicBezTo>
                        <a:cubicBezTo>
                          <a:pt x="2343" y="1513"/>
                          <a:pt x="2279" y="1768"/>
                          <a:pt x="2237" y="2024"/>
                        </a:cubicBezTo>
                        <a:cubicBezTo>
                          <a:pt x="2215" y="2173"/>
                          <a:pt x="2130" y="2237"/>
                          <a:pt x="1981" y="2279"/>
                        </a:cubicBezTo>
                        <a:cubicBezTo>
                          <a:pt x="1406" y="2428"/>
                          <a:pt x="831" y="2599"/>
                          <a:pt x="256" y="2748"/>
                        </a:cubicBezTo>
                        <a:cubicBezTo>
                          <a:pt x="171" y="2769"/>
                          <a:pt x="107" y="2812"/>
                          <a:pt x="1" y="2833"/>
                        </a:cubicBezTo>
                        <a:cubicBezTo>
                          <a:pt x="64" y="2876"/>
                          <a:pt x="64" y="2897"/>
                          <a:pt x="86" y="2897"/>
                        </a:cubicBezTo>
                        <a:cubicBezTo>
                          <a:pt x="256" y="2918"/>
                          <a:pt x="426" y="2940"/>
                          <a:pt x="576" y="2961"/>
                        </a:cubicBezTo>
                        <a:cubicBezTo>
                          <a:pt x="1023" y="3025"/>
                          <a:pt x="1470" y="3067"/>
                          <a:pt x="1896" y="3195"/>
                        </a:cubicBezTo>
                        <a:cubicBezTo>
                          <a:pt x="2237" y="3280"/>
                          <a:pt x="2194" y="3217"/>
                          <a:pt x="2279" y="3579"/>
                        </a:cubicBezTo>
                        <a:cubicBezTo>
                          <a:pt x="2450" y="4132"/>
                          <a:pt x="2599" y="4665"/>
                          <a:pt x="2769" y="5197"/>
                        </a:cubicBezTo>
                        <a:cubicBezTo>
                          <a:pt x="2769" y="5240"/>
                          <a:pt x="2769" y="5304"/>
                          <a:pt x="2833" y="5304"/>
                        </a:cubicBezTo>
                        <a:cubicBezTo>
                          <a:pt x="2854" y="5282"/>
                          <a:pt x="2876" y="5261"/>
                          <a:pt x="2876" y="5240"/>
                        </a:cubicBezTo>
                        <a:cubicBezTo>
                          <a:pt x="2897" y="5006"/>
                          <a:pt x="2918" y="4793"/>
                          <a:pt x="2940" y="4558"/>
                        </a:cubicBezTo>
                        <a:cubicBezTo>
                          <a:pt x="2961" y="4132"/>
                          <a:pt x="3025" y="3706"/>
                          <a:pt x="3046" y="3280"/>
                        </a:cubicBezTo>
                        <a:cubicBezTo>
                          <a:pt x="3067" y="3174"/>
                          <a:pt x="3110" y="3153"/>
                          <a:pt x="3216" y="3131"/>
                        </a:cubicBezTo>
                        <a:lnTo>
                          <a:pt x="3302" y="3131"/>
                        </a:lnTo>
                        <a:lnTo>
                          <a:pt x="5091" y="2897"/>
                        </a:lnTo>
                        <a:cubicBezTo>
                          <a:pt x="5155" y="2897"/>
                          <a:pt x="5218" y="2876"/>
                          <a:pt x="5282" y="2854"/>
                        </a:cubicBezTo>
                        <a:lnTo>
                          <a:pt x="5282" y="2812"/>
                        </a:lnTo>
                        <a:cubicBezTo>
                          <a:pt x="5197" y="2791"/>
                          <a:pt x="5112" y="2769"/>
                          <a:pt x="5027" y="2748"/>
                        </a:cubicBezTo>
                        <a:cubicBezTo>
                          <a:pt x="4430" y="2599"/>
                          <a:pt x="3855" y="2428"/>
                          <a:pt x="3280" y="2279"/>
                        </a:cubicBezTo>
                        <a:cubicBezTo>
                          <a:pt x="3216" y="2258"/>
                          <a:pt x="3153" y="2216"/>
                          <a:pt x="3110" y="2194"/>
                        </a:cubicBezTo>
                        <a:cubicBezTo>
                          <a:pt x="3025" y="1832"/>
                          <a:pt x="2961" y="1470"/>
                          <a:pt x="2854" y="1129"/>
                        </a:cubicBezTo>
                        <a:cubicBezTo>
                          <a:pt x="2769" y="767"/>
                          <a:pt x="2727" y="405"/>
                          <a:pt x="2578" y="1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  <p:grpSp>
              <p:nvGrpSpPr>
                <p:cNvPr id="772" name="Google Shape;772;p22"/>
                <p:cNvGrpSpPr/>
                <p:nvPr/>
              </p:nvGrpSpPr>
              <p:grpSpPr>
                <a:xfrm>
                  <a:off x="973642" y="4739687"/>
                  <a:ext cx="72420" cy="59171"/>
                  <a:chOff x="1081830" y="1265825"/>
                  <a:chExt cx="72420" cy="59171"/>
                </a:xfrm>
              </p:grpSpPr>
              <p:sp>
                <p:nvSpPr>
                  <p:cNvPr id="773" name="Google Shape;773;p22"/>
                  <p:cNvSpPr/>
                  <p:nvPr/>
                </p:nvSpPr>
                <p:spPr>
                  <a:xfrm>
                    <a:off x="1081830" y="1265825"/>
                    <a:ext cx="72420" cy="5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79" h="1045" extrusionOk="0">
                        <a:moveTo>
                          <a:pt x="550" y="164"/>
                        </a:moveTo>
                        <a:cubicBezTo>
                          <a:pt x="681" y="164"/>
                          <a:pt x="819" y="202"/>
                          <a:pt x="895" y="279"/>
                        </a:cubicBezTo>
                        <a:cubicBezTo>
                          <a:pt x="1023" y="407"/>
                          <a:pt x="1023" y="598"/>
                          <a:pt x="895" y="726"/>
                        </a:cubicBezTo>
                        <a:cubicBezTo>
                          <a:pt x="810" y="833"/>
                          <a:pt x="682" y="875"/>
                          <a:pt x="533" y="875"/>
                        </a:cubicBezTo>
                        <a:cubicBezTo>
                          <a:pt x="448" y="875"/>
                          <a:pt x="405" y="833"/>
                          <a:pt x="341" y="769"/>
                        </a:cubicBezTo>
                        <a:cubicBezTo>
                          <a:pt x="299" y="726"/>
                          <a:pt x="192" y="726"/>
                          <a:pt x="192" y="641"/>
                        </a:cubicBezTo>
                        <a:cubicBezTo>
                          <a:pt x="192" y="556"/>
                          <a:pt x="192" y="449"/>
                          <a:pt x="214" y="364"/>
                        </a:cubicBezTo>
                        <a:cubicBezTo>
                          <a:pt x="235" y="322"/>
                          <a:pt x="278" y="258"/>
                          <a:pt x="320" y="215"/>
                        </a:cubicBezTo>
                        <a:cubicBezTo>
                          <a:pt x="380" y="181"/>
                          <a:pt x="463" y="164"/>
                          <a:pt x="550" y="164"/>
                        </a:cubicBezTo>
                        <a:close/>
                        <a:moveTo>
                          <a:pt x="553" y="0"/>
                        </a:moveTo>
                        <a:cubicBezTo>
                          <a:pt x="503" y="0"/>
                          <a:pt x="454" y="7"/>
                          <a:pt x="405" y="23"/>
                        </a:cubicBezTo>
                        <a:cubicBezTo>
                          <a:pt x="192" y="66"/>
                          <a:pt x="65" y="194"/>
                          <a:pt x="22" y="407"/>
                        </a:cubicBezTo>
                        <a:cubicBezTo>
                          <a:pt x="1" y="620"/>
                          <a:pt x="22" y="790"/>
                          <a:pt x="214" y="939"/>
                        </a:cubicBezTo>
                        <a:cubicBezTo>
                          <a:pt x="320" y="1010"/>
                          <a:pt x="438" y="1044"/>
                          <a:pt x="555" y="1044"/>
                        </a:cubicBezTo>
                        <a:cubicBezTo>
                          <a:pt x="717" y="1044"/>
                          <a:pt x="878" y="978"/>
                          <a:pt x="1002" y="854"/>
                        </a:cubicBezTo>
                        <a:cubicBezTo>
                          <a:pt x="1279" y="577"/>
                          <a:pt x="1172" y="151"/>
                          <a:pt x="810" y="45"/>
                        </a:cubicBezTo>
                        <a:cubicBezTo>
                          <a:pt x="718" y="18"/>
                          <a:pt x="634" y="0"/>
                          <a:pt x="553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74" name="Google Shape;774;p22"/>
                  <p:cNvSpPr/>
                  <p:nvPr/>
                </p:nvSpPr>
                <p:spPr>
                  <a:xfrm>
                    <a:off x="1092701" y="1275054"/>
                    <a:ext cx="47053" cy="4037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31" h="713" extrusionOk="0">
                        <a:moveTo>
                          <a:pt x="358" y="1"/>
                        </a:moveTo>
                        <a:cubicBezTo>
                          <a:pt x="271" y="1"/>
                          <a:pt x="188" y="18"/>
                          <a:pt x="128" y="52"/>
                        </a:cubicBezTo>
                        <a:cubicBezTo>
                          <a:pt x="86" y="95"/>
                          <a:pt x="43" y="159"/>
                          <a:pt x="22" y="201"/>
                        </a:cubicBezTo>
                        <a:cubicBezTo>
                          <a:pt x="0" y="286"/>
                          <a:pt x="0" y="393"/>
                          <a:pt x="0" y="478"/>
                        </a:cubicBezTo>
                        <a:cubicBezTo>
                          <a:pt x="0" y="563"/>
                          <a:pt x="107" y="563"/>
                          <a:pt x="149" y="606"/>
                        </a:cubicBezTo>
                        <a:cubicBezTo>
                          <a:pt x="213" y="670"/>
                          <a:pt x="256" y="712"/>
                          <a:pt x="341" y="712"/>
                        </a:cubicBezTo>
                        <a:cubicBezTo>
                          <a:pt x="490" y="712"/>
                          <a:pt x="618" y="670"/>
                          <a:pt x="703" y="563"/>
                        </a:cubicBezTo>
                        <a:cubicBezTo>
                          <a:pt x="831" y="435"/>
                          <a:pt x="831" y="244"/>
                          <a:pt x="703" y="116"/>
                        </a:cubicBezTo>
                        <a:cubicBezTo>
                          <a:pt x="627" y="39"/>
                          <a:pt x="489" y="1"/>
                          <a:pt x="358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  <p:grpSp>
              <p:nvGrpSpPr>
                <p:cNvPr id="775" name="Google Shape;775;p22"/>
                <p:cNvGrpSpPr/>
                <p:nvPr/>
              </p:nvGrpSpPr>
              <p:grpSpPr>
                <a:xfrm>
                  <a:off x="181652" y="4534532"/>
                  <a:ext cx="276760" cy="271622"/>
                  <a:chOff x="3490002" y="196082"/>
                  <a:chExt cx="276760" cy="271622"/>
                </a:xfrm>
              </p:grpSpPr>
              <p:sp>
                <p:nvSpPr>
                  <p:cNvPr id="776" name="Google Shape;776;p22"/>
                  <p:cNvSpPr/>
                  <p:nvPr/>
                </p:nvSpPr>
                <p:spPr>
                  <a:xfrm flipH="1">
                    <a:off x="3490002" y="196082"/>
                    <a:ext cx="276760" cy="2716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177" h="6063" extrusionOk="0">
                        <a:moveTo>
                          <a:pt x="3025" y="334"/>
                        </a:moveTo>
                        <a:cubicBezTo>
                          <a:pt x="3174" y="717"/>
                          <a:pt x="3216" y="1100"/>
                          <a:pt x="3323" y="1441"/>
                        </a:cubicBezTo>
                        <a:cubicBezTo>
                          <a:pt x="3408" y="1803"/>
                          <a:pt x="3472" y="2165"/>
                          <a:pt x="3557" y="2527"/>
                        </a:cubicBezTo>
                        <a:cubicBezTo>
                          <a:pt x="3621" y="2549"/>
                          <a:pt x="3663" y="2570"/>
                          <a:pt x="3727" y="2591"/>
                        </a:cubicBezTo>
                        <a:cubicBezTo>
                          <a:pt x="4302" y="2761"/>
                          <a:pt x="4899" y="2911"/>
                          <a:pt x="5474" y="3081"/>
                        </a:cubicBezTo>
                        <a:cubicBezTo>
                          <a:pt x="5559" y="3102"/>
                          <a:pt x="5644" y="3124"/>
                          <a:pt x="5729" y="3145"/>
                        </a:cubicBezTo>
                        <a:lnTo>
                          <a:pt x="5729" y="3187"/>
                        </a:lnTo>
                        <a:cubicBezTo>
                          <a:pt x="5665" y="3187"/>
                          <a:pt x="5602" y="3209"/>
                          <a:pt x="5559" y="3230"/>
                        </a:cubicBezTo>
                        <a:lnTo>
                          <a:pt x="3749" y="3464"/>
                        </a:lnTo>
                        <a:lnTo>
                          <a:pt x="3663" y="3464"/>
                        </a:lnTo>
                        <a:cubicBezTo>
                          <a:pt x="3557" y="3486"/>
                          <a:pt x="3514" y="3507"/>
                          <a:pt x="3514" y="3613"/>
                        </a:cubicBezTo>
                        <a:cubicBezTo>
                          <a:pt x="3472" y="4039"/>
                          <a:pt x="3429" y="4465"/>
                          <a:pt x="3387" y="4891"/>
                        </a:cubicBezTo>
                        <a:cubicBezTo>
                          <a:pt x="3365" y="5104"/>
                          <a:pt x="3344" y="5339"/>
                          <a:pt x="3323" y="5551"/>
                        </a:cubicBezTo>
                        <a:cubicBezTo>
                          <a:pt x="3323" y="5594"/>
                          <a:pt x="3301" y="5615"/>
                          <a:pt x="3301" y="5615"/>
                        </a:cubicBezTo>
                        <a:cubicBezTo>
                          <a:pt x="3216" y="5615"/>
                          <a:pt x="3216" y="5573"/>
                          <a:pt x="3216" y="5530"/>
                        </a:cubicBezTo>
                        <a:cubicBezTo>
                          <a:pt x="3046" y="4998"/>
                          <a:pt x="2897" y="4444"/>
                          <a:pt x="2748" y="3912"/>
                        </a:cubicBezTo>
                        <a:cubicBezTo>
                          <a:pt x="2641" y="3550"/>
                          <a:pt x="2684" y="3613"/>
                          <a:pt x="2343" y="3507"/>
                        </a:cubicBezTo>
                        <a:cubicBezTo>
                          <a:pt x="1917" y="3400"/>
                          <a:pt x="1470" y="3358"/>
                          <a:pt x="1023" y="3294"/>
                        </a:cubicBezTo>
                        <a:cubicBezTo>
                          <a:pt x="873" y="3273"/>
                          <a:pt x="703" y="3251"/>
                          <a:pt x="554" y="3230"/>
                        </a:cubicBezTo>
                        <a:cubicBezTo>
                          <a:pt x="533" y="3230"/>
                          <a:pt x="511" y="3187"/>
                          <a:pt x="469" y="3166"/>
                        </a:cubicBezTo>
                        <a:cubicBezTo>
                          <a:pt x="554" y="3145"/>
                          <a:pt x="618" y="3102"/>
                          <a:pt x="703" y="3081"/>
                        </a:cubicBezTo>
                        <a:cubicBezTo>
                          <a:pt x="1278" y="2932"/>
                          <a:pt x="1853" y="2761"/>
                          <a:pt x="2428" y="2612"/>
                        </a:cubicBezTo>
                        <a:cubicBezTo>
                          <a:pt x="2577" y="2570"/>
                          <a:pt x="2662" y="2506"/>
                          <a:pt x="2705" y="2357"/>
                        </a:cubicBezTo>
                        <a:cubicBezTo>
                          <a:pt x="2748" y="2101"/>
                          <a:pt x="2790" y="1846"/>
                          <a:pt x="2833" y="1569"/>
                        </a:cubicBezTo>
                        <a:cubicBezTo>
                          <a:pt x="2875" y="1271"/>
                          <a:pt x="2918" y="972"/>
                          <a:pt x="2961" y="653"/>
                        </a:cubicBezTo>
                        <a:cubicBezTo>
                          <a:pt x="2961" y="568"/>
                          <a:pt x="3003" y="483"/>
                          <a:pt x="3025" y="334"/>
                        </a:cubicBezTo>
                        <a:close/>
                        <a:moveTo>
                          <a:pt x="3015" y="0"/>
                        </a:moveTo>
                        <a:cubicBezTo>
                          <a:pt x="2983" y="0"/>
                          <a:pt x="2943" y="10"/>
                          <a:pt x="2918" y="35"/>
                        </a:cubicBezTo>
                        <a:cubicBezTo>
                          <a:pt x="2897" y="99"/>
                          <a:pt x="2875" y="163"/>
                          <a:pt x="2854" y="248"/>
                        </a:cubicBezTo>
                        <a:cubicBezTo>
                          <a:pt x="2833" y="397"/>
                          <a:pt x="2790" y="568"/>
                          <a:pt x="2769" y="717"/>
                        </a:cubicBezTo>
                        <a:cubicBezTo>
                          <a:pt x="2726" y="1122"/>
                          <a:pt x="2684" y="1526"/>
                          <a:pt x="2620" y="1910"/>
                        </a:cubicBezTo>
                        <a:cubicBezTo>
                          <a:pt x="2599" y="2080"/>
                          <a:pt x="2577" y="2250"/>
                          <a:pt x="2492" y="2421"/>
                        </a:cubicBezTo>
                        <a:cubicBezTo>
                          <a:pt x="2450" y="2421"/>
                          <a:pt x="2407" y="2442"/>
                          <a:pt x="2364" y="2463"/>
                        </a:cubicBezTo>
                        <a:cubicBezTo>
                          <a:pt x="1917" y="2570"/>
                          <a:pt x="1491" y="2676"/>
                          <a:pt x="1044" y="2804"/>
                        </a:cubicBezTo>
                        <a:cubicBezTo>
                          <a:pt x="767" y="2889"/>
                          <a:pt x="469" y="2974"/>
                          <a:pt x="192" y="3060"/>
                        </a:cubicBezTo>
                        <a:cubicBezTo>
                          <a:pt x="107" y="3081"/>
                          <a:pt x="0" y="3102"/>
                          <a:pt x="22" y="3209"/>
                        </a:cubicBezTo>
                        <a:cubicBezTo>
                          <a:pt x="22" y="3294"/>
                          <a:pt x="128" y="3294"/>
                          <a:pt x="192" y="3337"/>
                        </a:cubicBezTo>
                        <a:lnTo>
                          <a:pt x="256" y="3337"/>
                        </a:lnTo>
                        <a:cubicBezTo>
                          <a:pt x="490" y="3379"/>
                          <a:pt x="746" y="3422"/>
                          <a:pt x="980" y="3464"/>
                        </a:cubicBezTo>
                        <a:cubicBezTo>
                          <a:pt x="1257" y="3507"/>
                          <a:pt x="1555" y="3528"/>
                          <a:pt x="1832" y="3571"/>
                        </a:cubicBezTo>
                        <a:cubicBezTo>
                          <a:pt x="2066" y="3613"/>
                          <a:pt x="2279" y="3656"/>
                          <a:pt x="2513" y="3741"/>
                        </a:cubicBezTo>
                        <a:cubicBezTo>
                          <a:pt x="2535" y="3848"/>
                          <a:pt x="2577" y="3933"/>
                          <a:pt x="2599" y="4018"/>
                        </a:cubicBezTo>
                        <a:cubicBezTo>
                          <a:pt x="2769" y="4593"/>
                          <a:pt x="2939" y="5168"/>
                          <a:pt x="3110" y="5743"/>
                        </a:cubicBezTo>
                        <a:cubicBezTo>
                          <a:pt x="3131" y="5828"/>
                          <a:pt x="3174" y="5914"/>
                          <a:pt x="3195" y="5999"/>
                        </a:cubicBezTo>
                        <a:cubicBezTo>
                          <a:pt x="3216" y="6041"/>
                          <a:pt x="3254" y="6063"/>
                          <a:pt x="3291" y="6063"/>
                        </a:cubicBezTo>
                        <a:cubicBezTo>
                          <a:pt x="3328" y="6063"/>
                          <a:pt x="3365" y="6041"/>
                          <a:pt x="3387" y="5999"/>
                        </a:cubicBezTo>
                        <a:cubicBezTo>
                          <a:pt x="3408" y="5956"/>
                          <a:pt x="3429" y="5892"/>
                          <a:pt x="3429" y="5850"/>
                        </a:cubicBezTo>
                        <a:cubicBezTo>
                          <a:pt x="3451" y="5722"/>
                          <a:pt x="3493" y="5594"/>
                          <a:pt x="3493" y="5466"/>
                        </a:cubicBezTo>
                        <a:cubicBezTo>
                          <a:pt x="3536" y="5040"/>
                          <a:pt x="3557" y="4614"/>
                          <a:pt x="3600" y="4167"/>
                        </a:cubicBezTo>
                        <a:cubicBezTo>
                          <a:pt x="3621" y="3997"/>
                          <a:pt x="3642" y="3805"/>
                          <a:pt x="3706" y="3656"/>
                        </a:cubicBezTo>
                        <a:cubicBezTo>
                          <a:pt x="3727" y="3635"/>
                          <a:pt x="3749" y="3635"/>
                          <a:pt x="3770" y="3635"/>
                        </a:cubicBezTo>
                        <a:cubicBezTo>
                          <a:pt x="4345" y="3550"/>
                          <a:pt x="4920" y="3486"/>
                          <a:pt x="5516" y="3400"/>
                        </a:cubicBezTo>
                        <a:cubicBezTo>
                          <a:pt x="5687" y="3379"/>
                          <a:pt x="5857" y="3337"/>
                          <a:pt x="6028" y="3294"/>
                        </a:cubicBezTo>
                        <a:cubicBezTo>
                          <a:pt x="6070" y="3294"/>
                          <a:pt x="6091" y="3273"/>
                          <a:pt x="6134" y="3251"/>
                        </a:cubicBezTo>
                        <a:cubicBezTo>
                          <a:pt x="6177" y="3209"/>
                          <a:pt x="6177" y="3124"/>
                          <a:pt x="6134" y="3102"/>
                        </a:cubicBezTo>
                        <a:cubicBezTo>
                          <a:pt x="6070" y="3060"/>
                          <a:pt x="6006" y="3038"/>
                          <a:pt x="5942" y="3017"/>
                        </a:cubicBezTo>
                        <a:cubicBezTo>
                          <a:pt x="5516" y="2911"/>
                          <a:pt x="5069" y="2804"/>
                          <a:pt x="4643" y="2698"/>
                        </a:cubicBezTo>
                        <a:cubicBezTo>
                          <a:pt x="4324" y="2612"/>
                          <a:pt x="4026" y="2527"/>
                          <a:pt x="3706" y="2421"/>
                        </a:cubicBezTo>
                        <a:lnTo>
                          <a:pt x="3706" y="2399"/>
                        </a:lnTo>
                        <a:cubicBezTo>
                          <a:pt x="3685" y="2357"/>
                          <a:pt x="3685" y="2336"/>
                          <a:pt x="3663" y="2293"/>
                        </a:cubicBezTo>
                        <a:cubicBezTo>
                          <a:pt x="3557" y="1782"/>
                          <a:pt x="3429" y="1249"/>
                          <a:pt x="3323" y="738"/>
                        </a:cubicBezTo>
                        <a:cubicBezTo>
                          <a:pt x="3280" y="547"/>
                          <a:pt x="3216" y="355"/>
                          <a:pt x="3174" y="184"/>
                        </a:cubicBezTo>
                        <a:cubicBezTo>
                          <a:pt x="3152" y="121"/>
                          <a:pt x="3110" y="78"/>
                          <a:pt x="3067" y="14"/>
                        </a:cubicBezTo>
                        <a:cubicBezTo>
                          <a:pt x="3058" y="5"/>
                          <a:pt x="3039" y="0"/>
                          <a:pt x="3015" y="0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  <p:sp>
                <p:nvSpPr>
                  <p:cNvPr id="777" name="Google Shape;777;p22"/>
                  <p:cNvSpPr/>
                  <p:nvPr/>
                </p:nvSpPr>
                <p:spPr>
                  <a:xfrm flipH="1">
                    <a:off x="3510030" y="211000"/>
                    <a:ext cx="236705" cy="23761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83" h="5304" extrusionOk="0">
                        <a:moveTo>
                          <a:pt x="2578" y="1"/>
                        </a:moveTo>
                        <a:cubicBezTo>
                          <a:pt x="2535" y="150"/>
                          <a:pt x="2514" y="235"/>
                          <a:pt x="2514" y="341"/>
                        </a:cubicBezTo>
                        <a:cubicBezTo>
                          <a:pt x="2471" y="639"/>
                          <a:pt x="2428" y="959"/>
                          <a:pt x="2386" y="1257"/>
                        </a:cubicBezTo>
                        <a:cubicBezTo>
                          <a:pt x="2343" y="1513"/>
                          <a:pt x="2279" y="1768"/>
                          <a:pt x="2237" y="2024"/>
                        </a:cubicBezTo>
                        <a:cubicBezTo>
                          <a:pt x="2215" y="2173"/>
                          <a:pt x="2130" y="2237"/>
                          <a:pt x="1981" y="2279"/>
                        </a:cubicBezTo>
                        <a:cubicBezTo>
                          <a:pt x="1406" y="2428"/>
                          <a:pt x="831" y="2599"/>
                          <a:pt x="256" y="2748"/>
                        </a:cubicBezTo>
                        <a:cubicBezTo>
                          <a:pt x="171" y="2769"/>
                          <a:pt x="107" y="2812"/>
                          <a:pt x="1" y="2833"/>
                        </a:cubicBezTo>
                        <a:cubicBezTo>
                          <a:pt x="64" y="2876"/>
                          <a:pt x="64" y="2897"/>
                          <a:pt x="86" y="2897"/>
                        </a:cubicBezTo>
                        <a:cubicBezTo>
                          <a:pt x="256" y="2918"/>
                          <a:pt x="426" y="2940"/>
                          <a:pt x="576" y="2961"/>
                        </a:cubicBezTo>
                        <a:cubicBezTo>
                          <a:pt x="1023" y="3025"/>
                          <a:pt x="1470" y="3067"/>
                          <a:pt x="1896" y="3195"/>
                        </a:cubicBezTo>
                        <a:cubicBezTo>
                          <a:pt x="2237" y="3280"/>
                          <a:pt x="2194" y="3217"/>
                          <a:pt x="2279" y="3579"/>
                        </a:cubicBezTo>
                        <a:cubicBezTo>
                          <a:pt x="2450" y="4132"/>
                          <a:pt x="2599" y="4665"/>
                          <a:pt x="2769" y="5197"/>
                        </a:cubicBezTo>
                        <a:cubicBezTo>
                          <a:pt x="2769" y="5240"/>
                          <a:pt x="2769" y="5304"/>
                          <a:pt x="2833" y="5304"/>
                        </a:cubicBezTo>
                        <a:cubicBezTo>
                          <a:pt x="2854" y="5282"/>
                          <a:pt x="2876" y="5261"/>
                          <a:pt x="2876" y="5240"/>
                        </a:cubicBezTo>
                        <a:cubicBezTo>
                          <a:pt x="2897" y="5006"/>
                          <a:pt x="2918" y="4793"/>
                          <a:pt x="2940" y="4558"/>
                        </a:cubicBezTo>
                        <a:cubicBezTo>
                          <a:pt x="2961" y="4132"/>
                          <a:pt x="3025" y="3706"/>
                          <a:pt x="3046" y="3280"/>
                        </a:cubicBezTo>
                        <a:cubicBezTo>
                          <a:pt x="3067" y="3174"/>
                          <a:pt x="3110" y="3153"/>
                          <a:pt x="3216" y="3131"/>
                        </a:cubicBezTo>
                        <a:lnTo>
                          <a:pt x="3302" y="3131"/>
                        </a:lnTo>
                        <a:lnTo>
                          <a:pt x="5091" y="2897"/>
                        </a:lnTo>
                        <a:cubicBezTo>
                          <a:pt x="5155" y="2897"/>
                          <a:pt x="5218" y="2876"/>
                          <a:pt x="5282" y="2854"/>
                        </a:cubicBezTo>
                        <a:lnTo>
                          <a:pt x="5282" y="2812"/>
                        </a:lnTo>
                        <a:cubicBezTo>
                          <a:pt x="5197" y="2791"/>
                          <a:pt x="5112" y="2769"/>
                          <a:pt x="5027" y="2748"/>
                        </a:cubicBezTo>
                        <a:cubicBezTo>
                          <a:pt x="4430" y="2599"/>
                          <a:pt x="3855" y="2428"/>
                          <a:pt x="3280" y="2279"/>
                        </a:cubicBezTo>
                        <a:cubicBezTo>
                          <a:pt x="3216" y="2258"/>
                          <a:pt x="3153" y="2216"/>
                          <a:pt x="3110" y="2194"/>
                        </a:cubicBezTo>
                        <a:cubicBezTo>
                          <a:pt x="3025" y="1832"/>
                          <a:pt x="2961" y="1470"/>
                          <a:pt x="2854" y="1129"/>
                        </a:cubicBezTo>
                        <a:cubicBezTo>
                          <a:pt x="2769" y="767"/>
                          <a:pt x="2727" y="405"/>
                          <a:pt x="2578" y="1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 typeface="Arial"/>
                      <a:buNone/>
                      <a:tabLst/>
                      <a:defRPr/>
                    </a:pPr>
                    <a:endParaRPr kumimoji="0" sz="1867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cs typeface="Arial"/>
                      <a:sym typeface="Arial"/>
                    </a:endParaRPr>
                  </a:p>
                </p:txBody>
              </p:sp>
            </p:grpSp>
          </p:grpSp>
          <p:sp>
            <p:nvSpPr>
              <p:cNvPr id="778" name="Google Shape;778;p22"/>
              <p:cNvSpPr/>
              <p:nvPr/>
            </p:nvSpPr>
            <p:spPr>
              <a:xfrm flipH="1">
                <a:off x="8902971" y="3861682"/>
                <a:ext cx="64647" cy="65536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79" name="Google Shape;779;p22"/>
              <p:cNvSpPr/>
              <p:nvPr/>
            </p:nvSpPr>
            <p:spPr>
              <a:xfrm flipH="1">
                <a:off x="168558" y="1914557"/>
                <a:ext cx="64647" cy="65536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780" name="Google Shape;780;p22"/>
              <p:cNvGrpSpPr/>
              <p:nvPr/>
            </p:nvGrpSpPr>
            <p:grpSpPr>
              <a:xfrm>
                <a:off x="8764222" y="1917744"/>
                <a:ext cx="72420" cy="59171"/>
                <a:chOff x="1081830" y="1265825"/>
                <a:chExt cx="72420" cy="59171"/>
              </a:xfrm>
            </p:grpSpPr>
            <p:sp>
              <p:nvSpPr>
                <p:cNvPr id="781" name="Google Shape;781;p22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2" name="Google Shape;782;p22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83" name="Google Shape;783;p22"/>
              <p:cNvGrpSpPr/>
              <p:nvPr/>
            </p:nvGrpSpPr>
            <p:grpSpPr>
              <a:xfrm>
                <a:off x="164660" y="3711857"/>
                <a:ext cx="72420" cy="59171"/>
                <a:chOff x="1081830" y="1265825"/>
                <a:chExt cx="72420" cy="59171"/>
              </a:xfrm>
            </p:grpSpPr>
            <p:sp>
              <p:nvSpPr>
                <p:cNvPr id="784" name="Google Shape;784;p22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5" name="Google Shape;785;p22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786" name="Google Shape;786;p22"/>
            <p:cNvGrpSpPr/>
            <p:nvPr/>
          </p:nvGrpSpPr>
          <p:grpSpPr>
            <a:xfrm rot="10800000" flipH="1">
              <a:off x="3261089" y="4876026"/>
              <a:ext cx="72420" cy="59171"/>
              <a:chOff x="1081830" y="1265825"/>
              <a:chExt cx="72420" cy="59171"/>
            </a:xfrm>
          </p:grpSpPr>
          <p:sp>
            <p:nvSpPr>
              <p:cNvPr id="787" name="Google Shape;787;p22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88" name="Google Shape;788;p22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789" name="Google Shape;789;p22"/>
            <p:cNvSpPr/>
            <p:nvPr/>
          </p:nvSpPr>
          <p:spPr>
            <a:xfrm flipH="1">
              <a:off x="1171704" y="469124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22"/>
            <p:cNvSpPr/>
            <p:nvPr/>
          </p:nvSpPr>
          <p:spPr>
            <a:xfrm flipH="1">
              <a:off x="6015404" y="469124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2433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" name="Google Shape;838;p24"/>
          <p:cNvSpPr txBox="1">
            <a:spLocks noGrp="1"/>
          </p:cNvSpPr>
          <p:nvPr>
            <p:ph type="title"/>
          </p:nvPr>
        </p:nvSpPr>
        <p:spPr>
          <a:xfrm>
            <a:off x="1241533" y="1827200"/>
            <a:ext cx="3780800" cy="17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839" name="Google Shape;839;p24"/>
          <p:cNvSpPr txBox="1">
            <a:spLocks noGrp="1"/>
          </p:cNvSpPr>
          <p:nvPr>
            <p:ph type="subTitle" idx="1"/>
          </p:nvPr>
        </p:nvSpPr>
        <p:spPr>
          <a:xfrm>
            <a:off x="1241533" y="3551189"/>
            <a:ext cx="3780800" cy="13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840" name="Google Shape;840;p24"/>
          <p:cNvGrpSpPr/>
          <p:nvPr/>
        </p:nvGrpSpPr>
        <p:grpSpPr>
          <a:xfrm flipH="1">
            <a:off x="137227" y="194335"/>
            <a:ext cx="11917547" cy="6469332"/>
            <a:chOff x="85267" y="192446"/>
            <a:chExt cx="8938160" cy="4851999"/>
          </a:xfrm>
        </p:grpSpPr>
        <p:grpSp>
          <p:nvGrpSpPr>
            <p:cNvPr id="841" name="Google Shape;841;p24"/>
            <p:cNvGrpSpPr/>
            <p:nvPr/>
          </p:nvGrpSpPr>
          <p:grpSpPr>
            <a:xfrm>
              <a:off x="8785880" y="4339631"/>
              <a:ext cx="91443" cy="76200"/>
              <a:chOff x="8870910" y="-843670"/>
              <a:chExt cx="54606" cy="44645"/>
            </a:xfrm>
          </p:grpSpPr>
          <p:sp>
            <p:nvSpPr>
              <p:cNvPr id="842" name="Google Shape;842;p24"/>
              <p:cNvSpPr/>
              <p:nvPr/>
            </p:nvSpPr>
            <p:spPr>
              <a:xfrm>
                <a:off x="8870910" y="-843670"/>
                <a:ext cx="54606" cy="44645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43" name="Google Shape;843;p24"/>
              <p:cNvSpPr/>
              <p:nvPr/>
            </p:nvSpPr>
            <p:spPr>
              <a:xfrm>
                <a:off x="8880011" y="-836877"/>
                <a:ext cx="35507" cy="30248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44" name="Google Shape;844;p24"/>
            <p:cNvGrpSpPr/>
            <p:nvPr/>
          </p:nvGrpSpPr>
          <p:grpSpPr>
            <a:xfrm>
              <a:off x="85267" y="4415826"/>
              <a:ext cx="627966" cy="628619"/>
              <a:chOff x="8323055" y="-897499"/>
              <a:chExt cx="627966" cy="628619"/>
            </a:xfrm>
          </p:grpSpPr>
          <p:sp>
            <p:nvSpPr>
              <p:cNvPr id="845" name="Google Shape;845;p24"/>
              <p:cNvSpPr/>
              <p:nvPr/>
            </p:nvSpPr>
            <p:spPr>
              <a:xfrm>
                <a:off x="8339462" y="-883102"/>
                <a:ext cx="586990" cy="574190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46" name="Google Shape;846;p24"/>
              <p:cNvSpPr/>
              <p:nvPr/>
            </p:nvSpPr>
            <p:spPr>
              <a:xfrm>
                <a:off x="8323055" y="-897499"/>
                <a:ext cx="627966" cy="628619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847" name="Google Shape;847;p24"/>
            <p:cNvSpPr/>
            <p:nvPr/>
          </p:nvSpPr>
          <p:spPr>
            <a:xfrm>
              <a:off x="873876" y="484325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24"/>
            <p:cNvSpPr/>
            <p:nvPr/>
          </p:nvSpPr>
          <p:spPr>
            <a:xfrm flipH="1">
              <a:off x="139636" y="3889762"/>
              <a:ext cx="67790" cy="68723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9" name="Google Shape;849;p24"/>
            <p:cNvSpPr/>
            <p:nvPr/>
          </p:nvSpPr>
          <p:spPr>
            <a:xfrm>
              <a:off x="8936569" y="210607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50" name="Google Shape;850;p24"/>
            <p:cNvGrpSpPr/>
            <p:nvPr/>
          </p:nvGrpSpPr>
          <p:grpSpPr>
            <a:xfrm>
              <a:off x="207430" y="192446"/>
              <a:ext cx="700416" cy="735600"/>
              <a:chOff x="173462" y="192446"/>
              <a:chExt cx="700416" cy="735600"/>
            </a:xfrm>
          </p:grpSpPr>
          <p:sp>
            <p:nvSpPr>
              <p:cNvPr id="851" name="Google Shape;851;p24"/>
              <p:cNvSpPr/>
              <p:nvPr/>
            </p:nvSpPr>
            <p:spPr>
              <a:xfrm>
                <a:off x="787019" y="192446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852" name="Google Shape;852;p24"/>
              <p:cNvGrpSpPr/>
              <p:nvPr/>
            </p:nvGrpSpPr>
            <p:grpSpPr>
              <a:xfrm>
                <a:off x="259705" y="279294"/>
                <a:ext cx="91443" cy="76200"/>
                <a:chOff x="8870910" y="-843670"/>
                <a:chExt cx="54606" cy="44645"/>
              </a:xfrm>
            </p:grpSpPr>
            <p:sp>
              <p:nvSpPr>
                <p:cNvPr id="853" name="Google Shape;853;p24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4" name="Google Shape;854;p24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855" name="Google Shape;855;p24"/>
              <p:cNvGrpSpPr/>
              <p:nvPr/>
            </p:nvGrpSpPr>
            <p:grpSpPr>
              <a:xfrm>
                <a:off x="173462" y="669019"/>
                <a:ext cx="263928" cy="259027"/>
                <a:chOff x="8281224" y="-1099319"/>
                <a:chExt cx="263928" cy="259027"/>
              </a:xfrm>
            </p:grpSpPr>
            <p:sp>
              <p:nvSpPr>
                <p:cNvPr id="856" name="Google Shape;856;p24"/>
                <p:cNvSpPr/>
                <p:nvPr/>
              </p:nvSpPr>
              <p:spPr>
                <a:xfrm>
                  <a:off x="8281224" y="-1099319"/>
                  <a:ext cx="263928" cy="259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7" name="Google Shape;857;p24"/>
                <p:cNvSpPr/>
                <p:nvPr/>
              </p:nvSpPr>
              <p:spPr>
                <a:xfrm>
                  <a:off x="8300323" y="-1085092"/>
                  <a:ext cx="225729" cy="22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858" name="Google Shape;858;p24"/>
            <p:cNvGrpSpPr/>
            <p:nvPr/>
          </p:nvGrpSpPr>
          <p:grpSpPr>
            <a:xfrm>
              <a:off x="8600552" y="4740207"/>
              <a:ext cx="276760" cy="271622"/>
              <a:chOff x="3490002" y="196082"/>
              <a:chExt cx="276760" cy="271622"/>
            </a:xfrm>
          </p:grpSpPr>
          <p:sp>
            <p:nvSpPr>
              <p:cNvPr id="859" name="Google Shape;859;p24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0" name="Google Shape;860;p24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61" name="Google Shape;861;p24"/>
            <p:cNvGrpSpPr/>
            <p:nvPr/>
          </p:nvGrpSpPr>
          <p:grpSpPr>
            <a:xfrm>
              <a:off x="8195930" y="4935631"/>
              <a:ext cx="91443" cy="76200"/>
              <a:chOff x="8870910" y="-843670"/>
              <a:chExt cx="54606" cy="44645"/>
            </a:xfrm>
          </p:grpSpPr>
          <p:sp>
            <p:nvSpPr>
              <p:cNvPr id="862" name="Google Shape;862;p24"/>
              <p:cNvSpPr/>
              <p:nvPr/>
            </p:nvSpPr>
            <p:spPr>
              <a:xfrm>
                <a:off x="8870910" y="-843670"/>
                <a:ext cx="54606" cy="44645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3" name="Google Shape;863;p24"/>
              <p:cNvSpPr/>
              <p:nvPr/>
            </p:nvSpPr>
            <p:spPr>
              <a:xfrm>
                <a:off x="8880011" y="-836877"/>
                <a:ext cx="35507" cy="30248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864" name="Google Shape;864;p24"/>
            <p:cNvSpPr/>
            <p:nvPr/>
          </p:nvSpPr>
          <p:spPr>
            <a:xfrm>
              <a:off x="4452194" y="493029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65" name="Google Shape;865;p24"/>
            <p:cNvGrpSpPr/>
            <p:nvPr/>
          </p:nvGrpSpPr>
          <p:grpSpPr>
            <a:xfrm flipH="1">
              <a:off x="8236155" y="192446"/>
              <a:ext cx="700416" cy="735600"/>
              <a:chOff x="173462" y="192446"/>
              <a:chExt cx="700416" cy="735600"/>
            </a:xfrm>
          </p:grpSpPr>
          <p:sp>
            <p:nvSpPr>
              <p:cNvPr id="866" name="Google Shape;866;p24"/>
              <p:cNvSpPr/>
              <p:nvPr/>
            </p:nvSpPr>
            <p:spPr>
              <a:xfrm>
                <a:off x="787019" y="192446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867" name="Google Shape;867;p24"/>
              <p:cNvGrpSpPr/>
              <p:nvPr/>
            </p:nvGrpSpPr>
            <p:grpSpPr>
              <a:xfrm>
                <a:off x="259705" y="279294"/>
                <a:ext cx="91443" cy="76200"/>
                <a:chOff x="8870910" y="-843670"/>
                <a:chExt cx="54606" cy="44645"/>
              </a:xfrm>
            </p:grpSpPr>
            <p:sp>
              <p:nvSpPr>
                <p:cNvPr id="868" name="Google Shape;868;p24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9" name="Google Shape;869;p24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870" name="Google Shape;870;p24"/>
              <p:cNvGrpSpPr/>
              <p:nvPr/>
            </p:nvGrpSpPr>
            <p:grpSpPr>
              <a:xfrm>
                <a:off x="173462" y="669019"/>
                <a:ext cx="263928" cy="259027"/>
                <a:chOff x="8281224" y="-1099319"/>
                <a:chExt cx="263928" cy="259027"/>
              </a:xfrm>
            </p:grpSpPr>
            <p:sp>
              <p:nvSpPr>
                <p:cNvPr id="871" name="Google Shape;871;p24"/>
                <p:cNvSpPr/>
                <p:nvPr/>
              </p:nvSpPr>
              <p:spPr>
                <a:xfrm>
                  <a:off x="8281224" y="-1099319"/>
                  <a:ext cx="263928" cy="2590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72" name="Google Shape;872;p24"/>
                <p:cNvSpPr/>
                <p:nvPr/>
              </p:nvSpPr>
              <p:spPr>
                <a:xfrm>
                  <a:off x="8300323" y="-1085092"/>
                  <a:ext cx="225729" cy="226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75443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9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" name="Google Shape;953;p27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954" name="Google Shape;954;p27"/>
          <p:cNvSpPr txBox="1">
            <a:spLocks noGrp="1"/>
          </p:cNvSpPr>
          <p:nvPr>
            <p:ph type="subTitle" idx="1"/>
          </p:nvPr>
        </p:nvSpPr>
        <p:spPr>
          <a:xfrm>
            <a:off x="1475833" y="2042033"/>
            <a:ext cx="4267200" cy="36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5" name="Google Shape;955;p27"/>
          <p:cNvSpPr txBox="1">
            <a:spLocks noGrp="1"/>
          </p:cNvSpPr>
          <p:nvPr>
            <p:ph type="subTitle" idx="2"/>
          </p:nvPr>
        </p:nvSpPr>
        <p:spPr>
          <a:xfrm>
            <a:off x="6448967" y="2042033"/>
            <a:ext cx="4267200" cy="36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956" name="Google Shape;956;p27"/>
          <p:cNvGrpSpPr/>
          <p:nvPr/>
        </p:nvGrpSpPr>
        <p:grpSpPr>
          <a:xfrm>
            <a:off x="121955" y="261442"/>
            <a:ext cx="11948091" cy="6396601"/>
            <a:chOff x="91466" y="196081"/>
            <a:chExt cx="8961068" cy="4797451"/>
          </a:xfrm>
        </p:grpSpPr>
        <p:grpSp>
          <p:nvGrpSpPr>
            <p:cNvPr id="957" name="Google Shape;957;p27"/>
            <p:cNvGrpSpPr/>
            <p:nvPr/>
          </p:nvGrpSpPr>
          <p:grpSpPr>
            <a:xfrm rot="10800000" flipH="1">
              <a:off x="8382740" y="4163107"/>
              <a:ext cx="669794" cy="830426"/>
              <a:chOff x="3553318" y="981747"/>
              <a:chExt cx="887615" cy="1100631"/>
            </a:xfrm>
          </p:grpSpPr>
          <p:sp>
            <p:nvSpPr>
              <p:cNvPr id="958" name="Google Shape;958;p27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27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27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27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27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27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4" name="Google Shape;964;p27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65" name="Google Shape;965;p27"/>
            <p:cNvGrpSpPr/>
            <p:nvPr/>
          </p:nvGrpSpPr>
          <p:grpSpPr>
            <a:xfrm rot="10800000">
              <a:off x="91466" y="4079457"/>
              <a:ext cx="669794" cy="830426"/>
              <a:chOff x="3553318" y="981747"/>
              <a:chExt cx="887615" cy="1100631"/>
            </a:xfrm>
          </p:grpSpPr>
          <p:sp>
            <p:nvSpPr>
              <p:cNvPr id="966" name="Google Shape;966;p27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27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27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27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27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27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27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73" name="Google Shape;973;p27"/>
            <p:cNvSpPr/>
            <p:nvPr/>
          </p:nvSpPr>
          <p:spPr>
            <a:xfrm rot="10800000">
              <a:off x="3122202" y="4909892"/>
              <a:ext cx="67790" cy="68723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74" name="Google Shape;974;p27"/>
            <p:cNvGrpSpPr/>
            <p:nvPr/>
          </p:nvGrpSpPr>
          <p:grpSpPr>
            <a:xfrm rot="10800000" flipH="1">
              <a:off x="8555268" y="309410"/>
              <a:ext cx="276760" cy="271622"/>
              <a:chOff x="3490002" y="196082"/>
              <a:chExt cx="276760" cy="271622"/>
            </a:xfrm>
          </p:grpSpPr>
          <p:sp>
            <p:nvSpPr>
              <p:cNvPr id="975" name="Google Shape;975;p27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6" name="Google Shape;976;p27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77" name="Google Shape;977;p27"/>
            <p:cNvSpPr/>
            <p:nvPr/>
          </p:nvSpPr>
          <p:spPr>
            <a:xfrm rot="10800000" flipH="1">
              <a:off x="8832034" y="2328635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78" name="Google Shape;978;p27"/>
            <p:cNvGrpSpPr/>
            <p:nvPr/>
          </p:nvGrpSpPr>
          <p:grpSpPr>
            <a:xfrm rot="10800000">
              <a:off x="219191" y="196081"/>
              <a:ext cx="463673" cy="791950"/>
              <a:chOff x="-5961833" y="4201583"/>
              <a:chExt cx="463673" cy="791950"/>
            </a:xfrm>
          </p:grpSpPr>
          <p:grpSp>
            <p:nvGrpSpPr>
              <p:cNvPr id="979" name="Google Shape;979;p27"/>
              <p:cNvGrpSpPr/>
              <p:nvPr/>
            </p:nvGrpSpPr>
            <p:grpSpPr>
              <a:xfrm>
                <a:off x="-5961833" y="4934362"/>
                <a:ext cx="72420" cy="59171"/>
                <a:chOff x="1081830" y="1265825"/>
                <a:chExt cx="72420" cy="59171"/>
              </a:xfrm>
            </p:grpSpPr>
            <p:sp>
              <p:nvSpPr>
                <p:cNvPr id="980" name="Google Shape;980;p27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81" name="Google Shape;981;p27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982" name="Google Shape;982;p27"/>
              <p:cNvGrpSpPr/>
              <p:nvPr/>
            </p:nvGrpSpPr>
            <p:grpSpPr>
              <a:xfrm>
                <a:off x="-5774923" y="4608582"/>
                <a:ext cx="276760" cy="271622"/>
                <a:chOff x="3490002" y="196082"/>
                <a:chExt cx="276760" cy="271622"/>
              </a:xfrm>
            </p:grpSpPr>
            <p:sp>
              <p:nvSpPr>
                <p:cNvPr id="983" name="Google Shape;983;p27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84" name="Google Shape;984;p27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985" name="Google Shape;985;p27"/>
              <p:cNvSpPr/>
              <p:nvPr/>
            </p:nvSpPr>
            <p:spPr>
              <a:xfrm>
                <a:off x="-5585019" y="4201583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86" name="Google Shape;986;p27"/>
            <p:cNvGrpSpPr/>
            <p:nvPr/>
          </p:nvGrpSpPr>
          <p:grpSpPr>
            <a:xfrm>
              <a:off x="243230" y="3313175"/>
              <a:ext cx="72420" cy="59171"/>
              <a:chOff x="1081830" y="1265825"/>
              <a:chExt cx="72420" cy="59171"/>
            </a:xfrm>
          </p:grpSpPr>
          <p:sp>
            <p:nvSpPr>
              <p:cNvPr id="987" name="Google Shape;987;p27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88" name="Google Shape;988;p27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89" name="Google Shape;989;p27"/>
            <p:cNvGrpSpPr/>
            <p:nvPr/>
          </p:nvGrpSpPr>
          <p:grpSpPr>
            <a:xfrm>
              <a:off x="5731455" y="4689025"/>
              <a:ext cx="72420" cy="59171"/>
              <a:chOff x="1081830" y="1265825"/>
              <a:chExt cx="72420" cy="59171"/>
            </a:xfrm>
          </p:grpSpPr>
          <p:sp>
            <p:nvSpPr>
              <p:cNvPr id="990" name="Google Shape;990;p27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91" name="Google Shape;991;p27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74875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0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9" name="Google Shape;1079;p30"/>
          <p:cNvGrpSpPr/>
          <p:nvPr/>
        </p:nvGrpSpPr>
        <p:grpSpPr>
          <a:xfrm>
            <a:off x="157552" y="169454"/>
            <a:ext cx="11876896" cy="6519093"/>
            <a:chOff x="118164" y="127090"/>
            <a:chExt cx="8907672" cy="4889320"/>
          </a:xfrm>
        </p:grpSpPr>
        <p:sp>
          <p:nvSpPr>
            <p:cNvPr id="1080" name="Google Shape;1080;p30"/>
            <p:cNvSpPr/>
            <p:nvPr/>
          </p:nvSpPr>
          <p:spPr>
            <a:xfrm flipH="1">
              <a:off x="973646" y="17790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081" name="Google Shape;1081;p30"/>
            <p:cNvGrpSpPr/>
            <p:nvPr/>
          </p:nvGrpSpPr>
          <p:grpSpPr>
            <a:xfrm>
              <a:off x="118164" y="127090"/>
              <a:ext cx="627972" cy="692132"/>
              <a:chOff x="85242" y="122526"/>
              <a:chExt cx="627972" cy="692132"/>
            </a:xfrm>
          </p:grpSpPr>
          <p:grpSp>
            <p:nvGrpSpPr>
              <p:cNvPr id="1082" name="Google Shape;1082;p30"/>
              <p:cNvGrpSpPr/>
              <p:nvPr/>
            </p:nvGrpSpPr>
            <p:grpSpPr>
              <a:xfrm>
                <a:off x="85248" y="122526"/>
                <a:ext cx="627966" cy="628619"/>
                <a:chOff x="2185098" y="-1232949"/>
                <a:chExt cx="627966" cy="628619"/>
              </a:xfrm>
            </p:grpSpPr>
            <p:sp>
              <p:nvSpPr>
                <p:cNvPr id="1083" name="Google Shape;1083;p30"/>
                <p:cNvSpPr/>
                <p:nvPr/>
              </p:nvSpPr>
              <p:spPr>
                <a:xfrm flipH="1">
                  <a:off x="2209666" y="-1218552"/>
                  <a:ext cx="586990" cy="5741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38" h="13440" extrusionOk="0">
                      <a:moveTo>
                        <a:pt x="7561" y="1"/>
                      </a:moveTo>
                      <a:cubicBezTo>
                        <a:pt x="7518" y="107"/>
                        <a:pt x="7476" y="192"/>
                        <a:pt x="7476" y="256"/>
                      </a:cubicBezTo>
                      <a:cubicBezTo>
                        <a:pt x="7220" y="1257"/>
                        <a:pt x="6965" y="2258"/>
                        <a:pt x="6709" y="3259"/>
                      </a:cubicBezTo>
                      <a:cubicBezTo>
                        <a:pt x="6603" y="3706"/>
                        <a:pt x="6496" y="4132"/>
                        <a:pt x="6390" y="4580"/>
                      </a:cubicBezTo>
                      <a:cubicBezTo>
                        <a:pt x="6262" y="5027"/>
                        <a:pt x="6134" y="5453"/>
                        <a:pt x="6006" y="5921"/>
                      </a:cubicBezTo>
                      <a:cubicBezTo>
                        <a:pt x="4026" y="6198"/>
                        <a:pt x="2024" y="6305"/>
                        <a:pt x="0" y="6539"/>
                      </a:cubicBezTo>
                      <a:cubicBezTo>
                        <a:pt x="64" y="6624"/>
                        <a:pt x="149" y="6624"/>
                        <a:pt x="213" y="6645"/>
                      </a:cubicBezTo>
                      <a:cubicBezTo>
                        <a:pt x="1278" y="6858"/>
                        <a:pt x="2343" y="7071"/>
                        <a:pt x="3408" y="7284"/>
                      </a:cubicBezTo>
                      <a:cubicBezTo>
                        <a:pt x="4111" y="7433"/>
                        <a:pt x="4814" y="7583"/>
                        <a:pt x="5495" y="7774"/>
                      </a:cubicBezTo>
                      <a:cubicBezTo>
                        <a:pt x="5602" y="7796"/>
                        <a:pt x="5708" y="7817"/>
                        <a:pt x="5772" y="7881"/>
                      </a:cubicBezTo>
                      <a:cubicBezTo>
                        <a:pt x="5836" y="8158"/>
                        <a:pt x="5900" y="8413"/>
                        <a:pt x="5964" y="8669"/>
                      </a:cubicBezTo>
                      <a:cubicBezTo>
                        <a:pt x="6155" y="9435"/>
                        <a:pt x="6368" y="10202"/>
                        <a:pt x="6581" y="10969"/>
                      </a:cubicBezTo>
                      <a:cubicBezTo>
                        <a:pt x="6645" y="11267"/>
                        <a:pt x="6730" y="11544"/>
                        <a:pt x="6773" y="11842"/>
                      </a:cubicBezTo>
                      <a:cubicBezTo>
                        <a:pt x="6858" y="12353"/>
                        <a:pt x="6922" y="12864"/>
                        <a:pt x="7007" y="13376"/>
                      </a:cubicBezTo>
                      <a:cubicBezTo>
                        <a:pt x="7007" y="13397"/>
                        <a:pt x="7029" y="13418"/>
                        <a:pt x="7050" y="13439"/>
                      </a:cubicBezTo>
                      <a:cubicBezTo>
                        <a:pt x="7071" y="13418"/>
                        <a:pt x="7092" y="13397"/>
                        <a:pt x="7092" y="13376"/>
                      </a:cubicBezTo>
                      <a:cubicBezTo>
                        <a:pt x="7114" y="13120"/>
                        <a:pt x="7135" y="12886"/>
                        <a:pt x="7156" y="12630"/>
                      </a:cubicBezTo>
                      <a:cubicBezTo>
                        <a:pt x="7199" y="12204"/>
                        <a:pt x="7220" y="11778"/>
                        <a:pt x="7284" y="11331"/>
                      </a:cubicBezTo>
                      <a:cubicBezTo>
                        <a:pt x="7391" y="10500"/>
                        <a:pt x="7518" y="9670"/>
                        <a:pt x="7625" y="8839"/>
                      </a:cubicBezTo>
                      <a:cubicBezTo>
                        <a:pt x="7667" y="8626"/>
                        <a:pt x="7731" y="8434"/>
                        <a:pt x="7667" y="8264"/>
                      </a:cubicBezTo>
                      <a:cubicBezTo>
                        <a:pt x="7731" y="8179"/>
                        <a:pt x="7817" y="8179"/>
                        <a:pt x="7880" y="8158"/>
                      </a:cubicBezTo>
                      <a:cubicBezTo>
                        <a:pt x="8243" y="8094"/>
                        <a:pt x="8605" y="8030"/>
                        <a:pt x="8945" y="7966"/>
                      </a:cubicBezTo>
                      <a:cubicBezTo>
                        <a:pt x="9584" y="7838"/>
                        <a:pt x="10223" y="7732"/>
                        <a:pt x="10862" y="7668"/>
                      </a:cubicBezTo>
                      <a:cubicBezTo>
                        <a:pt x="11224" y="7646"/>
                        <a:pt x="11608" y="7604"/>
                        <a:pt x="11970" y="7540"/>
                      </a:cubicBezTo>
                      <a:cubicBezTo>
                        <a:pt x="12523" y="7433"/>
                        <a:pt x="13077" y="7327"/>
                        <a:pt x="13631" y="7221"/>
                      </a:cubicBezTo>
                      <a:cubicBezTo>
                        <a:pt x="13673" y="7221"/>
                        <a:pt x="13716" y="7221"/>
                        <a:pt x="13737" y="7135"/>
                      </a:cubicBezTo>
                      <a:cubicBezTo>
                        <a:pt x="13460" y="7114"/>
                        <a:pt x="13205" y="7050"/>
                        <a:pt x="12949" y="7029"/>
                      </a:cubicBezTo>
                      <a:cubicBezTo>
                        <a:pt x="12481" y="6965"/>
                        <a:pt x="12033" y="6901"/>
                        <a:pt x="11586" y="6837"/>
                      </a:cubicBezTo>
                      <a:cubicBezTo>
                        <a:pt x="10926" y="6731"/>
                        <a:pt x="10266" y="6645"/>
                        <a:pt x="9606" y="6539"/>
                      </a:cubicBezTo>
                      <a:cubicBezTo>
                        <a:pt x="9201" y="6475"/>
                        <a:pt x="8796" y="6411"/>
                        <a:pt x="8392" y="6326"/>
                      </a:cubicBezTo>
                      <a:cubicBezTo>
                        <a:pt x="8008" y="6262"/>
                        <a:pt x="7987" y="6220"/>
                        <a:pt x="7966" y="5836"/>
                      </a:cubicBezTo>
                      <a:cubicBezTo>
                        <a:pt x="7923" y="5112"/>
                        <a:pt x="7880" y="4367"/>
                        <a:pt x="7838" y="3643"/>
                      </a:cubicBezTo>
                      <a:cubicBezTo>
                        <a:pt x="7795" y="2940"/>
                        <a:pt x="7731" y="2258"/>
                        <a:pt x="7689" y="1577"/>
                      </a:cubicBezTo>
                      <a:cubicBezTo>
                        <a:pt x="7646" y="1108"/>
                        <a:pt x="7625" y="640"/>
                        <a:pt x="7604" y="171"/>
                      </a:cubicBezTo>
                      <a:cubicBezTo>
                        <a:pt x="7582" y="128"/>
                        <a:pt x="7582" y="86"/>
                        <a:pt x="7561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84" name="Google Shape;1084;p30"/>
                <p:cNvSpPr/>
                <p:nvPr/>
              </p:nvSpPr>
              <p:spPr>
                <a:xfrm flipH="1">
                  <a:off x="2185098" y="-1232949"/>
                  <a:ext cx="627966" cy="628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7" h="14714" extrusionOk="0">
                      <a:moveTo>
                        <a:pt x="7945" y="338"/>
                      </a:moveTo>
                      <a:cubicBezTo>
                        <a:pt x="7966" y="423"/>
                        <a:pt x="7966" y="465"/>
                        <a:pt x="7966" y="508"/>
                      </a:cubicBezTo>
                      <a:cubicBezTo>
                        <a:pt x="8009" y="977"/>
                        <a:pt x="8030" y="1445"/>
                        <a:pt x="8073" y="1914"/>
                      </a:cubicBezTo>
                      <a:cubicBezTo>
                        <a:pt x="8115" y="2595"/>
                        <a:pt x="8179" y="3298"/>
                        <a:pt x="8222" y="3980"/>
                      </a:cubicBezTo>
                      <a:cubicBezTo>
                        <a:pt x="8264" y="4704"/>
                        <a:pt x="8307" y="5449"/>
                        <a:pt x="8350" y="6173"/>
                      </a:cubicBezTo>
                      <a:cubicBezTo>
                        <a:pt x="8371" y="6557"/>
                        <a:pt x="8392" y="6599"/>
                        <a:pt x="8776" y="6684"/>
                      </a:cubicBezTo>
                      <a:cubicBezTo>
                        <a:pt x="9180" y="6748"/>
                        <a:pt x="9585" y="6812"/>
                        <a:pt x="9990" y="6876"/>
                      </a:cubicBezTo>
                      <a:cubicBezTo>
                        <a:pt x="10650" y="6982"/>
                        <a:pt x="11310" y="7068"/>
                        <a:pt x="11970" y="7174"/>
                      </a:cubicBezTo>
                      <a:cubicBezTo>
                        <a:pt x="12417" y="7238"/>
                        <a:pt x="12865" y="7302"/>
                        <a:pt x="13312" y="7366"/>
                      </a:cubicBezTo>
                      <a:cubicBezTo>
                        <a:pt x="13589" y="7408"/>
                        <a:pt x="13844" y="7451"/>
                        <a:pt x="14121" y="7494"/>
                      </a:cubicBezTo>
                      <a:cubicBezTo>
                        <a:pt x="14100" y="7558"/>
                        <a:pt x="14036" y="7558"/>
                        <a:pt x="13994" y="7558"/>
                      </a:cubicBezTo>
                      <a:cubicBezTo>
                        <a:pt x="13440" y="7664"/>
                        <a:pt x="12907" y="7770"/>
                        <a:pt x="12354" y="7877"/>
                      </a:cubicBezTo>
                      <a:cubicBezTo>
                        <a:pt x="11970" y="7941"/>
                        <a:pt x="11608" y="7983"/>
                        <a:pt x="11246" y="8005"/>
                      </a:cubicBezTo>
                      <a:cubicBezTo>
                        <a:pt x="10607" y="8069"/>
                        <a:pt x="9968" y="8175"/>
                        <a:pt x="9329" y="8303"/>
                      </a:cubicBezTo>
                      <a:cubicBezTo>
                        <a:pt x="8967" y="8367"/>
                        <a:pt x="8627" y="8431"/>
                        <a:pt x="8264" y="8495"/>
                      </a:cubicBezTo>
                      <a:cubicBezTo>
                        <a:pt x="8179" y="8516"/>
                        <a:pt x="8115" y="8516"/>
                        <a:pt x="8051" y="8601"/>
                      </a:cubicBezTo>
                      <a:cubicBezTo>
                        <a:pt x="8115" y="8793"/>
                        <a:pt x="8030" y="8984"/>
                        <a:pt x="8009" y="9176"/>
                      </a:cubicBezTo>
                      <a:cubicBezTo>
                        <a:pt x="7902" y="10007"/>
                        <a:pt x="7775" y="10837"/>
                        <a:pt x="7668" y="11668"/>
                      </a:cubicBezTo>
                      <a:cubicBezTo>
                        <a:pt x="7604" y="12115"/>
                        <a:pt x="7583" y="12541"/>
                        <a:pt x="7540" y="12967"/>
                      </a:cubicBezTo>
                      <a:cubicBezTo>
                        <a:pt x="7519" y="13223"/>
                        <a:pt x="7498" y="13457"/>
                        <a:pt x="7476" y="13713"/>
                      </a:cubicBezTo>
                      <a:cubicBezTo>
                        <a:pt x="7476" y="13734"/>
                        <a:pt x="7455" y="13755"/>
                        <a:pt x="7434" y="13798"/>
                      </a:cubicBezTo>
                      <a:cubicBezTo>
                        <a:pt x="7413" y="13755"/>
                        <a:pt x="7391" y="13734"/>
                        <a:pt x="7391" y="13713"/>
                      </a:cubicBezTo>
                      <a:cubicBezTo>
                        <a:pt x="7306" y="13201"/>
                        <a:pt x="7242" y="12690"/>
                        <a:pt x="7157" y="12179"/>
                      </a:cubicBezTo>
                      <a:cubicBezTo>
                        <a:pt x="7114" y="11881"/>
                        <a:pt x="7029" y="11604"/>
                        <a:pt x="6965" y="11306"/>
                      </a:cubicBezTo>
                      <a:cubicBezTo>
                        <a:pt x="6752" y="10539"/>
                        <a:pt x="6539" y="9772"/>
                        <a:pt x="6348" y="9006"/>
                      </a:cubicBezTo>
                      <a:cubicBezTo>
                        <a:pt x="6262" y="8750"/>
                        <a:pt x="6220" y="8495"/>
                        <a:pt x="6135" y="8218"/>
                      </a:cubicBezTo>
                      <a:cubicBezTo>
                        <a:pt x="6071" y="8154"/>
                        <a:pt x="5986" y="8133"/>
                        <a:pt x="5879" y="8111"/>
                      </a:cubicBezTo>
                      <a:cubicBezTo>
                        <a:pt x="5198" y="7920"/>
                        <a:pt x="4495" y="7770"/>
                        <a:pt x="3792" y="7621"/>
                      </a:cubicBezTo>
                      <a:cubicBezTo>
                        <a:pt x="2727" y="7408"/>
                        <a:pt x="1662" y="7195"/>
                        <a:pt x="597" y="6982"/>
                      </a:cubicBezTo>
                      <a:cubicBezTo>
                        <a:pt x="533" y="6961"/>
                        <a:pt x="448" y="6961"/>
                        <a:pt x="384" y="6876"/>
                      </a:cubicBezTo>
                      <a:cubicBezTo>
                        <a:pt x="2408" y="6642"/>
                        <a:pt x="4410" y="6535"/>
                        <a:pt x="6390" y="6258"/>
                      </a:cubicBezTo>
                      <a:cubicBezTo>
                        <a:pt x="6518" y="5790"/>
                        <a:pt x="6646" y="5364"/>
                        <a:pt x="6752" y="4917"/>
                      </a:cubicBezTo>
                      <a:cubicBezTo>
                        <a:pt x="6880" y="4469"/>
                        <a:pt x="6987" y="4043"/>
                        <a:pt x="7093" y="3596"/>
                      </a:cubicBezTo>
                      <a:cubicBezTo>
                        <a:pt x="7349" y="2595"/>
                        <a:pt x="7604" y="1594"/>
                        <a:pt x="7860" y="593"/>
                      </a:cubicBezTo>
                      <a:cubicBezTo>
                        <a:pt x="7860" y="529"/>
                        <a:pt x="7902" y="465"/>
                        <a:pt x="7945" y="338"/>
                      </a:cubicBezTo>
                      <a:close/>
                      <a:moveTo>
                        <a:pt x="7971" y="1"/>
                      </a:moveTo>
                      <a:cubicBezTo>
                        <a:pt x="7946" y="1"/>
                        <a:pt x="7920" y="13"/>
                        <a:pt x="7902" y="39"/>
                      </a:cubicBezTo>
                      <a:cubicBezTo>
                        <a:pt x="7860" y="61"/>
                        <a:pt x="7817" y="125"/>
                        <a:pt x="7817" y="167"/>
                      </a:cubicBezTo>
                      <a:cubicBezTo>
                        <a:pt x="7775" y="274"/>
                        <a:pt x="7732" y="380"/>
                        <a:pt x="7689" y="508"/>
                      </a:cubicBezTo>
                      <a:cubicBezTo>
                        <a:pt x="7540" y="1147"/>
                        <a:pt x="7370" y="1786"/>
                        <a:pt x="7200" y="2425"/>
                      </a:cubicBezTo>
                      <a:cubicBezTo>
                        <a:pt x="6923" y="3575"/>
                        <a:pt x="6667" y="4725"/>
                        <a:pt x="6326" y="5854"/>
                      </a:cubicBezTo>
                      <a:cubicBezTo>
                        <a:pt x="6305" y="5939"/>
                        <a:pt x="6262" y="6024"/>
                        <a:pt x="6241" y="6109"/>
                      </a:cubicBezTo>
                      <a:cubicBezTo>
                        <a:pt x="6135" y="6131"/>
                        <a:pt x="6028" y="6152"/>
                        <a:pt x="5922" y="6152"/>
                      </a:cubicBezTo>
                      <a:cubicBezTo>
                        <a:pt x="5517" y="6194"/>
                        <a:pt x="5091" y="6237"/>
                        <a:pt x="4686" y="6280"/>
                      </a:cubicBezTo>
                      <a:cubicBezTo>
                        <a:pt x="4048" y="6344"/>
                        <a:pt x="3409" y="6407"/>
                        <a:pt x="2770" y="6471"/>
                      </a:cubicBezTo>
                      <a:cubicBezTo>
                        <a:pt x="1982" y="6557"/>
                        <a:pt x="1194" y="6620"/>
                        <a:pt x="384" y="6706"/>
                      </a:cubicBezTo>
                      <a:cubicBezTo>
                        <a:pt x="278" y="6727"/>
                        <a:pt x="171" y="6748"/>
                        <a:pt x="86" y="6791"/>
                      </a:cubicBezTo>
                      <a:cubicBezTo>
                        <a:pt x="1" y="6833"/>
                        <a:pt x="1" y="6961"/>
                        <a:pt x="65" y="6982"/>
                      </a:cubicBezTo>
                      <a:cubicBezTo>
                        <a:pt x="150" y="7025"/>
                        <a:pt x="257" y="7068"/>
                        <a:pt x="342" y="7089"/>
                      </a:cubicBezTo>
                      <a:cubicBezTo>
                        <a:pt x="938" y="7217"/>
                        <a:pt x="1534" y="7345"/>
                        <a:pt x="2131" y="7472"/>
                      </a:cubicBezTo>
                      <a:cubicBezTo>
                        <a:pt x="3110" y="7664"/>
                        <a:pt x="4069" y="7856"/>
                        <a:pt x="5027" y="8069"/>
                      </a:cubicBezTo>
                      <a:cubicBezTo>
                        <a:pt x="5347" y="8133"/>
                        <a:pt x="5666" y="8239"/>
                        <a:pt x="5986" y="8303"/>
                      </a:cubicBezTo>
                      <a:cubicBezTo>
                        <a:pt x="6028" y="8452"/>
                        <a:pt x="6050" y="8580"/>
                        <a:pt x="6092" y="8708"/>
                      </a:cubicBezTo>
                      <a:cubicBezTo>
                        <a:pt x="6262" y="9389"/>
                        <a:pt x="6454" y="10049"/>
                        <a:pt x="6625" y="10710"/>
                      </a:cubicBezTo>
                      <a:cubicBezTo>
                        <a:pt x="6923" y="11711"/>
                        <a:pt x="7136" y="12712"/>
                        <a:pt x="7221" y="13755"/>
                      </a:cubicBezTo>
                      <a:cubicBezTo>
                        <a:pt x="7242" y="14011"/>
                        <a:pt x="7285" y="14266"/>
                        <a:pt x="7306" y="14522"/>
                      </a:cubicBezTo>
                      <a:cubicBezTo>
                        <a:pt x="7327" y="14586"/>
                        <a:pt x="7327" y="14628"/>
                        <a:pt x="7370" y="14692"/>
                      </a:cubicBezTo>
                      <a:cubicBezTo>
                        <a:pt x="7370" y="14692"/>
                        <a:pt x="7413" y="14714"/>
                        <a:pt x="7434" y="14714"/>
                      </a:cubicBezTo>
                      <a:cubicBezTo>
                        <a:pt x="7455" y="14714"/>
                        <a:pt x="7498" y="14692"/>
                        <a:pt x="7519" y="14671"/>
                      </a:cubicBezTo>
                      <a:cubicBezTo>
                        <a:pt x="7540" y="14650"/>
                        <a:pt x="7540" y="14607"/>
                        <a:pt x="7540" y="14586"/>
                      </a:cubicBezTo>
                      <a:cubicBezTo>
                        <a:pt x="7562" y="14458"/>
                        <a:pt x="7583" y="14330"/>
                        <a:pt x="7583" y="14181"/>
                      </a:cubicBezTo>
                      <a:cubicBezTo>
                        <a:pt x="7647" y="13542"/>
                        <a:pt x="7689" y="12903"/>
                        <a:pt x="7775" y="12264"/>
                      </a:cubicBezTo>
                      <a:cubicBezTo>
                        <a:pt x="7881" y="11285"/>
                        <a:pt x="8030" y="10326"/>
                        <a:pt x="8158" y="9347"/>
                      </a:cubicBezTo>
                      <a:cubicBezTo>
                        <a:pt x="8179" y="9134"/>
                        <a:pt x="8222" y="8899"/>
                        <a:pt x="8264" y="8665"/>
                      </a:cubicBezTo>
                      <a:cubicBezTo>
                        <a:pt x="8371" y="8644"/>
                        <a:pt x="8477" y="8622"/>
                        <a:pt x="8584" y="8601"/>
                      </a:cubicBezTo>
                      <a:cubicBezTo>
                        <a:pt x="8839" y="8559"/>
                        <a:pt x="9116" y="8516"/>
                        <a:pt x="9372" y="8473"/>
                      </a:cubicBezTo>
                      <a:cubicBezTo>
                        <a:pt x="9990" y="8324"/>
                        <a:pt x="10607" y="8239"/>
                        <a:pt x="11246" y="8175"/>
                      </a:cubicBezTo>
                      <a:cubicBezTo>
                        <a:pt x="11715" y="8133"/>
                        <a:pt x="12205" y="8069"/>
                        <a:pt x="12673" y="7983"/>
                      </a:cubicBezTo>
                      <a:cubicBezTo>
                        <a:pt x="13269" y="7898"/>
                        <a:pt x="13844" y="7770"/>
                        <a:pt x="14441" y="7664"/>
                      </a:cubicBezTo>
                      <a:cubicBezTo>
                        <a:pt x="14505" y="7643"/>
                        <a:pt x="14590" y="7643"/>
                        <a:pt x="14654" y="7600"/>
                      </a:cubicBezTo>
                      <a:cubicBezTo>
                        <a:pt x="14675" y="7600"/>
                        <a:pt x="14696" y="7558"/>
                        <a:pt x="14696" y="7536"/>
                      </a:cubicBezTo>
                      <a:cubicBezTo>
                        <a:pt x="14696" y="7494"/>
                        <a:pt x="14675" y="7451"/>
                        <a:pt x="14654" y="7451"/>
                      </a:cubicBezTo>
                      <a:cubicBezTo>
                        <a:pt x="14547" y="7408"/>
                        <a:pt x="14462" y="7366"/>
                        <a:pt x="14356" y="7366"/>
                      </a:cubicBezTo>
                      <a:cubicBezTo>
                        <a:pt x="13972" y="7302"/>
                        <a:pt x="13589" y="7238"/>
                        <a:pt x="13206" y="7174"/>
                      </a:cubicBezTo>
                      <a:cubicBezTo>
                        <a:pt x="12503" y="7068"/>
                        <a:pt x="11800" y="6982"/>
                        <a:pt x="11118" y="6876"/>
                      </a:cubicBezTo>
                      <a:cubicBezTo>
                        <a:pt x="10373" y="6748"/>
                        <a:pt x="9628" y="6642"/>
                        <a:pt x="8882" y="6535"/>
                      </a:cubicBezTo>
                      <a:cubicBezTo>
                        <a:pt x="8776" y="6514"/>
                        <a:pt x="8648" y="6514"/>
                        <a:pt x="8520" y="6386"/>
                      </a:cubicBezTo>
                      <a:lnTo>
                        <a:pt x="8520" y="6407"/>
                      </a:lnTo>
                      <a:cubicBezTo>
                        <a:pt x="8520" y="6280"/>
                        <a:pt x="8520" y="6173"/>
                        <a:pt x="8499" y="6067"/>
                      </a:cubicBezTo>
                      <a:cubicBezTo>
                        <a:pt x="8477" y="5492"/>
                        <a:pt x="8456" y="4917"/>
                        <a:pt x="8414" y="4342"/>
                      </a:cubicBezTo>
                      <a:cubicBezTo>
                        <a:pt x="8371" y="3852"/>
                        <a:pt x="8328" y="3383"/>
                        <a:pt x="8286" y="2893"/>
                      </a:cubicBezTo>
                      <a:cubicBezTo>
                        <a:pt x="8243" y="2191"/>
                        <a:pt x="8222" y="1509"/>
                        <a:pt x="8179" y="806"/>
                      </a:cubicBezTo>
                      <a:cubicBezTo>
                        <a:pt x="8158" y="615"/>
                        <a:pt x="8137" y="444"/>
                        <a:pt x="8115" y="252"/>
                      </a:cubicBezTo>
                      <a:cubicBezTo>
                        <a:pt x="8115" y="189"/>
                        <a:pt x="8094" y="125"/>
                        <a:pt x="8051" y="61"/>
                      </a:cubicBezTo>
                      <a:cubicBezTo>
                        <a:pt x="8039" y="24"/>
                        <a:pt x="8005" y="1"/>
                        <a:pt x="797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085" name="Google Shape;1085;p30"/>
              <p:cNvGrpSpPr/>
              <p:nvPr/>
            </p:nvGrpSpPr>
            <p:grpSpPr>
              <a:xfrm>
                <a:off x="85242" y="755487"/>
                <a:ext cx="72420" cy="59171"/>
                <a:chOff x="1081830" y="1265825"/>
                <a:chExt cx="72420" cy="59171"/>
              </a:xfrm>
            </p:grpSpPr>
            <p:sp>
              <p:nvSpPr>
                <p:cNvPr id="1086" name="Google Shape;1086;p30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87" name="Google Shape;1087;p30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1088" name="Google Shape;1088;p30"/>
            <p:cNvGrpSpPr/>
            <p:nvPr/>
          </p:nvGrpSpPr>
          <p:grpSpPr>
            <a:xfrm flipH="1">
              <a:off x="8397864" y="4324278"/>
              <a:ext cx="627972" cy="692132"/>
              <a:chOff x="85242" y="122526"/>
              <a:chExt cx="627972" cy="692132"/>
            </a:xfrm>
          </p:grpSpPr>
          <p:grpSp>
            <p:nvGrpSpPr>
              <p:cNvPr id="1089" name="Google Shape;1089;p30"/>
              <p:cNvGrpSpPr/>
              <p:nvPr/>
            </p:nvGrpSpPr>
            <p:grpSpPr>
              <a:xfrm>
                <a:off x="85248" y="122526"/>
                <a:ext cx="627966" cy="628619"/>
                <a:chOff x="2185098" y="-1232949"/>
                <a:chExt cx="627966" cy="628619"/>
              </a:xfrm>
            </p:grpSpPr>
            <p:sp>
              <p:nvSpPr>
                <p:cNvPr id="1090" name="Google Shape;1090;p30"/>
                <p:cNvSpPr/>
                <p:nvPr/>
              </p:nvSpPr>
              <p:spPr>
                <a:xfrm flipH="1">
                  <a:off x="2209666" y="-1218552"/>
                  <a:ext cx="586990" cy="5741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38" h="13440" extrusionOk="0">
                      <a:moveTo>
                        <a:pt x="7561" y="1"/>
                      </a:moveTo>
                      <a:cubicBezTo>
                        <a:pt x="7518" y="107"/>
                        <a:pt x="7476" y="192"/>
                        <a:pt x="7476" y="256"/>
                      </a:cubicBezTo>
                      <a:cubicBezTo>
                        <a:pt x="7220" y="1257"/>
                        <a:pt x="6965" y="2258"/>
                        <a:pt x="6709" y="3259"/>
                      </a:cubicBezTo>
                      <a:cubicBezTo>
                        <a:pt x="6603" y="3706"/>
                        <a:pt x="6496" y="4132"/>
                        <a:pt x="6390" y="4580"/>
                      </a:cubicBezTo>
                      <a:cubicBezTo>
                        <a:pt x="6262" y="5027"/>
                        <a:pt x="6134" y="5453"/>
                        <a:pt x="6006" y="5921"/>
                      </a:cubicBezTo>
                      <a:cubicBezTo>
                        <a:pt x="4026" y="6198"/>
                        <a:pt x="2024" y="6305"/>
                        <a:pt x="0" y="6539"/>
                      </a:cubicBezTo>
                      <a:cubicBezTo>
                        <a:pt x="64" y="6624"/>
                        <a:pt x="149" y="6624"/>
                        <a:pt x="213" y="6645"/>
                      </a:cubicBezTo>
                      <a:cubicBezTo>
                        <a:pt x="1278" y="6858"/>
                        <a:pt x="2343" y="7071"/>
                        <a:pt x="3408" y="7284"/>
                      </a:cubicBezTo>
                      <a:cubicBezTo>
                        <a:pt x="4111" y="7433"/>
                        <a:pt x="4814" y="7583"/>
                        <a:pt x="5495" y="7774"/>
                      </a:cubicBezTo>
                      <a:cubicBezTo>
                        <a:pt x="5602" y="7796"/>
                        <a:pt x="5708" y="7817"/>
                        <a:pt x="5772" y="7881"/>
                      </a:cubicBezTo>
                      <a:cubicBezTo>
                        <a:pt x="5836" y="8158"/>
                        <a:pt x="5900" y="8413"/>
                        <a:pt x="5964" y="8669"/>
                      </a:cubicBezTo>
                      <a:cubicBezTo>
                        <a:pt x="6155" y="9435"/>
                        <a:pt x="6368" y="10202"/>
                        <a:pt x="6581" y="10969"/>
                      </a:cubicBezTo>
                      <a:cubicBezTo>
                        <a:pt x="6645" y="11267"/>
                        <a:pt x="6730" y="11544"/>
                        <a:pt x="6773" y="11842"/>
                      </a:cubicBezTo>
                      <a:cubicBezTo>
                        <a:pt x="6858" y="12353"/>
                        <a:pt x="6922" y="12864"/>
                        <a:pt x="7007" y="13376"/>
                      </a:cubicBezTo>
                      <a:cubicBezTo>
                        <a:pt x="7007" y="13397"/>
                        <a:pt x="7029" y="13418"/>
                        <a:pt x="7050" y="13439"/>
                      </a:cubicBezTo>
                      <a:cubicBezTo>
                        <a:pt x="7071" y="13418"/>
                        <a:pt x="7092" y="13397"/>
                        <a:pt x="7092" y="13376"/>
                      </a:cubicBezTo>
                      <a:cubicBezTo>
                        <a:pt x="7114" y="13120"/>
                        <a:pt x="7135" y="12886"/>
                        <a:pt x="7156" y="12630"/>
                      </a:cubicBezTo>
                      <a:cubicBezTo>
                        <a:pt x="7199" y="12204"/>
                        <a:pt x="7220" y="11778"/>
                        <a:pt x="7284" y="11331"/>
                      </a:cubicBezTo>
                      <a:cubicBezTo>
                        <a:pt x="7391" y="10500"/>
                        <a:pt x="7518" y="9670"/>
                        <a:pt x="7625" y="8839"/>
                      </a:cubicBezTo>
                      <a:cubicBezTo>
                        <a:pt x="7667" y="8626"/>
                        <a:pt x="7731" y="8434"/>
                        <a:pt x="7667" y="8264"/>
                      </a:cubicBezTo>
                      <a:cubicBezTo>
                        <a:pt x="7731" y="8179"/>
                        <a:pt x="7817" y="8179"/>
                        <a:pt x="7880" y="8158"/>
                      </a:cubicBezTo>
                      <a:cubicBezTo>
                        <a:pt x="8243" y="8094"/>
                        <a:pt x="8605" y="8030"/>
                        <a:pt x="8945" y="7966"/>
                      </a:cubicBezTo>
                      <a:cubicBezTo>
                        <a:pt x="9584" y="7838"/>
                        <a:pt x="10223" y="7732"/>
                        <a:pt x="10862" y="7668"/>
                      </a:cubicBezTo>
                      <a:cubicBezTo>
                        <a:pt x="11224" y="7646"/>
                        <a:pt x="11608" y="7604"/>
                        <a:pt x="11970" y="7540"/>
                      </a:cubicBezTo>
                      <a:cubicBezTo>
                        <a:pt x="12523" y="7433"/>
                        <a:pt x="13077" y="7327"/>
                        <a:pt x="13631" y="7221"/>
                      </a:cubicBezTo>
                      <a:cubicBezTo>
                        <a:pt x="13673" y="7221"/>
                        <a:pt x="13716" y="7221"/>
                        <a:pt x="13737" y="7135"/>
                      </a:cubicBezTo>
                      <a:cubicBezTo>
                        <a:pt x="13460" y="7114"/>
                        <a:pt x="13205" y="7050"/>
                        <a:pt x="12949" y="7029"/>
                      </a:cubicBezTo>
                      <a:cubicBezTo>
                        <a:pt x="12481" y="6965"/>
                        <a:pt x="12033" y="6901"/>
                        <a:pt x="11586" y="6837"/>
                      </a:cubicBezTo>
                      <a:cubicBezTo>
                        <a:pt x="10926" y="6731"/>
                        <a:pt x="10266" y="6645"/>
                        <a:pt x="9606" y="6539"/>
                      </a:cubicBezTo>
                      <a:cubicBezTo>
                        <a:pt x="9201" y="6475"/>
                        <a:pt x="8796" y="6411"/>
                        <a:pt x="8392" y="6326"/>
                      </a:cubicBezTo>
                      <a:cubicBezTo>
                        <a:pt x="8008" y="6262"/>
                        <a:pt x="7987" y="6220"/>
                        <a:pt x="7966" y="5836"/>
                      </a:cubicBezTo>
                      <a:cubicBezTo>
                        <a:pt x="7923" y="5112"/>
                        <a:pt x="7880" y="4367"/>
                        <a:pt x="7838" y="3643"/>
                      </a:cubicBezTo>
                      <a:cubicBezTo>
                        <a:pt x="7795" y="2940"/>
                        <a:pt x="7731" y="2258"/>
                        <a:pt x="7689" y="1577"/>
                      </a:cubicBezTo>
                      <a:cubicBezTo>
                        <a:pt x="7646" y="1108"/>
                        <a:pt x="7625" y="640"/>
                        <a:pt x="7604" y="171"/>
                      </a:cubicBezTo>
                      <a:cubicBezTo>
                        <a:pt x="7582" y="128"/>
                        <a:pt x="7582" y="86"/>
                        <a:pt x="7561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91" name="Google Shape;1091;p30"/>
                <p:cNvSpPr/>
                <p:nvPr/>
              </p:nvSpPr>
              <p:spPr>
                <a:xfrm flipH="1">
                  <a:off x="2185098" y="-1232949"/>
                  <a:ext cx="627966" cy="628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7" h="14714" extrusionOk="0">
                      <a:moveTo>
                        <a:pt x="7945" y="338"/>
                      </a:moveTo>
                      <a:cubicBezTo>
                        <a:pt x="7966" y="423"/>
                        <a:pt x="7966" y="465"/>
                        <a:pt x="7966" y="508"/>
                      </a:cubicBezTo>
                      <a:cubicBezTo>
                        <a:pt x="8009" y="977"/>
                        <a:pt x="8030" y="1445"/>
                        <a:pt x="8073" y="1914"/>
                      </a:cubicBezTo>
                      <a:cubicBezTo>
                        <a:pt x="8115" y="2595"/>
                        <a:pt x="8179" y="3298"/>
                        <a:pt x="8222" y="3980"/>
                      </a:cubicBezTo>
                      <a:cubicBezTo>
                        <a:pt x="8264" y="4704"/>
                        <a:pt x="8307" y="5449"/>
                        <a:pt x="8350" y="6173"/>
                      </a:cubicBezTo>
                      <a:cubicBezTo>
                        <a:pt x="8371" y="6557"/>
                        <a:pt x="8392" y="6599"/>
                        <a:pt x="8776" y="6684"/>
                      </a:cubicBezTo>
                      <a:cubicBezTo>
                        <a:pt x="9180" y="6748"/>
                        <a:pt x="9585" y="6812"/>
                        <a:pt x="9990" y="6876"/>
                      </a:cubicBezTo>
                      <a:cubicBezTo>
                        <a:pt x="10650" y="6982"/>
                        <a:pt x="11310" y="7068"/>
                        <a:pt x="11970" y="7174"/>
                      </a:cubicBezTo>
                      <a:cubicBezTo>
                        <a:pt x="12417" y="7238"/>
                        <a:pt x="12865" y="7302"/>
                        <a:pt x="13312" y="7366"/>
                      </a:cubicBezTo>
                      <a:cubicBezTo>
                        <a:pt x="13589" y="7408"/>
                        <a:pt x="13844" y="7451"/>
                        <a:pt x="14121" y="7494"/>
                      </a:cubicBezTo>
                      <a:cubicBezTo>
                        <a:pt x="14100" y="7558"/>
                        <a:pt x="14036" y="7558"/>
                        <a:pt x="13994" y="7558"/>
                      </a:cubicBezTo>
                      <a:cubicBezTo>
                        <a:pt x="13440" y="7664"/>
                        <a:pt x="12907" y="7770"/>
                        <a:pt x="12354" y="7877"/>
                      </a:cubicBezTo>
                      <a:cubicBezTo>
                        <a:pt x="11970" y="7941"/>
                        <a:pt x="11608" y="7983"/>
                        <a:pt x="11246" y="8005"/>
                      </a:cubicBezTo>
                      <a:cubicBezTo>
                        <a:pt x="10607" y="8069"/>
                        <a:pt x="9968" y="8175"/>
                        <a:pt x="9329" y="8303"/>
                      </a:cubicBezTo>
                      <a:cubicBezTo>
                        <a:pt x="8967" y="8367"/>
                        <a:pt x="8627" y="8431"/>
                        <a:pt x="8264" y="8495"/>
                      </a:cubicBezTo>
                      <a:cubicBezTo>
                        <a:pt x="8179" y="8516"/>
                        <a:pt x="8115" y="8516"/>
                        <a:pt x="8051" y="8601"/>
                      </a:cubicBezTo>
                      <a:cubicBezTo>
                        <a:pt x="8115" y="8793"/>
                        <a:pt x="8030" y="8984"/>
                        <a:pt x="8009" y="9176"/>
                      </a:cubicBezTo>
                      <a:cubicBezTo>
                        <a:pt x="7902" y="10007"/>
                        <a:pt x="7775" y="10837"/>
                        <a:pt x="7668" y="11668"/>
                      </a:cubicBezTo>
                      <a:cubicBezTo>
                        <a:pt x="7604" y="12115"/>
                        <a:pt x="7583" y="12541"/>
                        <a:pt x="7540" y="12967"/>
                      </a:cubicBezTo>
                      <a:cubicBezTo>
                        <a:pt x="7519" y="13223"/>
                        <a:pt x="7498" y="13457"/>
                        <a:pt x="7476" y="13713"/>
                      </a:cubicBezTo>
                      <a:cubicBezTo>
                        <a:pt x="7476" y="13734"/>
                        <a:pt x="7455" y="13755"/>
                        <a:pt x="7434" y="13798"/>
                      </a:cubicBezTo>
                      <a:cubicBezTo>
                        <a:pt x="7413" y="13755"/>
                        <a:pt x="7391" y="13734"/>
                        <a:pt x="7391" y="13713"/>
                      </a:cubicBezTo>
                      <a:cubicBezTo>
                        <a:pt x="7306" y="13201"/>
                        <a:pt x="7242" y="12690"/>
                        <a:pt x="7157" y="12179"/>
                      </a:cubicBezTo>
                      <a:cubicBezTo>
                        <a:pt x="7114" y="11881"/>
                        <a:pt x="7029" y="11604"/>
                        <a:pt x="6965" y="11306"/>
                      </a:cubicBezTo>
                      <a:cubicBezTo>
                        <a:pt x="6752" y="10539"/>
                        <a:pt x="6539" y="9772"/>
                        <a:pt x="6348" y="9006"/>
                      </a:cubicBezTo>
                      <a:cubicBezTo>
                        <a:pt x="6262" y="8750"/>
                        <a:pt x="6220" y="8495"/>
                        <a:pt x="6135" y="8218"/>
                      </a:cubicBezTo>
                      <a:cubicBezTo>
                        <a:pt x="6071" y="8154"/>
                        <a:pt x="5986" y="8133"/>
                        <a:pt x="5879" y="8111"/>
                      </a:cubicBezTo>
                      <a:cubicBezTo>
                        <a:pt x="5198" y="7920"/>
                        <a:pt x="4495" y="7770"/>
                        <a:pt x="3792" y="7621"/>
                      </a:cubicBezTo>
                      <a:cubicBezTo>
                        <a:pt x="2727" y="7408"/>
                        <a:pt x="1662" y="7195"/>
                        <a:pt x="597" y="6982"/>
                      </a:cubicBezTo>
                      <a:cubicBezTo>
                        <a:pt x="533" y="6961"/>
                        <a:pt x="448" y="6961"/>
                        <a:pt x="384" y="6876"/>
                      </a:cubicBezTo>
                      <a:cubicBezTo>
                        <a:pt x="2408" y="6642"/>
                        <a:pt x="4410" y="6535"/>
                        <a:pt x="6390" y="6258"/>
                      </a:cubicBezTo>
                      <a:cubicBezTo>
                        <a:pt x="6518" y="5790"/>
                        <a:pt x="6646" y="5364"/>
                        <a:pt x="6752" y="4917"/>
                      </a:cubicBezTo>
                      <a:cubicBezTo>
                        <a:pt x="6880" y="4469"/>
                        <a:pt x="6987" y="4043"/>
                        <a:pt x="7093" y="3596"/>
                      </a:cubicBezTo>
                      <a:cubicBezTo>
                        <a:pt x="7349" y="2595"/>
                        <a:pt x="7604" y="1594"/>
                        <a:pt x="7860" y="593"/>
                      </a:cubicBezTo>
                      <a:cubicBezTo>
                        <a:pt x="7860" y="529"/>
                        <a:pt x="7902" y="465"/>
                        <a:pt x="7945" y="338"/>
                      </a:cubicBezTo>
                      <a:close/>
                      <a:moveTo>
                        <a:pt x="7971" y="1"/>
                      </a:moveTo>
                      <a:cubicBezTo>
                        <a:pt x="7946" y="1"/>
                        <a:pt x="7920" y="13"/>
                        <a:pt x="7902" y="39"/>
                      </a:cubicBezTo>
                      <a:cubicBezTo>
                        <a:pt x="7860" y="61"/>
                        <a:pt x="7817" y="125"/>
                        <a:pt x="7817" y="167"/>
                      </a:cubicBezTo>
                      <a:cubicBezTo>
                        <a:pt x="7775" y="274"/>
                        <a:pt x="7732" y="380"/>
                        <a:pt x="7689" y="508"/>
                      </a:cubicBezTo>
                      <a:cubicBezTo>
                        <a:pt x="7540" y="1147"/>
                        <a:pt x="7370" y="1786"/>
                        <a:pt x="7200" y="2425"/>
                      </a:cubicBezTo>
                      <a:cubicBezTo>
                        <a:pt x="6923" y="3575"/>
                        <a:pt x="6667" y="4725"/>
                        <a:pt x="6326" y="5854"/>
                      </a:cubicBezTo>
                      <a:cubicBezTo>
                        <a:pt x="6305" y="5939"/>
                        <a:pt x="6262" y="6024"/>
                        <a:pt x="6241" y="6109"/>
                      </a:cubicBezTo>
                      <a:cubicBezTo>
                        <a:pt x="6135" y="6131"/>
                        <a:pt x="6028" y="6152"/>
                        <a:pt x="5922" y="6152"/>
                      </a:cubicBezTo>
                      <a:cubicBezTo>
                        <a:pt x="5517" y="6194"/>
                        <a:pt x="5091" y="6237"/>
                        <a:pt x="4686" y="6280"/>
                      </a:cubicBezTo>
                      <a:cubicBezTo>
                        <a:pt x="4048" y="6344"/>
                        <a:pt x="3409" y="6407"/>
                        <a:pt x="2770" y="6471"/>
                      </a:cubicBezTo>
                      <a:cubicBezTo>
                        <a:pt x="1982" y="6557"/>
                        <a:pt x="1194" y="6620"/>
                        <a:pt x="384" y="6706"/>
                      </a:cubicBezTo>
                      <a:cubicBezTo>
                        <a:pt x="278" y="6727"/>
                        <a:pt x="171" y="6748"/>
                        <a:pt x="86" y="6791"/>
                      </a:cubicBezTo>
                      <a:cubicBezTo>
                        <a:pt x="1" y="6833"/>
                        <a:pt x="1" y="6961"/>
                        <a:pt x="65" y="6982"/>
                      </a:cubicBezTo>
                      <a:cubicBezTo>
                        <a:pt x="150" y="7025"/>
                        <a:pt x="257" y="7068"/>
                        <a:pt x="342" y="7089"/>
                      </a:cubicBezTo>
                      <a:cubicBezTo>
                        <a:pt x="938" y="7217"/>
                        <a:pt x="1534" y="7345"/>
                        <a:pt x="2131" y="7472"/>
                      </a:cubicBezTo>
                      <a:cubicBezTo>
                        <a:pt x="3110" y="7664"/>
                        <a:pt x="4069" y="7856"/>
                        <a:pt x="5027" y="8069"/>
                      </a:cubicBezTo>
                      <a:cubicBezTo>
                        <a:pt x="5347" y="8133"/>
                        <a:pt x="5666" y="8239"/>
                        <a:pt x="5986" y="8303"/>
                      </a:cubicBezTo>
                      <a:cubicBezTo>
                        <a:pt x="6028" y="8452"/>
                        <a:pt x="6050" y="8580"/>
                        <a:pt x="6092" y="8708"/>
                      </a:cubicBezTo>
                      <a:cubicBezTo>
                        <a:pt x="6262" y="9389"/>
                        <a:pt x="6454" y="10049"/>
                        <a:pt x="6625" y="10710"/>
                      </a:cubicBezTo>
                      <a:cubicBezTo>
                        <a:pt x="6923" y="11711"/>
                        <a:pt x="7136" y="12712"/>
                        <a:pt x="7221" y="13755"/>
                      </a:cubicBezTo>
                      <a:cubicBezTo>
                        <a:pt x="7242" y="14011"/>
                        <a:pt x="7285" y="14266"/>
                        <a:pt x="7306" y="14522"/>
                      </a:cubicBezTo>
                      <a:cubicBezTo>
                        <a:pt x="7327" y="14586"/>
                        <a:pt x="7327" y="14628"/>
                        <a:pt x="7370" y="14692"/>
                      </a:cubicBezTo>
                      <a:cubicBezTo>
                        <a:pt x="7370" y="14692"/>
                        <a:pt x="7413" y="14714"/>
                        <a:pt x="7434" y="14714"/>
                      </a:cubicBezTo>
                      <a:cubicBezTo>
                        <a:pt x="7455" y="14714"/>
                        <a:pt x="7498" y="14692"/>
                        <a:pt x="7519" y="14671"/>
                      </a:cubicBezTo>
                      <a:cubicBezTo>
                        <a:pt x="7540" y="14650"/>
                        <a:pt x="7540" y="14607"/>
                        <a:pt x="7540" y="14586"/>
                      </a:cubicBezTo>
                      <a:cubicBezTo>
                        <a:pt x="7562" y="14458"/>
                        <a:pt x="7583" y="14330"/>
                        <a:pt x="7583" y="14181"/>
                      </a:cubicBezTo>
                      <a:cubicBezTo>
                        <a:pt x="7647" y="13542"/>
                        <a:pt x="7689" y="12903"/>
                        <a:pt x="7775" y="12264"/>
                      </a:cubicBezTo>
                      <a:cubicBezTo>
                        <a:pt x="7881" y="11285"/>
                        <a:pt x="8030" y="10326"/>
                        <a:pt x="8158" y="9347"/>
                      </a:cubicBezTo>
                      <a:cubicBezTo>
                        <a:pt x="8179" y="9134"/>
                        <a:pt x="8222" y="8899"/>
                        <a:pt x="8264" y="8665"/>
                      </a:cubicBezTo>
                      <a:cubicBezTo>
                        <a:pt x="8371" y="8644"/>
                        <a:pt x="8477" y="8622"/>
                        <a:pt x="8584" y="8601"/>
                      </a:cubicBezTo>
                      <a:cubicBezTo>
                        <a:pt x="8839" y="8559"/>
                        <a:pt x="9116" y="8516"/>
                        <a:pt x="9372" y="8473"/>
                      </a:cubicBezTo>
                      <a:cubicBezTo>
                        <a:pt x="9990" y="8324"/>
                        <a:pt x="10607" y="8239"/>
                        <a:pt x="11246" y="8175"/>
                      </a:cubicBezTo>
                      <a:cubicBezTo>
                        <a:pt x="11715" y="8133"/>
                        <a:pt x="12205" y="8069"/>
                        <a:pt x="12673" y="7983"/>
                      </a:cubicBezTo>
                      <a:cubicBezTo>
                        <a:pt x="13269" y="7898"/>
                        <a:pt x="13844" y="7770"/>
                        <a:pt x="14441" y="7664"/>
                      </a:cubicBezTo>
                      <a:cubicBezTo>
                        <a:pt x="14505" y="7643"/>
                        <a:pt x="14590" y="7643"/>
                        <a:pt x="14654" y="7600"/>
                      </a:cubicBezTo>
                      <a:cubicBezTo>
                        <a:pt x="14675" y="7600"/>
                        <a:pt x="14696" y="7558"/>
                        <a:pt x="14696" y="7536"/>
                      </a:cubicBezTo>
                      <a:cubicBezTo>
                        <a:pt x="14696" y="7494"/>
                        <a:pt x="14675" y="7451"/>
                        <a:pt x="14654" y="7451"/>
                      </a:cubicBezTo>
                      <a:cubicBezTo>
                        <a:pt x="14547" y="7408"/>
                        <a:pt x="14462" y="7366"/>
                        <a:pt x="14356" y="7366"/>
                      </a:cubicBezTo>
                      <a:cubicBezTo>
                        <a:pt x="13972" y="7302"/>
                        <a:pt x="13589" y="7238"/>
                        <a:pt x="13206" y="7174"/>
                      </a:cubicBezTo>
                      <a:cubicBezTo>
                        <a:pt x="12503" y="7068"/>
                        <a:pt x="11800" y="6982"/>
                        <a:pt x="11118" y="6876"/>
                      </a:cubicBezTo>
                      <a:cubicBezTo>
                        <a:pt x="10373" y="6748"/>
                        <a:pt x="9628" y="6642"/>
                        <a:pt x="8882" y="6535"/>
                      </a:cubicBezTo>
                      <a:cubicBezTo>
                        <a:pt x="8776" y="6514"/>
                        <a:pt x="8648" y="6514"/>
                        <a:pt x="8520" y="6386"/>
                      </a:cubicBezTo>
                      <a:lnTo>
                        <a:pt x="8520" y="6407"/>
                      </a:lnTo>
                      <a:cubicBezTo>
                        <a:pt x="8520" y="6280"/>
                        <a:pt x="8520" y="6173"/>
                        <a:pt x="8499" y="6067"/>
                      </a:cubicBezTo>
                      <a:cubicBezTo>
                        <a:pt x="8477" y="5492"/>
                        <a:pt x="8456" y="4917"/>
                        <a:pt x="8414" y="4342"/>
                      </a:cubicBezTo>
                      <a:cubicBezTo>
                        <a:pt x="8371" y="3852"/>
                        <a:pt x="8328" y="3383"/>
                        <a:pt x="8286" y="2893"/>
                      </a:cubicBezTo>
                      <a:cubicBezTo>
                        <a:pt x="8243" y="2191"/>
                        <a:pt x="8222" y="1509"/>
                        <a:pt x="8179" y="806"/>
                      </a:cubicBezTo>
                      <a:cubicBezTo>
                        <a:pt x="8158" y="615"/>
                        <a:pt x="8137" y="444"/>
                        <a:pt x="8115" y="252"/>
                      </a:cubicBezTo>
                      <a:cubicBezTo>
                        <a:pt x="8115" y="189"/>
                        <a:pt x="8094" y="125"/>
                        <a:pt x="8051" y="61"/>
                      </a:cubicBezTo>
                      <a:cubicBezTo>
                        <a:pt x="8039" y="24"/>
                        <a:pt x="8005" y="1"/>
                        <a:pt x="797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092" name="Google Shape;1092;p30"/>
              <p:cNvGrpSpPr/>
              <p:nvPr/>
            </p:nvGrpSpPr>
            <p:grpSpPr>
              <a:xfrm>
                <a:off x="85242" y="755487"/>
                <a:ext cx="72420" cy="59171"/>
                <a:chOff x="1081830" y="1265825"/>
                <a:chExt cx="72420" cy="59171"/>
              </a:xfrm>
            </p:grpSpPr>
            <p:sp>
              <p:nvSpPr>
                <p:cNvPr id="1093" name="Google Shape;1093;p30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94" name="Google Shape;1094;p30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1095" name="Google Shape;1095;p30"/>
            <p:cNvGrpSpPr/>
            <p:nvPr/>
          </p:nvGrpSpPr>
          <p:grpSpPr>
            <a:xfrm>
              <a:off x="464095" y="4732764"/>
              <a:ext cx="276760" cy="271622"/>
              <a:chOff x="3490002" y="196082"/>
              <a:chExt cx="276760" cy="271622"/>
            </a:xfrm>
          </p:grpSpPr>
          <p:sp>
            <p:nvSpPr>
              <p:cNvPr id="1096" name="Google Shape;1096;p30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97" name="Google Shape;1097;p30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098" name="Google Shape;1098;p30"/>
            <p:cNvGrpSpPr/>
            <p:nvPr/>
          </p:nvGrpSpPr>
          <p:grpSpPr>
            <a:xfrm>
              <a:off x="1180847" y="4732782"/>
              <a:ext cx="72420" cy="59171"/>
              <a:chOff x="1081830" y="1265825"/>
              <a:chExt cx="72420" cy="59171"/>
            </a:xfrm>
          </p:grpSpPr>
          <p:sp>
            <p:nvSpPr>
              <p:cNvPr id="1099" name="Google Shape;1099;p3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00" name="Google Shape;1100;p3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01" name="Google Shape;1101;p30"/>
            <p:cNvGrpSpPr/>
            <p:nvPr/>
          </p:nvGrpSpPr>
          <p:grpSpPr>
            <a:xfrm>
              <a:off x="176382" y="4468451"/>
              <a:ext cx="276760" cy="271622"/>
              <a:chOff x="3490002" y="196082"/>
              <a:chExt cx="276760" cy="271622"/>
            </a:xfrm>
          </p:grpSpPr>
          <p:sp>
            <p:nvSpPr>
              <p:cNvPr id="1102" name="Google Shape;1102;p30"/>
              <p:cNvSpPr/>
              <p:nvPr/>
            </p:nvSpPr>
            <p:spPr>
              <a:xfrm flipH="1">
                <a:off x="3490002" y="196082"/>
                <a:ext cx="276760" cy="27162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03" name="Google Shape;1103;p30"/>
              <p:cNvSpPr/>
              <p:nvPr/>
            </p:nvSpPr>
            <p:spPr>
              <a:xfrm flipH="1">
                <a:off x="3510030" y="211000"/>
                <a:ext cx="236705" cy="237619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04" name="Google Shape;1104;p30"/>
            <p:cNvGrpSpPr/>
            <p:nvPr/>
          </p:nvGrpSpPr>
          <p:grpSpPr>
            <a:xfrm rot="10800000">
              <a:off x="8103207" y="139114"/>
              <a:ext cx="864410" cy="535935"/>
              <a:chOff x="181652" y="4534532"/>
              <a:chExt cx="864410" cy="535935"/>
            </a:xfrm>
          </p:grpSpPr>
          <p:grpSp>
            <p:nvGrpSpPr>
              <p:cNvPr id="1105" name="Google Shape;1105;p30"/>
              <p:cNvGrpSpPr/>
              <p:nvPr/>
            </p:nvGrpSpPr>
            <p:grpSpPr>
              <a:xfrm>
                <a:off x="469365" y="4798844"/>
                <a:ext cx="276760" cy="271622"/>
                <a:chOff x="3490002" y="196082"/>
                <a:chExt cx="276760" cy="271622"/>
              </a:xfrm>
            </p:grpSpPr>
            <p:sp>
              <p:nvSpPr>
                <p:cNvPr id="1106" name="Google Shape;1106;p30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107" name="Google Shape;1107;p30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108" name="Google Shape;1108;p30"/>
              <p:cNvGrpSpPr/>
              <p:nvPr/>
            </p:nvGrpSpPr>
            <p:grpSpPr>
              <a:xfrm>
                <a:off x="973642" y="4739687"/>
                <a:ext cx="72420" cy="59171"/>
                <a:chOff x="1081830" y="1265825"/>
                <a:chExt cx="72420" cy="59171"/>
              </a:xfrm>
            </p:grpSpPr>
            <p:sp>
              <p:nvSpPr>
                <p:cNvPr id="1109" name="Google Shape;1109;p30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110" name="Google Shape;1110;p30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111" name="Google Shape;1111;p30"/>
              <p:cNvGrpSpPr/>
              <p:nvPr/>
            </p:nvGrpSpPr>
            <p:grpSpPr>
              <a:xfrm>
                <a:off x="181652" y="4534532"/>
                <a:ext cx="276760" cy="271622"/>
                <a:chOff x="3490002" y="196082"/>
                <a:chExt cx="276760" cy="271622"/>
              </a:xfrm>
            </p:grpSpPr>
            <p:sp>
              <p:nvSpPr>
                <p:cNvPr id="1112" name="Google Shape;1112;p30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113" name="Google Shape;1113;p30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1114" name="Google Shape;1114;p30"/>
            <p:cNvSpPr/>
            <p:nvPr/>
          </p:nvSpPr>
          <p:spPr>
            <a:xfrm flipH="1">
              <a:off x="8902971" y="3861682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30"/>
            <p:cNvSpPr/>
            <p:nvPr/>
          </p:nvSpPr>
          <p:spPr>
            <a:xfrm flipH="1">
              <a:off x="168558" y="1914557"/>
              <a:ext cx="64647" cy="65536"/>
            </a:xfrm>
            <a:custGeom>
              <a:avLst/>
              <a:gdLst/>
              <a:ahLst/>
              <a:cxnLst/>
              <a:rect l="l" t="t" r="r" b="b"/>
              <a:pathLst>
                <a:path w="1513" h="1534" extrusionOk="0">
                  <a:moveTo>
                    <a:pt x="65" y="0"/>
                  </a:moveTo>
                  <a:cubicBezTo>
                    <a:pt x="43" y="0"/>
                    <a:pt x="22" y="22"/>
                    <a:pt x="43" y="22"/>
                  </a:cubicBezTo>
                  <a:cubicBezTo>
                    <a:pt x="43" y="43"/>
                    <a:pt x="43" y="43"/>
                    <a:pt x="65" y="64"/>
                  </a:cubicBezTo>
                  <a:cubicBezTo>
                    <a:pt x="107" y="128"/>
                    <a:pt x="150" y="213"/>
                    <a:pt x="192" y="277"/>
                  </a:cubicBezTo>
                  <a:cubicBezTo>
                    <a:pt x="278" y="384"/>
                    <a:pt x="341" y="511"/>
                    <a:pt x="427" y="618"/>
                  </a:cubicBezTo>
                  <a:cubicBezTo>
                    <a:pt x="448" y="660"/>
                    <a:pt x="469" y="703"/>
                    <a:pt x="490" y="746"/>
                  </a:cubicBezTo>
                  <a:cubicBezTo>
                    <a:pt x="490" y="767"/>
                    <a:pt x="469" y="788"/>
                    <a:pt x="469" y="788"/>
                  </a:cubicBezTo>
                  <a:cubicBezTo>
                    <a:pt x="405" y="873"/>
                    <a:pt x="363" y="959"/>
                    <a:pt x="320" y="1044"/>
                  </a:cubicBezTo>
                  <a:cubicBezTo>
                    <a:pt x="256" y="1172"/>
                    <a:pt x="171" y="1299"/>
                    <a:pt x="86" y="1406"/>
                  </a:cubicBezTo>
                  <a:cubicBezTo>
                    <a:pt x="43" y="1427"/>
                    <a:pt x="22" y="1470"/>
                    <a:pt x="1" y="1491"/>
                  </a:cubicBezTo>
                  <a:cubicBezTo>
                    <a:pt x="1" y="1491"/>
                    <a:pt x="1" y="1512"/>
                    <a:pt x="1" y="1512"/>
                  </a:cubicBezTo>
                  <a:cubicBezTo>
                    <a:pt x="1" y="1512"/>
                    <a:pt x="1" y="1512"/>
                    <a:pt x="1" y="1534"/>
                  </a:cubicBezTo>
                  <a:lnTo>
                    <a:pt x="22" y="1534"/>
                  </a:lnTo>
                  <a:cubicBezTo>
                    <a:pt x="22" y="1534"/>
                    <a:pt x="22" y="1534"/>
                    <a:pt x="22" y="1512"/>
                  </a:cubicBezTo>
                  <a:cubicBezTo>
                    <a:pt x="43" y="1512"/>
                    <a:pt x="43" y="1491"/>
                    <a:pt x="65" y="1491"/>
                  </a:cubicBezTo>
                  <a:cubicBezTo>
                    <a:pt x="128" y="1427"/>
                    <a:pt x="214" y="1363"/>
                    <a:pt x="278" y="1321"/>
                  </a:cubicBezTo>
                  <a:cubicBezTo>
                    <a:pt x="384" y="1236"/>
                    <a:pt x="490" y="1150"/>
                    <a:pt x="597" y="1065"/>
                  </a:cubicBezTo>
                  <a:cubicBezTo>
                    <a:pt x="640" y="1044"/>
                    <a:pt x="661" y="1023"/>
                    <a:pt x="682" y="1001"/>
                  </a:cubicBezTo>
                  <a:cubicBezTo>
                    <a:pt x="703" y="1023"/>
                    <a:pt x="703" y="1023"/>
                    <a:pt x="725" y="1044"/>
                  </a:cubicBezTo>
                  <a:cubicBezTo>
                    <a:pt x="746" y="1065"/>
                    <a:pt x="789" y="1086"/>
                    <a:pt x="810" y="1108"/>
                  </a:cubicBezTo>
                  <a:cubicBezTo>
                    <a:pt x="895" y="1150"/>
                    <a:pt x="959" y="1193"/>
                    <a:pt x="1023" y="1257"/>
                  </a:cubicBezTo>
                  <a:cubicBezTo>
                    <a:pt x="1087" y="1299"/>
                    <a:pt x="1129" y="1342"/>
                    <a:pt x="1193" y="1385"/>
                  </a:cubicBezTo>
                  <a:lnTo>
                    <a:pt x="1385" y="1512"/>
                  </a:lnTo>
                  <a:cubicBezTo>
                    <a:pt x="1406" y="1534"/>
                    <a:pt x="1406" y="1534"/>
                    <a:pt x="1428" y="1534"/>
                  </a:cubicBezTo>
                  <a:cubicBezTo>
                    <a:pt x="1428" y="1534"/>
                    <a:pt x="1449" y="1534"/>
                    <a:pt x="1428" y="1512"/>
                  </a:cubicBezTo>
                  <a:lnTo>
                    <a:pt x="1449" y="1512"/>
                  </a:lnTo>
                  <a:cubicBezTo>
                    <a:pt x="1449" y="1512"/>
                    <a:pt x="1428" y="1491"/>
                    <a:pt x="1428" y="1470"/>
                  </a:cubicBezTo>
                  <a:cubicBezTo>
                    <a:pt x="1385" y="1427"/>
                    <a:pt x="1364" y="1385"/>
                    <a:pt x="1321" y="1342"/>
                  </a:cubicBezTo>
                  <a:cubicBezTo>
                    <a:pt x="1257" y="1257"/>
                    <a:pt x="1193" y="1193"/>
                    <a:pt x="1151" y="1108"/>
                  </a:cubicBezTo>
                  <a:cubicBezTo>
                    <a:pt x="1087" y="1023"/>
                    <a:pt x="1023" y="937"/>
                    <a:pt x="959" y="852"/>
                  </a:cubicBezTo>
                  <a:cubicBezTo>
                    <a:pt x="959" y="831"/>
                    <a:pt x="938" y="831"/>
                    <a:pt x="938" y="810"/>
                  </a:cubicBezTo>
                  <a:cubicBezTo>
                    <a:pt x="938" y="788"/>
                    <a:pt x="959" y="788"/>
                    <a:pt x="959" y="767"/>
                  </a:cubicBezTo>
                  <a:cubicBezTo>
                    <a:pt x="1023" y="703"/>
                    <a:pt x="1087" y="639"/>
                    <a:pt x="1129" y="597"/>
                  </a:cubicBezTo>
                  <a:cubicBezTo>
                    <a:pt x="1172" y="533"/>
                    <a:pt x="1215" y="490"/>
                    <a:pt x="1257" y="426"/>
                  </a:cubicBezTo>
                  <a:cubicBezTo>
                    <a:pt x="1321" y="362"/>
                    <a:pt x="1385" y="277"/>
                    <a:pt x="1449" y="213"/>
                  </a:cubicBezTo>
                  <a:cubicBezTo>
                    <a:pt x="1470" y="192"/>
                    <a:pt x="1491" y="171"/>
                    <a:pt x="1513" y="149"/>
                  </a:cubicBezTo>
                  <a:cubicBezTo>
                    <a:pt x="1513" y="149"/>
                    <a:pt x="1513" y="128"/>
                    <a:pt x="1513" y="128"/>
                  </a:cubicBezTo>
                  <a:cubicBezTo>
                    <a:pt x="1513" y="128"/>
                    <a:pt x="1513" y="107"/>
                    <a:pt x="1513" y="107"/>
                  </a:cubicBezTo>
                  <a:lnTo>
                    <a:pt x="1491" y="107"/>
                  </a:lnTo>
                  <a:cubicBezTo>
                    <a:pt x="1470" y="128"/>
                    <a:pt x="1449" y="128"/>
                    <a:pt x="1428" y="128"/>
                  </a:cubicBezTo>
                  <a:cubicBezTo>
                    <a:pt x="1364" y="192"/>
                    <a:pt x="1278" y="235"/>
                    <a:pt x="1193" y="277"/>
                  </a:cubicBezTo>
                  <a:cubicBezTo>
                    <a:pt x="1066" y="362"/>
                    <a:pt x="916" y="447"/>
                    <a:pt x="767" y="533"/>
                  </a:cubicBezTo>
                  <a:cubicBezTo>
                    <a:pt x="767" y="533"/>
                    <a:pt x="746" y="533"/>
                    <a:pt x="725" y="554"/>
                  </a:cubicBezTo>
                  <a:cubicBezTo>
                    <a:pt x="725" y="533"/>
                    <a:pt x="703" y="533"/>
                    <a:pt x="703" y="511"/>
                  </a:cubicBezTo>
                  <a:cubicBezTo>
                    <a:pt x="661" y="490"/>
                    <a:pt x="597" y="447"/>
                    <a:pt x="554" y="405"/>
                  </a:cubicBezTo>
                  <a:cubicBezTo>
                    <a:pt x="490" y="362"/>
                    <a:pt x="427" y="298"/>
                    <a:pt x="363" y="235"/>
                  </a:cubicBezTo>
                  <a:cubicBezTo>
                    <a:pt x="256" y="171"/>
                    <a:pt x="192" y="85"/>
                    <a:pt x="107" y="22"/>
                  </a:cubicBezTo>
                  <a:cubicBezTo>
                    <a:pt x="86" y="22"/>
                    <a:pt x="65" y="0"/>
                    <a:pt x="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16" name="Google Shape;1116;p30"/>
            <p:cNvGrpSpPr/>
            <p:nvPr/>
          </p:nvGrpSpPr>
          <p:grpSpPr>
            <a:xfrm>
              <a:off x="8764222" y="1917744"/>
              <a:ext cx="72420" cy="59171"/>
              <a:chOff x="1081830" y="1265825"/>
              <a:chExt cx="72420" cy="59171"/>
            </a:xfrm>
          </p:grpSpPr>
          <p:sp>
            <p:nvSpPr>
              <p:cNvPr id="1117" name="Google Shape;1117;p3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18" name="Google Shape;1118;p3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119" name="Google Shape;1119;p30"/>
            <p:cNvGrpSpPr/>
            <p:nvPr/>
          </p:nvGrpSpPr>
          <p:grpSpPr>
            <a:xfrm>
              <a:off x="164660" y="3711857"/>
              <a:ext cx="72420" cy="59171"/>
              <a:chOff x="1081830" y="1265825"/>
              <a:chExt cx="72420" cy="59171"/>
            </a:xfrm>
          </p:grpSpPr>
          <p:sp>
            <p:nvSpPr>
              <p:cNvPr id="1120" name="Google Shape;1120;p30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1" name="Google Shape;1121;p30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22" name="Google Shape;1122;p30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123" name="Google Shape;1123;p30"/>
          <p:cNvSpPr txBox="1">
            <a:spLocks noGrp="1"/>
          </p:cNvSpPr>
          <p:nvPr>
            <p:ph type="subTitle" idx="1"/>
          </p:nvPr>
        </p:nvSpPr>
        <p:spPr>
          <a:xfrm>
            <a:off x="2560035" y="2552736"/>
            <a:ext cx="2972000" cy="11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24" name="Google Shape;1124;p30"/>
          <p:cNvSpPr txBox="1">
            <a:spLocks noGrp="1"/>
          </p:cNvSpPr>
          <p:nvPr>
            <p:ph type="subTitle" idx="2"/>
          </p:nvPr>
        </p:nvSpPr>
        <p:spPr>
          <a:xfrm>
            <a:off x="2560035" y="1873500"/>
            <a:ext cx="2972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1125" name="Google Shape;1125;p30"/>
          <p:cNvSpPr txBox="1">
            <a:spLocks noGrp="1"/>
          </p:cNvSpPr>
          <p:nvPr>
            <p:ph type="subTitle" idx="3"/>
          </p:nvPr>
        </p:nvSpPr>
        <p:spPr>
          <a:xfrm>
            <a:off x="2560035" y="4745935"/>
            <a:ext cx="2972000" cy="11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26" name="Google Shape;1126;p30"/>
          <p:cNvSpPr txBox="1">
            <a:spLocks noGrp="1"/>
          </p:cNvSpPr>
          <p:nvPr>
            <p:ph type="subTitle" idx="4"/>
          </p:nvPr>
        </p:nvSpPr>
        <p:spPr>
          <a:xfrm>
            <a:off x="2560035" y="4066699"/>
            <a:ext cx="2972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1127" name="Google Shape;1127;p30"/>
          <p:cNvSpPr txBox="1">
            <a:spLocks noGrp="1"/>
          </p:cNvSpPr>
          <p:nvPr>
            <p:ph type="subTitle" idx="5"/>
          </p:nvPr>
        </p:nvSpPr>
        <p:spPr>
          <a:xfrm>
            <a:off x="8003268" y="2552736"/>
            <a:ext cx="2972000" cy="11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28" name="Google Shape;1128;p30"/>
          <p:cNvSpPr txBox="1">
            <a:spLocks noGrp="1"/>
          </p:cNvSpPr>
          <p:nvPr>
            <p:ph type="subTitle" idx="6"/>
          </p:nvPr>
        </p:nvSpPr>
        <p:spPr>
          <a:xfrm>
            <a:off x="8003268" y="1873500"/>
            <a:ext cx="2972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1129" name="Google Shape;1129;p30"/>
          <p:cNvSpPr txBox="1">
            <a:spLocks noGrp="1"/>
          </p:cNvSpPr>
          <p:nvPr>
            <p:ph type="subTitle" idx="7"/>
          </p:nvPr>
        </p:nvSpPr>
        <p:spPr>
          <a:xfrm>
            <a:off x="8003268" y="4745935"/>
            <a:ext cx="2972000" cy="11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0" name="Google Shape;1130;p30"/>
          <p:cNvSpPr txBox="1">
            <a:spLocks noGrp="1"/>
          </p:cNvSpPr>
          <p:nvPr>
            <p:ph type="subTitle" idx="8"/>
          </p:nvPr>
        </p:nvSpPr>
        <p:spPr>
          <a:xfrm>
            <a:off x="8003268" y="4066699"/>
            <a:ext cx="2972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Just Another Hand"/>
              <a:buNone/>
              <a:defRPr sz="360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7715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1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" name="Google Shape;1239;p33"/>
          <p:cNvSpPr txBox="1">
            <a:spLocks noGrp="1"/>
          </p:cNvSpPr>
          <p:nvPr>
            <p:ph type="title"/>
          </p:nvPr>
        </p:nvSpPr>
        <p:spPr>
          <a:xfrm>
            <a:off x="6141933" y="491367"/>
            <a:ext cx="5005200" cy="15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7200"/>
              <a:buNone/>
              <a:defRPr sz="10666"/>
            </a:lvl1pPr>
            <a:lvl2pPr lvl="1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endParaRPr/>
          </a:p>
        </p:txBody>
      </p:sp>
      <p:sp>
        <p:nvSpPr>
          <p:cNvPr id="1240" name="Google Shape;1240;p33"/>
          <p:cNvSpPr txBox="1">
            <a:spLocks noGrp="1"/>
          </p:cNvSpPr>
          <p:nvPr>
            <p:ph type="subTitle" idx="1"/>
          </p:nvPr>
        </p:nvSpPr>
        <p:spPr>
          <a:xfrm>
            <a:off x="6141933" y="3351075"/>
            <a:ext cx="5005200" cy="11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2000" b="1"/>
            </a:lvl9pPr>
          </a:lstStyle>
          <a:p>
            <a:endParaRPr/>
          </a:p>
        </p:txBody>
      </p:sp>
      <p:sp>
        <p:nvSpPr>
          <p:cNvPr id="1241" name="Google Shape;1241;p33"/>
          <p:cNvSpPr txBox="1">
            <a:spLocks noGrp="1"/>
          </p:cNvSpPr>
          <p:nvPr>
            <p:ph type="subTitle" idx="2"/>
          </p:nvPr>
        </p:nvSpPr>
        <p:spPr>
          <a:xfrm>
            <a:off x="6141933" y="5709100"/>
            <a:ext cx="5005200" cy="4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grpSp>
        <p:nvGrpSpPr>
          <p:cNvPr id="1242" name="Google Shape;1242;p33"/>
          <p:cNvGrpSpPr/>
          <p:nvPr/>
        </p:nvGrpSpPr>
        <p:grpSpPr>
          <a:xfrm>
            <a:off x="259337" y="237195"/>
            <a:ext cx="11677096" cy="6551699"/>
            <a:chOff x="194503" y="177896"/>
            <a:chExt cx="8757822" cy="4913774"/>
          </a:xfrm>
        </p:grpSpPr>
        <p:grpSp>
          <p:nvGrpSpPr>
            <p:cNvPr id="1243" name="Google Shape;1243;p33"/>
            <p:cNvGrpSpPr/>
            <p:nvPr/>
          </p:nvGrpSpPr>
          <p:grpSpPr>
            <a:xfrm flipH="1">
              <a:off x="8615969" y="325119"/>
              <a:ext cx="263928" cy="259027"/>
              <a:chOff x="8281224" y="4108656"/>
              <a:chExt cx="263928" cy="259027"/>
            </a:xfrm>
          </p:grpSpPr>
          <p:sp>
            <p:nvSpPr>
              <p:cNvPr id="1244" name="Google Shape;1244;p33"/>
              <p:cNvSpPr/>
              <p:nvPr/>
            </p:nvSpPr>
            <p:spPr>
              <a:xfrm>
                <a:off x="8281224" y="4108656"/>
                <a:ext cx="263928" cy="259027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5" name="Google Shape;1245;p33"/>
              <p:cNvSpPr/>
              <p:nvPr/>
            </p:nvSpPr>
            <p:spPr>
              <a:xfrm>
                <a:off x="8300323" y="4122883"/>
                <a:ext cx="225729" cy="226600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246" name="Google Shape;1246;p33"/>
            <p:cNvSpPr/>
            <p:nvPr/>
          </p:nvSpPr>
          <p:spPr>
            <a:xfrm flipH="1">
              <a:off x="8279694" y="17789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47" name="Google Shape;1247;p33"/>
            <p:cNvGrpSpPr/>
            <p:nvPr/>
          </p:nvGrpSpPr>
          <p:grpSpPr>
            <a:xfrm flipH="1">
              <a:off x="194503" y="177906"/>
              <a:ext cx="669794" cy="830426"/>
              <a:chOff x="3553318" y="981747"/>
              <a:chExt cx="887615" cy="1100631"/>
            </a:xfrm>
          </p:grpSpPr>
          <p:sp>
            <p:nvSpPr>
              <p:cNvPr id="1248" name="Google Shape;1248;p33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9" name="Google Shape;1249;p33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0" name="Google Shape;1250;p33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1" name="Google Shape;1251;p33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2" name="Google Shape;1252;p3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3" name="Google Shape;1253;p3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4" name="Google Shape;1254;p33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55" name="Google Shape;1255;p33"/>
            <p:cNvGrpSpPr/>
            <p:nvPr/>
          </p:nvGrpSpPr>
          <p:grpSpPr>
            <a:xfrm flipH="1">
              <a:off x="8279703" y="4261244"/>
              <a:ext cx="669794" cy="830426"/>
              <a:chOff x="3553318" y="981747"/>
              <a:chExt cx="887615" cy="1100631"/>
            </a:xfrm>
          </p:grpSpPr>
          <p:sp>
            <p:nvSpPr>
              <p:cNvPr id="1256" name="Google Shape;1256;p33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7" name="Google Shape;1257;p33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8" name="Google Shape;1258;p33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9" name="Google Shape;1259;p33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60" name="Google Shape;1260;p33"/>
            <p:cNvGrpSpPr/>
            <p:nvPr/>
          </p:nvGrpSpPr>
          <p:grpSpPr>
            <a:xfrm flipH="1">
              <a:off x="308748" y="4292936"/>
              <a:ext cx="681393" cy="672200"/>
              <a:chOff x="8195930" y="4292936"/>
              <a:chExt cx="681393" cy="672200"/>
            </a:xfrm>
          </p:grpSpPr>
          <p:grpSp>
            <p:nvGrpSpPr>
              <p:cNvPr id="1261" name="Google Shape;1261;p33"/>
              <p:cNvGrpSpPr/>
              <p:nvPr/>
            </p:nvGrpSpPr>
            <p:grpSpPr>
              <a:xfrm>
                <a:off x="8785880" y="4292936"/>
                <a:ext cx="91443" cy="76200"/>
                <a:chOff x="8870910" y="-843670"/>
                <a:chExt cx="54606" cy="44645"/>
              </a:xfrm>
            </p:grpSpPr>
            <p:sp>
              <p:nvSpPr>
                <p:cNvPr id="1262" name="Google Shape;1262;p33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263" name="Google Shape;1263;p33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264" name="Google Shape;1264;p33"/>
              <p:cNvGrpSpPr/>
              <p:nvPr/>
            </p:nvGrpSpPr>
            <p:grpSpPr>
              <a:xfrm>
                <a:off x="8600552" y="4693512"/>
                <a:ext cx="276760" cy="271622"/>
                <a:chOff x="3490002" y="196082"/>
                <a:chExt cx="276760" cy="271622"/>
              </a:xfrm>
            </p:grpSpPr>
            <p:sp>
              <p:nvSpPr>
                <p:cNvPr id="1265" name="Google Shape;1265;p33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266" name="Google Shape;1266;p33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267" name="Google Shape;1267;p33"/>
              <p:cNvGrpSpPr/>
              <p:nvPr/>
            </p:nvGrpSpPr>
            <p:grpSpPr>
              <a:xfrm>
                <a:off x="8195930" y="4888936"/>
                <a:ext cx="91443" cy="76200"/>
                <a:chOff x="8870910" y="-843670"/>
                <a:chExt cx="54606" cy="44645"/>
              </a:xfrm>
            </p:grpSpPr>
            <p:sp>
              <p:nvSpPr>
                <p:cNvPr id="1268" name="Google Shape;1268;p33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269" name="Google Shape;1269;p33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1270" name="Google Shape;1270;p33"/>
            <p:cNvSpPr/>
            <p:nvPr/>
          </p:nvSpPr>
          <p:spPr>
            <a:xfrm flipH="1">
              <a:off x="4112694" y="471174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1" name="Google Shape;1271;p33"/>
            <p:cNvSpPr/>
            <p:nvPr/>
          </p:nvSpPr>
          <p:spPr>
            <a:xfrm flipH="1">
              <a:off x="374769" y="17666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72" name="Google Shape;1272;p33"/>
            <p:cNvGrpSpPr/>
            <p:nvPr/>
          </p:nvGrpSpPr>
          <p:grpSpPr>
            <a:xfrm>
              <a:off x="8879905" y="2922325"/>
              <a:ext cx="72420" cy="59171"/>
              <a:chOff x="1081830" y="1265825"/>
              <a:chExt cx="72420" cy="59171"/>
            </a:xfrm>
          </p:grpSpPr>
          <p:sp>
            <p:nvSpPr>
              <p:cNvPr id="1273" name="Google Shape;1273;p33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4" name="Google Shape;1274;p33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275" name="Google Shape;1275;p33"/>
          <p:cNvSpPr txBox="1"/>
          <p:nvPr/>
        </p:nvSpPr>
        <p:spPr>
          <a:xfrm>
            <a:off x="6141933" y="4664329"/>
            <a:ext cx="5005200" cy="98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18"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, and infographics &amp; image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342743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342743"/>
              </a:solidFill>
              <a:effectLst/>
              <a:uLnTx/>
              <a:uFillTx/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5871873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7" name="Google Shape;1277;p34"/>
          <p:cNvGrpSpPr/>
          <p:nvPr/>
        </p:nvGrpSpPr>
        <p:grpSpPr>
          <a:xfrm>
            <a:off x="403466" y="237196"/>
            <a:ext cx="11673325" cy="6407849"/>
            <a:chOff x="302599" y="177896"/>
            <a:chExt cx="8754994" cy="4805887"/>
          </a:xfrm>
        </p:grpSpPr>
        <p:grpSp>
          <p:nvGrpSpPr>
            <p:cNvPr id="1278" name="Google Shape;1278;p34"/>
            <p:cNvGrpSpPr/>
            <p:nvPr/>
          </p:nvGrpSpPr>
          <p:grpSpPr>
            <a:xfrm>
              <a:off x="372199" y="2152806"/>
              <a:ext cx="263928" cy="259027"/>
              <a:chOff x="8281224" y="4108656"/>
              <a:chExt cx="263928" cy="259027"/>
            </a:xfrm>
          </p:grpSpPr>
          <p:sp>
            <p:nvSpPr>
              <p:cNvPr id="1279" name="Google Shape;1279;p34"/>
              <p:cNvSpPr/>
              <p:nvPr/>
            </p:nvSpPr>
            <p:spPr>
              <a:xfrm>
                <a:off x="8281224" y="4108656"/>
                <a:ext cx="263928" cy="259027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0" name="Google Shape;1280;p34"/>
              <p:cNvSpPr/>
              <p:nvPr/>
            </p:nvSpPr>
            <p:spPr>
              <a:xfrm>
                <a:off x="8300323" y="4122883"/>
                <a:ext cx="225729" cy="226600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281" name="Google Shape;1281;p34"/>
            <p:cNvSpPr/>
            <p:nvPr/>
          </p:nvSpPr>
          <p:spPr>
            <a:xfrm>
              <a:off x="1963244" y="38964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82" name="Google Shape;1282;p34"/>
            <p:cNvGrpSpPr/>
            <p:nvPr/>
          </p:nvGrpSpPr>
          <p:grpSpPr>
            <a:xfrm>
              <a:off x="8387799" y="177906"/>
              <a:ext cx="669794" cy="830426"/>
              <a:chOff x="3553318" y="981747"/>
              <a:chExt cx="887615" cy="1100631"/>
            </a:xfrm>
          </p:grpSpPr>
          <p:sp>
            <p:nvSpPr>
              <p:cNvPr id="1283" name="Google Shape;1283;p34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4" name="Google Shape;1284;p34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5" name="Google Shape;1285;p34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6" name="Google Shape;1286;p34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7" name="Google Shape;1287;p34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8" name="Google Shape;1288;p34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9" name="Google Shape;1289;p34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290" name="Google Shape;1290;p34"/>
            <p:cNvSpPr/>
            <p:nvPr/>
          </p:nvSpPr>
          <p:spPr>
            <a:xfrm>
              <a:off x="4884344" y="177896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91" name="Google Shape;1291;p34"/>
            <p:cNvGrpSpPr/>
            <p:nvPr/>
          </p:nvGrpSpPr>
          <p:grpSpPr>
            <a:xfrm>
              <a:off x="302599" y="4153356"/>
              <a:ext cx="669794" cy="830426"/>
              <a:chOff x="3553318" y="981747"/>
              <a:chExt cx="887615" cy="1100631"/>
            </a:xfrm>
          </p:grpSpPr>
          <p:sp>
            <p:nvSpPr>
              <p:cNvPr id="1292" name="Google Shape;1292;p34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3" name="Google Shape;1293;p34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4" name="Google Shape;1294;p34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5" name="Google Shape;1295;p34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6" name="Google Shape;1296;p34"/>
              <p:cNvSpPr/>
              <p:nvPr/>
            </p:nvSpPr>
            <p:spPr>
              <a:xfrm>
                <a:off x="4350067" y="1303583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97" name="Google Shape;1297;p34"/>
            <p:cNvGrpSpPr/>
            <p:nvPr/>
          </p:nvGrpSpPr>
          <p:grpSpPr>
            <a:xfrm>
              <a:off x="8195930" y="4292936"/>
              <a:ext cx="681393" cy="672200"/>
              <a:chOff x="8195930" y="4292936"/>
              <a:chExt cx="681393" cy="672200"/>
            </a:xfrm>
          </p:grpSpPr>
          <p:grpSp>
            <p:nvGrpSpPr>
              <p:cNvPr id="1298" name="Google Shape;1298;p34"/>
              <p:cNvGrpSpPr/>
              <p:nvPr/>
            </p:nvGrpSpPr>
            <p:grpSpPr>
              <a:xfrm>
                <a:off x="8785880" y="4292936"/>
                <a:ext cx="91443" cy="76200"/>
                <a:chOff x="8870910" y="-843670"/>
                <a:chExt cx="54606" cy="44645"/>
              </a:xfrm>
            </p:grpSpPr>
            <p:sp>
              <p:nvSpPr>
                <p:cNvPr id="1299" name="Google Shape;1299;p34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00" name="Google Shape;1300;p34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301" name="Google Shape;1301;p34"/>
              <p:cNvGrpSpPr/>
              <p:nvPr/>
            </p:nvGrpSpPr>
            <p:grpSpPr>
              <a:xfrm>
                <a:off x="8600552" y="4693512"/>
                <a:ext cx="276760" cy="271622"/>
                <a:chOff x="3490002" y="196082"/>
                <a:chExt cx="276760" cy="271622"/>
              </a:xfrm>
            </p:grpSpPr>
            <p:sp>
              <p:nvSpPr>
                <p:cNvPr id="1302" name="Google Shape;1302;p34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03" name="Google Shape;1303;p34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304" name="Google Shape;1304;p34"/>
              <p:cNvGrpSpPr/>
              <p:nvPr/>
            </p:nvGrpSpPr>
            <p:grpSpPr>
              <a:xfrm>
                <a:off x="8195930" y="4888936"/>
                <a:ext cx="91443" cy="76200"/>
                <a:chOff x="8870910" y="-843670"/>
                <a:chExt cx="54606" cy="44645"/>
              </a:xfrm>
            </p:grpSpPr>
            <p:sp>
              <p:nvSpPr>
                <p:cNvPr id="1305" name="Google Shape;1305;p34"/>
                <p:cNvSpPr/>
                <p:nvPr/>
              </p:nvSpPr>
              <p:spPr>
                <a:xfrm>
                  <a:off x="8870910" y="-843670"/>
                  <a:ext cx="54606" cy="446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8" h="1045" extrusionOk="0">
                      <a:moveTo>
                        <a:pt x="583" y="160"/>
                      </a:moveTo>
                      <a:cubicBezTo>
                        <a:pt x="701" y="160"/>
                        <a:pt x="822" y="198"/>
                        <a:pt x="895" y="270"/>
                      </a:cubicBezTo>
                      <a:cubicBezTo>
                        <a:pt x="1022" y="398"/>
                        <a:pt x="1044" y="590"/>
                        <a:pt x="916" y="739"/>
                      </a:cubicBezTo>
                      <a:cubicBezTo>
                        <a:pt x="809" y="824"/>
                        <a:pt x="682" y="867"/>
                        <a:pt x="533" y="867"/>
                      </a:cubicBezTo>
                      <a:cubicBezTo>
                        <a:pt x="469" y="867"/>
                        <a:pt x="405" y="824"/>
                        <a:pt x="362" y="760"/>
                      </a:cubicBezTo>
                      <a:cubicBezTo>
                        <a:pt x="320" y="718"/>
                        <a:pt x="213" y="718"/>
                        <a:pt x="213" y="632"/>
                      </a:cubicBezTo>
                      <a:cubicBezTo>
                        <a:pt x="213" y="547"/>
                        <a:pt x="213" y="462"/>
                        <a:pt x="234" y="377"/>
                      </a:cubicBezTo>
                      <a:cubicBezTo>
                        <a:pt x="234" y="313"/>
                        <a:pt x="298" y="249"/>
                        <a:pt x="341" y="228"/>
                      </a:cubicBezTo>
                      <a:cubicBezTo>
                        <a:pt x="405" y="182"/>
                        <a:pt x="494" y="160"/>
                        <a:pt x="583" y="160"/>
                      </a:cubicBezTo>
                      <a:close/>
                      <a:moveTo>
                        <a:pt x="581" y="1"/>
                      </a:moveTo>
                      <a:cubicBezTo>
                        <a:pt x="525" y="1"/>
                        <a:pt x="467" y="6"/>
                        <a:pt x="405" y="15"/>
                      </a:cubicBezTo>
                      <a:cubicBezTo>
                        <a:pt x="192" y="57"/>
                        <a:pt x="85" y="206"/>
                        <a:pt x="43" y="398"/>
                      </a:cubicBezTo>
                      <a:cubicBezTo>
                        <a:pt x="0" y="611"/>
                        <a:pt x="43" y="803"/>
                        <a:pt x="234" y="931"/>
                      </a:cubicBezTo>
                      <a:cubicBezTo>
                        <a:pt x="348" y="1006"/>
                        <a:pt x="474" y="1044"/>
                        <a:pt x="598" y="1044"/>
                      </a:cubicBezTo>
                      <a:cubicBezTo>
                        <a:pt x="753" y="1044"/>
                        <a:pt x="904" y="985"/>
                        <a:pt x="1022" y="867"/>
                      </a:cubicBezTo>
                      <a:cubicBezTo>
                        <a:pt x="1278" y="590"/>
                        <a:pt x="1172" y="143"/>
                        <a:pt x="809" y="36"/>
                      </a:cubicBezTo>
                      <a:cubicBezTo>
                        <a:pt x="735" y="11"/>
                        <a:pt x="660" y="1"/>
                        <a:pt x="5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06" name="Google Shape;1306;p34"/>
                <p:cNvSpPr/>
                <p:nvPr/>
              </p:nvSpPr>
              <p:spPr>
                <a:xfrm>
                  <a:off x="8880011" y="-836877"/>
                  <a:ext cx="35507" cy="302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08" extrusionOk="0">
                      <a:moveTo>
                        <a:pt x="362" y="1"/>
                      </a:moveTo>
                      <a:cubicBezTo>
                        <a:pt x="270" y="1"/>
                        <a:pt x="183" y="23"/>
                        <a:pt x="128" y="69"/>
                      </a:cubicBezTo>
                      <a:cubicBezTo>
                        <a:pt x="64" y="111"/>
                        <a:pt x="21" y="154"/>
                        <a:pt x="0" y="218"/>
                      </a:cubicBezTo>
                      <a:cubicBezTo>
                        <a:pt x="0" y="303"/>
                        <a:pt x="0" y="388"/>
                        <a:pt x="0" y="473"/>
                      </a:cubicBezTo>
                      <a:cubicBezTo>
                        <a:pt x="0" y="580"/>
                        <a:pt x="107" y="559"/>
                        <a:pt x="149" y="601"/>
                      </a:cubicBezTo>
                      <a:cubicBezTo>
                        <a:pt x="192" y="665"/>
                        <a:pt x="256" y="708"/>
                        <a:pt x="320" y="708"/>
                      </a:cubicBezTo>
                      <a:cubicBezTo>
                        <a:pt x="469" y="708"/>
                        <a:pt x="596" y="686"/>
                        <a:pt x="703" y="580"/>
                      </a:cubicBezTo>
                      <a:cubicBezTo>
                        <a:pt x="831" y="431"/>
                        <a:pt x="809" y="239"/>
                        <a:pt x="682" y="111"/>
                      </a:cubicBezTo>
                      <a:cubicBezTo>
                        <a:pt x="609" y="39"/>
                        <a:pt x="482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1307" name="Google Shape;1307;p34"/>
            <p:cNvSpPr/>
            <p:nvPr/>
          </p:nvSpPr>
          <p:spPr>
            <a:xfrm>
              <a:off x="3125869" y="46330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8" name="Google Shape;1308;p34"/>
            <p:cNvSpPr/>
            <p:nvPr/>
          </p:nvSpPr>
          <p:spPr>
            <a:xfrm>
              <a:off x="8790469" y="1766621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555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" name="Google Shape;1310;p35"/>
          <p:cNvGrpSpPr/>
          <p:nvPr/>
        </p:nvGrpSpPr>
        <p:grpSpPr>
          <a:xfrm>
            <a:off x="105866" y="171163"/>
            <a:ext cx="11980269" cy="6515675"/>
            <a:chOff x="79399" y="128372"/>
            <a:chExt cx="8985202" cy="4886756"/>
          </a:xfrm>
        </p:grpSpPr>
        <p:grpSp>
          <p:nvGrpSpPr>
            <p:cNvPr id="1311" name="Google Shape;1311;p35"/>
            <p:cNvGrpSpPr/>
            <p:nvPr/>
          </p:nvGrpSpPr>
          <p:grpSpPr>
            <a:xfrm flipH="1">
              <a:off x="79399" y="128372"/>
              <a:ext cx="627988" cy="778586"/>
              <a:chOff x="3553318" y="981747"/>
              <a:chExt cx="887615" cy="1100631"/>
            </a:xfrm>
          </p:grpSpPr>
          <p:sp>
            <p:nvSpPr>
              <p:cNvPr id="1312" name="Google Shape;1312;p35"/>
              <p:cNvSpPr/>
              <p:nvPr/>
            </p:nvSpPr>
            <p:spPr>
              <a:xfrm>
                <a:off x="3553318" y="981747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3" name="Google Shape;1313;p35"/>
              <p:cNvSpPr/>
              <p:nvPr/>
            </p:nvSpPr>
            <p:spPr>
              <a:xfrm>
                <a:off x="3578628" y="1000602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4" name="Google Shape;1314;p35"/>
              <p:cNvSpPr/>
              <p:nvPr/>
            </p:nvSpPr>
            <p:spPr>
              <a:xfrm>
                <a:off x="4334773" y="1320579"/>
                <a:ext cx="72364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1045" extrusionOk="0">
                    <a:moveTo>
                      <a:pt x="583" y="160"/>
                    </a:moveTo>
                    <a:cubicBezTo>
                      <a:pt x="701" y="160"/>
                      <a:pt x="822" y="198"/>
                      <a:pt x="895" y="270"/>
                    </a:cubicBezTo>
                    <a:cubicBezTo>
                      <a:pt x="1022" y="398"/>
                      <a:pt x="1044" y="590"/>
                      <a:pt x="916" y="739"/>
                    </a:cubicBezTo>
                    <a:cubicBezTo>
                      <a:pt x="809" y="824"/>
                      <a:pt x="682" y="867"/>
                      <a:pt x="533" y="867"/>
                    </a:cubicBezTo>
                    <a:cubicBezTo>
                      <a:pt x="469" y="867"/>
                      <a:pt x="405" y="824"/>
                      <a:pt x="362" y="760"/>
                    </a:cubicBezTo>
                    <a:cubicBezTo>
                      <a:pt x="320" y="718"/>
                      <a:pt x="213" y="718"/>
                      <a:pt x="213" y="632"/>
                    </a:cubicBezTo>
                    <a:cubicBezTo>
                      <a:pt x="213" y="547"/>
                      <a:pt x="213" y="462"/>
                      <a:pt x="234" y="377"/>
                    </a:cubicBezTo>
                    <a:cubicBezTo>
                      <a:pt x="234" y="313"/>
                      <a:pt x="298" y="249"/>
                      <a:pt x="341" y="228"/>
                    </a:cubicBezTo>
                    <a:cubicBezTo>
                      <a:pt x="405" y="182"/>
                      <a:pt x="494" y="160"/>
                      <a:pt x="583" y="160"/>
                    </a:cubicBezTo>
                    <a:close/>
                    <a:moveTo>
                      <a:pt x="581" y="1"/>
                    </a:moveTo>
                    <a:cubicBezTo>
                      <a:pt x="525" y="1"/>
                      <a:pt x="467" y="6"/>
                      <a:pt x="405" y="15"/>
                    </a:cubicBezTo>
                    <a:cubicBezTo>
                      <a:pt x="192" y="57"/>
                      <a:pt x="85" y="206"/>
                      <a:pt x="43" y="398"/>
                    </a:cubicBezTo>
                    <a:cubicBezTo>
                      <a:pt x="0" y="611"/>
                      <a:pt x="43" y="803"/>
                      <a:pt x="234" y="931"/>
                    </a:cubicBezTo>
                    <a:cubicBezTo>
                      <a:pt x="348" y="1006"/>
                      <a:pt x="474" y="1044"/>
                      <a:pt x="598" y="1044"/>
                    </a:cubicBezTo>
                    <a:cubicBezTo>
                      <a:pt x="753" y="1044"/>
                      <a:pt x="904" y="985"/>
                      <a:pt x="1022" y="867"/>
                    </a:cubicBezTo>
                    <a:cubicBezTo>
                      <a:pt x="1278" y="590"/>
                      <a:pt x="1172" y="143"/>
                      <a:pt x="809" y="36"/>
                    </a:cubicBezTo>
                    <a:cubicBezTo>
                      <a:pt x="735" y="11"/>
                      <a:pt x="660" y="1"/>
                      <a:pt x="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5" name="Google Shape;1315;p35"/>
              <p:cNvSpPr/>
              <p:nvPr/>
            </p:nvSpPr>
            <p:spPr>
              <a:xfrm>
                <a:off x="4346833" y="1329582"/>
                <a:ext cx="47053" cy="40089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08" extrusionOk="0">
                    <a:moveTo>
                      <a:pt x="362" y="1"/>
                    </a:moveTo>
                    <a:cubicBezTo>
                      <a:pt x="270" y="1"/>
                      <a:pt x="183" y="23"/>
                      <a:pt x="128" y="69"/>
                    </a:cubicBezTo>
                    <a:cubicBezTo>
                      <a:pt x="64" y="111"/>
                      <a:pt x="21" y="154"/>
                      <a:pt x="0" y="218"/>
                    </a:cubicBezTo>
                    <a:cubicBezTo>
                      <a:pt x="0" y="303"/>
                      <a:pt x="0" y="388"/>
                      <a:pt x="0" y="473"/>
                    </a:cubicBezTo>
                    <a:cubicBezTo>
                      <a:pt x="0" y="580"/>
                      <a:pt x="107" y="559"/>
                      <a:pt x="149" y="601"/>
                    </a:cubicBezTo>
                    <a:cubicBezTo>
                      <a:pt x="192" y="665"/>
                      <a:pt x="256" y="708"/>
                      <a:pt x="320" y="708"/>
                    </a:cubicBezTo>
                    <a:cubicBezTo>
                      <a:pt x="469" y="708"/>
                      <a:pt x="596" y="686"/>
                      <a:pt x="703" y="580"/>
                    </a:cubicBezTo>
                    <a:cubicBezTo>
                      <a:pt x="831" y="431"/>
                      <a:pt x="809" y="239"/>
                      <a:pt x="682" y="111"/>
                    </a:cubicBezTo>
                    <a:cubicBezTo>
                      <a:pt x="609" y="39"/>
                      <a:pt x="482" y="1"/>
                      <a:pt x="36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6" name="Google Shape;1316;p35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17" name="Google Shape;1317;p35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318" name="Google Shape;1318;p35"/>
            <p:cNvGrpSpPr/>
            <p:nvPr/>
          </p:nvGrpSpPr>
          <p:grpSpPr>
            <a:xfrm rot="10800000" flipH="1">
              <a:off x="145331" y="4336103"/>
              <a:ext cx="610196" cy="579450"/>
              <a:chOff x="139234" y="196081"/>
              <a:chExt cx="610196" cy="579450"/>
            </a:xfrm>
          </p:grpSpPr>
          <p:grpSp>
            <p:nvGrpSpPr>
              <p:cNvPr id="1319" name="Google Shape;1319;p35"/>
              <p:cNvGrpSpPr/>
              <p:nvPr/>
            </p:nvGrpSpPr>
            <p:grpSpPr>
              <a:xfrm rot="10800000">
                <a:off x="677010" y="196081"/>
                <a:ext cx="72420" cy="59171"/>
                <a:chOff x="1081830" y="1265825"/>
                <a:chExt cx="72420" cy="59171"/>
              </a:xfrm>
            </p:grpSpPr>
            <p:sp>
              <p:nvSpPr>
                <p:cNvPr id="1320" name="Google Shape;1320;p35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21" name="Google Shape;1321;p35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322" name="Google Shape;1322;p35"/>
              <p:cNvGrpSpPr/>
              <p:nvPr/>
            </p:nvGrpSpPr>
            <p:grpSpPr>
              <a:xfrm rot="10800000">
                <a:off x="139234" y="196085"/>
                <a:ext cx="276760" cy="271622"/>
                <a:chOff x="3490002" y="196082"/>
                <a:chExt cx="276760" cy="271622"/>
              </a:xfrm>
            </p:grpSpPr>
            <p:sp>
              <p:nvSpPr>
                <p:cNvPr id="1323" name="Google Shape;1323;p35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24" name="Google Shape;1324;p35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325" name="Google Shape;1325;p35"/>
              <p:cNvSpPr/>
              <p:nvPr/>
            </p:nvSpPr>
            <p:spPr>
              <a:xfrm rot="10800000">
                <a:off x="192982" y="688672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326" name="Google Shape;1326;p35"/>
            <p:cNvGrpSpPr/>
            <p:nvPr/>
          </p:nvGrpSpPr>
          <p:grpSpPr>
            <a:xfrm>
              <a:off x="8375138" y="4249879"/>
              <a:ext cx="689463" cy="765249"/>
              <a:chOff x="3466427" y="1000601"/>
              <a:chExt cx="974505" cy="1081776"/>
            </a:xfrm>
          </p:grpSpPr>
          <p:sp>
            <p:nvSpPr>
              <p:cNvPr id="1327" name="Google Shape;1327;p35"/>
              <p:cNvSpPr/>
              <p:nvPr/>
            </p:nvSpPr>
            <p:spPr>
              <a:xfrm>
                <a:off x="3466427" y="1000619"/>
                <a:ext cx="349757" cy="343302"/>
              </a:xfrm>
              <a:custGeom>
                <a:avLst/>
                <a:gdLst/>
                <a:ahLst/>
                <a:cxnLst/>
                <a:rect l="l" t="t" r="r" b="b"/>
                <a:pathLst>
                  <a:path w="6177" h="6063" extrusionOk="0">
                    <a:moveTo>
                      <a:pt x="3025" y="334"/>
                    </a:moveTo>
                    <a:cubicBezTo>
                      <a:pt x="3174" y="717"/>
                      <a:pt x="3216" y="1100"/>
                      <a:pt x="3323" y="1441"/>
                    </a:cubicBezTo>
                    <a:cubicBezTo>
                      <a:pt x="3408" y="1803"/>
                      <a:pt x="3472" y="2165"/>
                      <a:pt x="3557" y="2527"/>
                    </a:cubicBezTo>
                    <a:cubicBezTo>
                      <a:pt x="3621" y="2549"/>
                      <a:pt x="3663" y="2570"/>
                      <a:pt x="3727" y="2591"/>
                    </a:cubicBezTo>
                    <a:cubicBezTo>
                      <a:pt x="4302" y="2761"/>
                      <a:pt x="4899" y="2911"/>
                      <a:pt x="5474" y="3081"/>
                    </a:cubicBezTo>
                    <a:cubicBezTo>
                      <a:pt x="5559" y="3102"/>
                      <a:pt x="5644" y="3124"/>
                      <a:pt x="5729" y="3145"/>
                    </a:cubicBezTo>
                    <a:lnTo>
                      <a:pt x="5729" y="3187"/>
                    </a:lnTo>
                    <a:cubicBezTo>
                      <a:pt x="5665" y="3187"/>
                      <a:pt x="5602" y="3209"/>
                      <a:pt x="5559" y="3230"/>
                    </a:cubicBezTo>
                    <a:lnTo>
                      <a:pt x="3749" y="3464"/>
                    </a:lnTo>
                    <a:lnTo>
                      <a:pt x="3663" y="3464"/>
                    </a:lnTo>
                    <a:cubicBezTo>
                      <a:pt x="3557" y="3486"/>
                      <a:pt x="3514" y="3507"/>
                      <a:pt x="3514" y="3613"/>
                    </a:cubicBezTo>
                    <a:cubicBezTo>
                      <a:pt x="3472" y="4039"/>
                      <a:pt x="3429" y="4465"/>
                      <a:pt x="3387" y="4891"/>
                    </a:cubicBezTo>
                    <a:cubicBezTo>
                      <a:pt x="3365" y="5104"/>
                      <a:pt x="3344" y="5339"/>
                      <a:pt x="3323" y="5551"/>
                    </a:cubicBezTo>
                    <a:cubicBezTo>
                      <a:pt x="3323" y="5594"/>
                      <a:pt x="3301" y="5615"/>
                      <a:pt x="3301" y="5615"/>
                    </a:cubicBezTo>
                    <a:cubicBezTo>
                      <a:pt x="3216" y="5615"/>
                      <a:pt x="3216" y="5573"/>
                      <a:pt x="3216" y="5530"/>
                    </a:cubicBezTo>
                    <a:cubicBezTo>
                      <a:pt x="3046" y="4998"/>
                      <a:pt x="2897" y="4444"/>
                      <a:pt x="2748" y="3912"/>
                    </a:cubicBezTo>
                    <a:cubicBezTo>
                      <a:pt x="2641" y="3550"/>
                      <a:pt x="2684" y="3613"/>
                      <a:pt x="2343" y="3507"/>
                    </a:cubicBezTo>
                    <a:cubicBezTo>
                      <a:pt x="1917" y="3400"/>
                      <a:pt x="1470" y="3358"/>
                      <a:pt x="1023" y="3294"/>
                    </a:cubicBezTo>
                    <a:cubicBezTo>
                      <a:pt x="873" y="3273"/>
                      <a:pt x="703" y="3251"/>
                      <a:pt x="554" y="3230"/>
                    </a:cubicBezTo>
                    <a:cubicBezTo>
                      <a:pt x="533" y="3230"/>
                      <a:pt x="511" y="3187"/>
                      <a:pt x="469" y="3166"/>
                    </a:cubicBezTo>
                    <a:cubicBezTo>
                      <a:pt x="554" y="3145"/>
                      <a:pt x="618" y="3102"/>
                      <a:pt x="703" y="3081"/>
                    </a:cubicBezTo>
                    <a:cubicBezTo>
                      <a:pt x="1278" y="2932"/>
                      <a:pt x="1853" y="2761"/>
                      <a:pt x="2428" y="2612"/>
                    </a:cubicBezTo>
                    <a:cubicBezTo>
                      <a:pt x="2577" y="2570"/>
                      <a:pt x="2662" y="2506"/>
                      <a:pt x="2705" y="2357"/>
                    </a:cubicBezTo>
                    <a:cubicBezTo>
                      <a:pt x="2748" y="2101"/>
                      <a:pt x="2790" y="1846"/>
                      <a:pt x="2833" y="1569"/>
                    </a:cubicBezTo>
                    <a:cubicBezTo>
                      <a:pt x="2875" y="1271"/>
                      <a:pt x="2918" y="972"/>
                      <a:pt x="2961" y="653"/>
                    </a:cubicBezTo>
                    <a:cubicBezTo>
                      <a:pt x="2961" y="568"/>
                      <a:pt x="3003" y="483"/>
                      <a:pt x="3025" y="334"/>
                    </a:cubicBezTo>
                    <a:close/>
                    <a:moveTo>
                      <a:pt x="3015" y="0"/>
                    </a:moveTo>
                    <a:cubicBezTo>
                      <a:pt x="2983" y="0"/>
                      <a:pt x="2943" y="10"/>
                      <a:pt x="2918" y="35"/>
                    </a:cubicBezTo>
                    <a:cubicBezTo>
                      <a:pt x="2897" y="99"/>
                      <a:pt x="2875" y="163"/>
                      <a:pt x="2854" y="248"/>
                    </a:cubicBezTo>
                    <a:cubicBezTo>
                      <a:pt x="2833" y="397"/>
                      <a:pt x="2790" y="568"/>
                      <a:pt x="2769" y="717"/>
                    </a:cubicBezTo>
                    <a:cubicBezTo>
                      <a:pt x="2726" y="1122"/>
                      <a:pt x="2684" y="1526"/>
                      <a:pt x="2620" y="1910"/>
                    </a:cubicBezTo>
                    <a:cubicBezTo>
                      <a:pt x="2599" y="2080"/>
                      <a:pt x="2577" y="2250"/>
                      <a:pt x="2492" y="2421"/>
                    </a:cubicBezTo>
                    <a:cubicBezTo>
                      <a:pt x="2450" y="2421"/>
                      <a:pt x="2407" y="2442"/>
                      <a:pt x="2364" y="2463"/>
                    </a:cubicBezTo>
                    <a:cubicBezTo>
                      <a:pt x="1917" y="2570"/>
                      <a:pt x="1491" y="2676"/>
                      <a:pt x="1044" y="2804"/>
                    </a:cubicBezTo>
                    <a:cubicBezTo>
                      <a:pt x="767" y="2889"/>
                      <a:pt x="469" y="2974"/>
                      <a:pt x="192" y="3060"/>
                    </a:cubicBezTo>
                    <a:cubicBezTo>
                      <a:pt x="107" y="3081"/>
                      <a:pt x="0" y="3102"/>
                      <a:pt x="22" y="3209"/>
                    </a:cubicBezTo>
                    <a:cubicBezTo>
                      <a:pt x="22" y="3294"/>
                      <a:pt x="128" y="3294"/>
                      <a:pt x="192" y="3337"/>
                    </a:cubicBezTo>
                    <a:lnTo>
                      <a:pt x="256" y="3337"/>
                    </a:lnTo>
                    <a:cubicBezTo>
                      <a:pt x="490" y="3379"/>
                      <a:pt x="746" y="3422"/>
                      <a:pt x="980" y="3464"/>
                    </a:cubicBezTo>
                    <a:cubicBezTo>
                      <a:pt x="1257" y="3507"/>
                      <a:pt x="1555" y="3528"/>
                      <a:pt x="1832" y="3571"/>
                    </a:cubicBezTo>
                    <a:cubicBezTo>
                      <a:pt x="2066" y="3613"/>
                      <a:pt x="2279" y="3656"/>
                      <a:pt x="2513" y="3741"/>
                    </a:cubicBezTo>
                    <a:cubicBezTo>
                      <a:pt x="2535" y="3848"/>
                      <a:pt x="2577" y="3933"/>
                      <a:pt x="2599" y="4018"/>
                    </a:cubicBezTo>
                    <a:cubicBezTo>
                      <a:pt x="2769" y="4593"/>
                      <a:pt x="2939" y="5168"/>
                      <a:pt x="3110" y="5743"/>
                    </a:cubicBezTo>
                    <a:cubicBezTo>
                      <a:pt x="3131" y="5828"/>
                      <a:pt x="3174" y="5914"/>
                      <a:pt x="3195" y="5999"/>
                    </a:cubicBezTo>
                    <a:cubicBezTo>
                      <a:pt x="3216" y="6041"/>
                      <a:pt x="3254" y="6063"/>
                      <a:pt x="3291" y="6063"/>
                    </a:cubicBezTo>
                    <a:cubicBezTo>
                      <a:pt x="3328" y="6063"/>
                      <a:pt x="3365" y="6041"/>
                      <a:pt x="3387" y="5999"/>
                    </a:cubicBezTo>
                    <a:cubicBezTo>
                      <a:pt x="3408" y="5956"/>
                      <a:pt x="3429" y="5892"/>
                      <a:pt x="3429" y="5850"/>
                    </a:cubicBezTo>
                    <a:cubicBezTo>
                      <a:pt x="3451" y="5722"/>
                      <a:pt x="3493" y="5594"/>
                      <a:pt x="3493" y="5466"/>
                    </a:cubicBezTo>
                    <a:cubicBezTo>
                      <a:pt x="3536" y="5040"/>
                      <a:pt x="3557" y="4614"/>
                      <a:pt x="3600" y="4167"/>
                    </a:cubicBezTo>
                    <a:cubicBezTo>
                      <a:pt x="3621" y="3997"/>
                      <a:pt x="3642" y="3805"/>
                      <a:pt x="3706" y="3656"/>
                    </a:cubicBezTo>
                    <a:cubicBezTo>
                      <a:pt x="3727" y="3635"/>
                      <a:pt x="3749" y="3635"/>
                      <a:pt x="3770" y="3635"/>
                    </a:cubicBezTo>
                    <a:cubicBezTo>
                      <a:pt x="4345" y="3550"/>
                      <a:pt x="4920" y="3486"/>
                      <a:pt x="5516" y="3400"/>
                    </a:cubicBezTo>
                    <a:cubicBezTo>
                      <a:pt x="5687" y="3379"/>
                      <a:pt x="5857" y="3337"/>
                      <a:pt x="6028" y="3294"/>
                    </a:cubicBezTo>
                    <a:cubicBezTo>
                      <a:pt x="6070" y="3294"/>
                      <a:pt x="6091" y="3273"/>
                      <a:pt x="6134" y="3251"/>
                    </a:cubicBezTo>
                    <a:cubicBezTo>
                      <a:pt x="6177" y="3209"/>
                      <a:pt x="6177" y="3124"/>
                      <a:pt x="6134" y="3102"/>
                    </a:cubicBezTo>
                    <a:cubicBezTo>
                      <a:pt x="6070" y="3060"/>
                      <a:pt x="6006" y="3038"/>
                      <a:pt x="5942" y="3017"/>
                    </a:cubicBezTo>
                    <a:cubicBezTo>
                      <a:pt x="5516" y="2911"/>
                      <a:pt x="5069" y="2804"/>
                      <a:pt x="4643" y="2698"/>
                    </a:cubicBezTo>
                    <a:cubicBezTo>
                      <a:pt x="4324" y="2612"/>
                      <a:pt x="4026" y="2527"/>
                      <a:pt x="3706" y="2421"/>
                    </a:cubicBezTo>
                    <a:lnTo>
                      <a:pt x="3706" y="2399"/>
                    </a:lnTo>
                    <a:cubicBezTo>
                      <a:pt x="3685" y="2357"/>
                      <a:pt x="3685" y="2336"/>
                      <a:pt x="3663" y="2293"/>
                    </a:cubicBezTo>
                    <a:cubicBezTo>
                      <a:pt x="3557" y="1782"/>
                      <a:pt x="3429" y="1249"/>
                      <a:pt x="3323" y="738"/>
                    </a:cubicBezTo>
                    <a:cubicBezTo>
                      <a:pt x="3280" y="547"/>
                      <a:pt x="3216" y="355"/>
                      <a:pt x="3174" y="184"/>
                    </a:cubicBezTo>
                    <a:cubicBezTo>
                      <a:pt x="3152" y="121"/>
                      <a:pt x="3110" y="78"/>
                      <a:pt x="3067" y="14"/>
                    </a:cubicBezTo>
                    <a:cubicBezTo>
                      <a:pt x="3058" y="5"/>
                      <a:pt x="3039" y="0"/>
                      <a:pt x="30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28" name="Google Shape;1328;p35"/>
              <p:cNvSpPr/>
              <p:nvPr/>
            </p:nvSpPr>
            <p:spPr>
              <a:xfrm>
                <a:off x="3491738" y="1019474"/>
                <a:ext cx="299137" cy="300326"/>
              </a:xfrm>
              <a:custGeom>
                <a:avLst/>
                <a:gdLst/>
                <a:ahLst/>
                <a:cxnLst/>
                <a:rect l="l" t="t" r="r" b="b"/>
                <a:pathLst>
                  <a:path w="5283" h="5304" extrusionOk="0">
                    <a:moveTo>
                      <a:pt x="2578" y="1"/>
                    </a:moveTo>
                    <a:cubicBezTo>
                      <a:pt x="2535" y="150"/>
                      <a:pt x="2514" y="235"/>
                      <a:pt x="2514" y="341"/>
                    </a:cubicBezTo>
                    <a:cubicBezTo>
                      <a:pt x="2471" y="639"/>
                      <a:pt x="2428" y="959"/>
                      <a:pt x="2386" y="1257"/>
                    </a:cubicBezTo>
                    <a:cubicBezTo>
                      <a:pt x="2343" y="1513"/>
                      <a:pt x="2279" y="1768"/>
                      <a:pt x="2237" y="2024"/>
                    </a:cubicBezTo>
                    <a:cubicBezTo>
                      <a:pt x="2215" y="2173"/>
                      <a:pt x="2130" y="2237"/>
                      <a:pt x="1981" y="2279"/>
                    </a:cubicBezTo>
                    <a:cubicBezTo>
                      <a:pt x="1406" y="2428"/>
                      <a:pt x="831" y="2599"/>
                      <a:pt x="256" y="2748"/>
                    </a:cubicBezTo>
                    <a:cubicBezTo>
                      <a:pt x="171" y="2769"/>
                      <a:pt x="107" y="2812"/>
                      <a:pt x="1" y="2833"/>
                    </a:cubicBezTo>
                    <a:cubicBezTo>
                      <a:pt x="64" y="2876"/>
                      <a:pt x="64" y="2897"/>
                      <a:pt x="86" y="2897"/>
                    </a:cubicBezTo>
                    <a:cubicBezTo>
                      <a:pt x="256" y="2918"/>
                      <a:pt x="426" y="2940"/>
                      <a:pt x="576" y="2961"/>
                    </a:cubicBezTo>
                    <a:cubicBezTo>
                      <a:pt x="1023" y="3025"/>
                      <a:pt x="1470" y="3067"/>
                      <a:pt x="1896" y="3195"/>
                    </a:cubicBezTo>
                    <a:cubicBezTo>
                      <a:pt x="2237" y="3280"/>
                      <a:pt x="2194" y="3217"/>
                      <a:pt x="2279" y="3579"/>
                    </a:cubicBezTo>
                    <a:cubicBezTo>
                      <a:pt x="2450" y="4132"/>
                      <a:pt x="2599" y="4665"/>
                      <a:pt x="2769" y="5197"/>
                    </a:cubicBezTo>
                    <a:cubicBezTo>
                      <a:pt x="2769" y="5240"/>
                      <a:pt x="2769" y="5304"/>
                      <a:pt x="2833" y="5304"/>
                    </a:cubicBezTo>
                    <a:cubicBezTo>
                      <a:pt x="2854" y="5282"/>
                      <a:pt x="2876" y="5261"/>
                      <a:pt x="2876" y="5240"/>
                    </a:cubicBezTo>
                    <a:cubicBezTo>
                      <a:pt x="2897" y="5006"/>
                      <a:pt x="2918" y="4793"/>
                      <a:pt x="2940" y="4558"/>
                    </a:cubicBezTo>
                    <a:cubicBezTo>
                      <a:pt x="2961" y="4132"/>
                      <a:pt x="3025" y="3706"/>
                      <a:pt x="3046" y="3280"/>
                    </a:cubicBezTo>
                    <a:cubicBezTo>
                      <a:pt x="3067" y="3174"/>
                      <a:pt x="3110" y="3153"/>
                      <a:pt x="3216" y="3131"/>
                    </a:cubicBezTo>
                    <a:lnTo>
                      <a:pt x="3302" y="3131"/>
                    </a:lnTo>
                    <a:lnTo>
                      <a:pt x="5091" y="2897"/>
                    </a:lnTo>
                    <a:cubicBezTo>
                      <a:pt x="5155" y="2897"/>
                      <a:pt x="5218" y="2876"/>
                      <a:pt x="5282" y="2854"/>
                    </a:cubicBezTo>
                    <a:lnTo>
                      <a:pt x="5282" y="2812"/>
                    </a:lnTo>
                    <a:cubicBezTo>
                      <a:pt x="5197" y="2791"/>
                      <a:pt x="5112" y="2769"/>
                      <a:pt x="5027" y="2748"/>
                    </a:cubicBezTo>
                    <a:cubicBezTo>
                      <a:pt x="4430" y="2599"/>
                      <a:pt x="3855" y="2428"/>
                      <a:pt x="3280" y="2279"/>
                    </a:cubicBezTo>
                    <a:cubicBezTo>
                      <a:pt x="3216" y="2258"/>
                      <a:pt x="3153" y="2216"/>
                      <a:pt x="3110" y="2194"/>
                    </a:cubicBezTo>
                    <a:cubicBezTo>
                      <a:pt x="3025" y="1832"/>
                      <a:pt x="2961" y="1470"/>
                      <a:pt x="2854" y="1129"/>
                    </a:cubicBezTo>
                    <a:cubicBezTo>
                      <a:pt x="2769" y="767"/>
                      <a:pt x="2727" y="405"/>
                      <a:pt x="25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29" name="Google Shape;1329;p35"/>
              <p:cNvSpPr/>
              <p:nvPr/>
            </p:nvSpPr>
            <p:spPr>
              <a:xfrm>
                <a:off x="3630495" y="1268316"/>
                <a:ext cx="777880" cy="761006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13440" extrusionOk="0">
                    <a:moveTo>
                      <a:pt x="7561" y="1"/>
                    </a:moveTo>
                    <a:cubicBezTo>
                      <a:pt x="7518" y="107"/>
                      <a:pt x="7476" y="192"/>
                      <a:pt x="7476" y="256"/>
                    </a:cubicBezTo>
                    <a:cubicBezTo>
                      <a:pt x="7220" y="1257"/>
                      <a:pt x="6965" y="2258"/>
                      <a:pt x="6709" y="3259"/>
                    </a:cubicBezTo>
                    <a:cubicBezTo>
                      <a:pt x="6603" y="3706"/>
                      <a:pt x="6496" y="4132"/>
                      <a:pt x="6390" y="4580"/>
                    </a:cubicBezTo>
                    <a:cubicBezTo>
                      <a:pt x="6262" y="5027"/>
                      <a:pt x="6134" y="5453"/>
                      <a:pt x="6006" y="5921"/>
                    </a:cubicBezTo>
                    <a:cubicBezTo>
                      <a:pt x="4026" y="6198"/>
                      <a:pt x="2024" y="6305"/>
                      <a:pt x="0" y="6539"/>
                    </a:cubicBezTo>
                    <a:cubicBezTo>
                      <a:pt x="64" y="6624"/>
                      <a:pt x="149" y="6624"/>
                      <a:pt x="213" y="6645"/>
                    </a:cubicBezTo>
                    <a:cubicBezTo>
                      <a:pt x="1278" y="6858"/>
                      <a:pt x="2343" y="7071"/>
                      <a:pt x="3408" y="7284"/>
                    </a:cubicBezTo>
                    <a:cubicBezTo>
                      <a:pt x="4111" y="7433"/>
                      <a:pt x="4814" y="7583"/>
                      <a:pt x="5495" y="7774"/>
                    </a:cubicBezTo>
                    <a:cubicBezTo>
                      <a:pt x="5602" y="7796"/>
                      <a:pt x="5708" y="7817"/>
                      <a:pt x="5772" y="7881"/>
                    </a:cubicBezTo>
                    <a:cubicBezTo>
                      <a:pt x="5836" y="8158"/>
                      <a:pt x="5900" y="8413"/>
                      <a:pt x="5964" y="8669"/>
                    </a:cubicBezTo>
                    <a:cubicBezTo>
                      <a:pt x="6155" y="9435"/>
                      <a:pt x="6368" y="10202"/>
                      <a:pt x="6581" y="10969"/>
                    </a:cubicBezTo>
                    <a:cubicBezTo>
                      <a:pt x="6645" y="11267"/>
                      <a:pt x="6730" y="11544"/>
                      <a:pt x="6773" y="11842"/>
                    </a:cubicBezTo>
                    <a:cubicBezTo>
                      <a:pt x="6858" y="12353"/>
                      <a:pt x="6922" y="12864"/>
                      <a:pt x="7007" y="13376"/>
                    </a:cubicBezTo>
                    <a:cubicBezTo>
                      <a:pt x="7007" y="13397"/>
                      <a:pt x="7029" y="13418"/>
                      <a:pt x="7050" y="13439"/>
                    </a:cubicBezTo>
                    <a:cubicBezTo>
                      <a:pt x="7071" y="13418"/>
                      <a:pt x="7092" y="13397"/>
                      <a:pt x="7092" y="13376"/>
                    </a:cubicBezTo>
                    <a:cubicBezTo>
                      <a:pt x="7114" y="13120"/>
                      <a:pt x="7135" y="12886"/>
                      <a:pt x="7156" y="12630"/>
                    </a:cubicBezTo>
                    <a:cubicBezTo>
                      <a:pt x="7199" y="12204"/>
                      <a:pt x="7220" y="11778"/>
                      <a:pt x="7284" y="11331"/>
                    </a:cubicBezTo>
                    <a:cubicBezTo>
                      <a:pt x="7391" y="10500"/>
                      <a:pt x="7518" y="9670"/>
                      <a:pt x="7625" y="8839"/>
                    </a:cubicBezTo>
                    <a:cubicBezTo>
                      <a:pt x="7667" y="8626"/>
                      <a:pt x="7731" y="8434"/>
                      <a:pt x="7667" y="8264"/>
                    </a:cubicBezTo>
                    <a:cubicBezTo>
                      <a:pt x="7731" y="8179"/>
                      <a:pt x="7817" y="8179"/>
                      <a:pt x="7880" y="8158"/>
                    </a:cubicBezTo>
                    <a:cubicBezTo>
                      <a:pt x="8243" y="8094"/>
                      <a:pt x="8605" y="8030"/>
                      <a:pt x="8945" y="7966"/>
                    </a:cubicBezTo>
                    <a:cubicBezTo>
                      <a:pt x="9584" y="7838"/>
                      <a:pt x="10223" y="7732"/>
                      <a:pt x="10862" y="7668"/>
                    </a:cubicBezTo>
                    <a:cubicBezTo>
                      <a:pt x="11224" y="7646"/>
                      <a:pt x="11608" y="7604"/>
                      <a:pt x="11970" y="7540"/>
                    </a:cubicBezTo>
                    <a:cubicBezTo>
                      <a:pt x="12523" y="7433"/>
                      <a:pt x="13077" y="7327"/>
                      <a:pt x="13631" y="7221"/>
                    </a:cubicBezTo>
                    <a:cubicBezTo>
                      <a:pt x="13673" y="7221"/>
                      <a:pt x="13716" y="7221"/>
                      <a:pt x="13737" y="7135"/>
                    </a:cubicBezTo>
                    <a:cubicBezTo>
                      <a:pt x="13460" y="7114"/>
                      <a:pt x="13205" y="7050"/>
                      <a:pt x="12949" y="7029"/>
                    </a:cubicBezTo>
                    <a:cubicBezTo>
                      <a:pt x="12481" y="6965"/>
                      <a:pt x="12033" y="6901"/>
                      <a:pt x="11586" y="6837"/>
                    </a:cubicBezTo>
                    <a:cubicBezTo>
                      <a:pt x="10926" y="6731"/>
                      <a:pt x="10266" y="6645"/>
                      <a:pt x="9606" y="6539"/>
                    </a:cubicBezTo>
                    <a:cubicBezTo>
                      <a:pt x="9201" y="6475"/>
                      <a:pt x="8796" y="6411"/>
                      <a:pt x="8392" y="6326"/>
                    </a:cubicBezTo>
                    <a:cubicBezTo>
                      <a:pt x="8008" y="6262"/>
                      <a:pt x="7987" y="6220"/>
                      <a:pt x="7966" y="5836"/>
                    </a:cubicBezTo>
                    <a:cubicBezTo>
                      <a:pt x="7923" y="5112"/>
                      <a:pt x="7880" y="4367"/>
                      <a:pt x="7838" y="3643"/>
                    </a:cubicBezTo>
                    <a:cubicBezTo>
                      <a:pt x="7795" y="2940"/>
                      <a:pt x="7731" y="2258"/>
                      <a:pt x="7689" y="1577"/>
                    </a:cubicBezTo>
                    <a:cubicBezTo>
                      <a:pt x="7646" y="1108"/>
                      <a:pt x="7625" y="640"/>
                      <a:pt x="7604" y="171"/>
                    </a:cubicBezTo>
                    <a:cubicBezTo>
                      <a:pt x="7582" y="128"/>
                      <a:pt x="7582" y="86"/>
                      <a:pt x="756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30" name="Google Shape;1330;p35"/>
              <p:cNvSpPr/>
              <p:nvPr/>
            </p:nvSpPr>
            <p:spPr>
              <a:xfrm>
                <a:off x="3608752" y="1249234"/>
                <a:ext cx="832181" cy="833143"/>
              </a:xfrm>
              <a:custGeom>
                <a:avLst/>
                <a:gdLst/>
                <a:ahLst/>
                <a:cxnLst/>
                <a:rect l="l" t="t" r="r" b="b"/>
                <a:pathLst>
                  <a:path w="14697" h="14714" extrusionOk="0">
                    <a:moveTo>
                      <a:pt x="7945" y="338"/>
                    </a:moveTo>
                    <a:cubicBezTo>
                      <a:pt x="7966" y="423"/>
                      <a:pt x="7966" y="465"/>
                      <a:pt x="7966" y="508"/>
                    </a:cubicBezTo>
                    <a:cubicBezTo>
                      <a:pt x="8009" y="977"/>
                      <a:pt x="8030" y="1445"/>
                      <a:pt x="8073" y="1914"/>
                    </a:cubicBezTo>
                    <a:cubicBezTo>
                      <a:pt x="8115" y="2595"/>
                      <a:pt x="8179" y="3298"/>
                      <a:pt x="8222" y="3980"/>
                    </a:cubicBezTo>
                    <a:cubicBezTo>
                      <a:pt x="8264" y="4704"/>
                      <a:pt x="8307" y="5449"/>
                      <a:pt x="8350" y="6173"/>
                    </a:cubicBezTo>
                    <a:cubicBezTo>
                      <a:pt x="8371" y="6557"/>
                      <a:pt x="8392" y="6599"/>
                      <a:pt x="8776" y="6684"/>
                    </a:cubicBezTo>
                    <a:cubicBezTo>
                      <a:pt x="9180" y="6748"/>
                      <a:pt x="9585" y="6812"/>
                      <a:pt x="9990" y="6876"/>
                    </a:cubicBezTo>
                    <a:cubicBezTo>
                      <a:pt x="10650" y="6982"/>
                      <a:pt x="11310" y="7068"/>
                      <a:pt x="11970" y="7174"/>
                    </a:cubicBezTo>
                    <a:cubicBezTo>
                      <a:pt x="12417" y="7238"/>
                      <a:pt x="12865" y="7302"/>
                      <a:pt x="13312" y="7366"/>
                    </a:cubicBezTo>
                    <a:cubicBezTo>
                      <a:pt x="13589" y="7408"/>
                      <a:pt x="13844" y="7451"/>
                      <a:pt x="14121" y="7494"/>
                    </a:cubicBezTo>
                    <a:cubicBezTo>
                      <a:pt x="14100" y="7558"/>
                      <a:pt x="14036" y="7558"/>
                      <a:pt x="13994" y="7558"/>
                    </a:cubicBezTo>
                    <a:cubicBezTo>
                      <a:pt x="13440" y="7664"/>
                      <a:pt x="12907" y="7770"/>
                      <a:pt x="12354" y="7877"/>
                    </a:cubicBezTo>
                    <a:cubicBezTo>
                      <a:pt x="11970" y="7941"/>
                      <a:pt x="11608" y="7983"/>
                      <a:pt x="11246" y="8005"/>
                    </a:cubicBezTo>
                    <a:cubicBezTo>
                      <a:pt x="10607" y="8069"/>
                      <a:pt x="9968" y="8175"/>
                      <a:pt x="9329" y="8303"/>
                    </a:cubicBezTo>
                    <a:cubicBezTo>
                      <a:pt x="8967" y="8367"/>
                      <a:pt x="8627" y="8431"/>
                      <a:pt x="8264" y="8495"/>
                    </a:cubicBezTo>
                    <a:cubicBezTo>
                      <a:pt x="8179" y="8516"/>
                      <a:pt x="8115" y="8516"/>
                      <a:pt x="8051" y="8601"/>
                    </a:cubicBezTo>
                    <a:cubicBezTo>
                      <a:pt x="8115" y="8793"/>
                      <a:pt x="8030" y="8984"/>
                      <a:pt x="8009" y="9176"/>
                    </a:cubicBezTo>
                    <a:cubicBezTo>
                      <a:pt x="7902" y="10007"/>
                      <a:pt x="7775" y="10837"/>
                      <a:pt x="7668" y="11668"/>
                    </a:cubicBezTo>
                    <a:cubicBezTo>
                      <a:pt x="7604" y="12115"/>
                      <a:pt x="7583" y="12541"/>
                      <a:pt x="7540" y="12967"/>
                    </a:cubicBezTo>
                    <a:cubicBezTo>
                      <a:pt x="7519" y="13223"/>
                      <a:pt x="7498" y="13457"/>
                      <a:pt x="7476" y="13713"/>
                    </a:cubicBezTo>
                    <a:cubicBezTo>
                      <a:pt x="7476" y="13734"/>
                      <a:pt x="7455" y="13755"/>
                      <a:pt x="7434" y="13798"/>
                    </a:cubicBezTo>
                    <a:cubicBezTo>
                      <a:pt x="7413" y="13755"/>
                      <a:pt x="7391" y="13734"/>
                      <a:pt x="7391" y="13713"/>
                    </a:cubicBezTo>
                    <a:cubicBezTo>
                      <a:pt x="7306" y="13201"/>
                      <a:pt x="7242" y="12690"/>
                      <a:pt x="7157" y="12179"/>
                    </a:cubicBezTo>
                    <a:cubicBezTo>
                      <a:pt x="7114" y="11881"/>
                      <a:pt x="7029" y="11604"/>
                      <a:pt x="6965" y="11306"/>
                    </a:cubicBezTo>
                    <a:cubicBezTo>
                      <a:pt x="6752" y="10539"/>
                      <a:pt x="6539" y="9772"/>
                      <a:pt x="6348" y="9006"/>
                    </a:cubicBezTo>
                    <a:cubicBezTo>
                      <a:pt x="6262" y="8750"/>
                      <a:pt x="6220" y="8495"/>
                      <a:pt x="6135" y="8218"/>
                    </a:cubicBezTo>
                    <a:cubicBezTo>
                      <a:pt x="6071" y="8154"/>
                      <a:pt x="5986" y="8133"/>
                      <a:pt x="5879" y="8111"/>
                    </a:cubicBezTo>
                    <a:cubicBezTo>
                      <a:pt x="5198" y="7920"/>
                      <a:pt x="4495" y="7770"/>
                      <a:pt x="3792" y="7621"/>
                    </a:cubicBezTo>
                    <a:cubicBezTo>
                      <a:pt x="2727" y="7408"/>
                      <a:pt x="1662" y="7195"/>
                      <a:pt x="597" y="6982"/>
                    </a:cubicBezTo>
                    <a:cubicBezTo>
                      <a:pt x="533" y="6961"/>
                      <a:pt x="448" y="6961"/>
                      <a:pt x="384" y="6876"/>
                    </a:cubicBezTo>
                    <a:cubicBezTo>
                      <a:pt x="2408" y="6642"/>
                      <a:pt x="4410" y="6535"/>
                      <a:pt x="6390" y="6258"/>
                    </a:cubicBezTo>
                    <a:cubicBezTo>
                      <a:pt x="6518" y="5790"/>
                      <a:pt x="6646" y="5364"/>
                      <a:pt x="6752" y="4917"/>
                    </a:cubicBezTo>
                    <a:cubicBezTo>
                      <a:pt x="6880" y="4469"/>
                      <a:pt x="6987" y="4043"/>
                      <a:pt x="7093" y="3596"/>
                    </a:cubicBezTo>
                    <a:cubicBezTo>
                      <a:pt x="7349" y="2595"/>
                      <a:pt x="7604" y="1594"/>
                      <a:pt x="7860" y="593"/>
                    </a:cubicBezTo>
                    <a:cubicBezTo>
                      <a:pt x="7860" y="529"/>
                      <a:pt x="7902" y="465"/>
                      <a:pt x="7945" y="338"/>
                    </a:cubicBezTo>
                    <a:close/>
                    <a:moveTo>
                      <a:pt x="7971" y="1"/>
                    </a:moveTo>
                    <a:cubicBezTo>
                      <a:pt x="7946" y="1"/>
                      <a:pt x="7920" y="13"/>
                      <a:pt x="7902" y="39"/>
                    </a:cubicBezTo>
                    <a:cubicBezTo>
                      <a:pt x="7860" y="61"/>
                      <a:pt x="7817" y="125"/>
                      <a:pt x="7817" y="167"/>
                    </a:cubicBezTo>
                    <a:cubicBezTo>
                      <a:pt x="7775" y="274"/>
                      <a:pt x="7732" y="380"/>
                      <a:pt x="7689" y="508"/>
                    </a:cubicBezTo>
                    <a:cubicBezTo>
                      <a:pt x="7540" y="1147"/>
                      <a:pt x="7370" y="1786"/>
                      <a:pt x="7200" y="2425"/>
                    </a:cubicBezTo>
                    <a:cubicBezTo>
                      <a:pt x="6923" y="3575"/>
                      <a:pt x="6667" y="4725"/>
                      <a:pt x="6326" y="5854"/>
                    </a:cubicBezTo>
                    <a:cubicBezTo>
                      <a:pt x="6305" y="5939"/>
                      <a:pt x="6262" y="6024"/>
                      <a:pt x="6241" y="6109"/>
                    </a:cubicBezTo>
                    <a:cubicBezTo>
                      <a:pt x="6135" y="6131"/>
                      <a:pt x="6028" y="6152"/>
                      <a:pt x="5922" y="6152"/>
                    </a:cubicBezTo>
                    <a:cubicBezTo>
                      <a:pt x="5517" y="6194"/>
                      <a:pt x="5091" y="6237"/>
                      <a:pt x="4686" y="6280"/>
                    </a:cubicBezTo>
                    <a:cubicBezTo>
                      <a:pt x="4048" y="6344"/>
                      <a:pt x="3409" y="6407"/>
                      <a:pt x="2770" y="6471"/>
                    </a:cubicBezTo>
                    <a:cubicBezTo>
                      <a:pt x="1982" y="6557"/>
                      <a:pt x="1194" y="6620"/>
                      <a:pt x="384" y="6706"/>
                    </a:cubicBezTo>
                    <a:cubicBezTo>
                      <a:pt x="278" y="6727"/>
                      <a:pt x="171" y="6748"/>
                      <a:pt x="86" y="6791"/>
                    </a:cubicBezTo>
                    <a:cubicBezTo>
                      <a:pt x="1" y="6833"/>
                      <a:pt x="1" y="6961"/>
                      <a:pt x="65" y="6982"/>
                    </a:cubicBezTo>
                    <a:cubicBezTo>
                      <a:pt x="150" y="7025"/>
                      <a:pt x="257" y="7068"/>
                      <a:pt x="342" y="7089"/>
                    </a:cubicBezTo>
                    <a:cubicBezTo>
                      <a:pt x="938" y="7217"/>
                      <a:pt x="1534" y="7345"/>
                      <a:pt x="2131" y="7472"/>
                    </a:cubicBezTo>
                    <a:cubicBezTo>
                      <a:pt x="3110" y="7664"/>
                      <a:pt x="4069" y="7856"/>
                      <a:pt x="5027" y="8069"/>
                    </a:cubicBezTo>
                    <a:cubicBezTo>
                      <a:pt x="5347" y="8133"/>
                      <a:pt x="5666" y="8239"/>
                      <a:pt x="5986" y="8303"/>
                    </a:cubicBezTo>
                    <a:cubicBezTo>
                      <a:pt x="6028" y="8452"/>
                      <a:pt x="6050" y="8580"/>
                      <a:pt x="6092" y="8708"/>
                    </a:cubicBezTo>
                    <a:cubicBezTo>
                      <a:pt x="6262" y="9389"/>
                      <a:pt x="6454" y="10049"/>
                      <a:pt x="6625" y="10710"/>
                    </a:cubicBezTo>
                    <a:cubicBezTo>
                      <a:pt x="6923" y="11711"/>
                      <a:pt x="7136" y="12712"/>
                      <a:pt x="7221" y="13755"/>
                    </a:cubicBezTo>
                    <a:cubicBezTo>
                      <a:pt x="7242" y="14011"/>
                      <a:pt x="7285" y="14266"/>
                      <a:pt x="7306" y="14522"/>
                    </a:cubicBezTo>
                    <a:cubicBezTo>
                      <a:pt x="7327" y="14586"/>
                      <a:pt x="7327" y="14628"/>
                      <a:pt x="7370" y="14692"/>
                    </a:cubicBezTo>
                    <a:cubicBezTo>
                      <a:pt x="7370" y="14692"/>
                      <a:pt x="7413" y="14714"/>
                      <a:pt x="7434" y="14714"/>
                    </a:cubicBezTo>
                    <a:cubicBezTo>
                      <a:pt x="7455" y="14714"/>
                      <a:pt x="7498" y="14692"/>
                      <a:pt x="7519" y="14671"/>
                    </a:cubicBezTo>
                    <a:cubicBezTo>
                      <a:pt x="7540" y="14650"/>
                      <a:pt x="7540" y="14607"/>
                      <a:pt x="7540" y="14586"/>
                    </a:cubicBezTo>
                    <a:cubicBezTo>
                      <a:pt x="7562" y="14458"/>
                      <a:pt x="7583" y="14330"/>
                      <a:pt x="7583" y="14181"/>
                    </a:cubicBezTo>
                    <a:cubicBezTo>
                      <a:pt x="7647" y="13542"/>
                      <a:pt x="7689" y="12903"/>
                      <a:pt x="7775" y="12264"/>
                    </a:cubicBezTo>
                    <a:cubicBezTo>
                      <a:pt x="7881" y="11285"/>
                      <a:pt x="8030" y="10326"/>
                      <a:pt x="8158" y="9347"/>
                    </a:cubicBezTo>
                    <a:cubicBezTo>
                      <a:pt x="8179" y="9134"/>
                      <a:pt x="8222" y="8899"/>
                      <a:pt x="8264" y="8665"/>
                    </a:cubicBezTo>
                    <a:cubicBezTo>
                      <a:pt x="8371" y="8644"/>
                      <a:pt x="8477" y="8622"/>
                      <a:pt x="8584" y="8601"/>
                    </a:cubicBezTo>
                    <a:cubicBezTo>
                      <a:pt x="8839" y="8559"/>
                      <a:pt x="9116" y="8516"/>
                      <a:pt x="9372" y="8473"/>
                    </a:cubicBezTo>
                    <a:cubicBezTo>
                      <a:pt x="9990" y="8324"/>
                      <a:pt x="10607" y="8239"/>
                      <a:pt x="11246" y="8175"/>
                    </a:cubicBezTo>
                    <a:cubicBezTo>
                      <a:pt x="11715" y="8133"/>
                      <a:pt x="12205" y="8069"/>
                      <a:pt x="12673" y="7983"/>
                    </a:cubicBezTo>
                    <a:cubicBezTo>
                      <a:pt x="13269" y="7898"/>
                      <a:pt x="13844" y="7770"/>
                      <a:pt x="14441" y="7664"/>
                    </a:cubicBezTo>
                    <a:cubicBezTo>
                      <a:pt x="14505" y="7643"/>
                      <a:pt x="14590" y="7643"/>
                      <a:pt x="14654" y="7600"/>
                    </a:cubicBezTo>
                    <a:cubicBezTo>
                      <a:pt x="14675" y="7600"/>
                      <a:pt x="14696" y="7558"/>
                      <a:pt x="14696" y="7536"/>
                    </a:cubicBezTo>
                    <a:cubicBezTo>
                      <a:pt x="14696" y="7494"/>
                      <a:pt x="14675" y="7451"/>
                      <a:pt x="14654" y="7451"/>
                    </a:cubicBezTo>
                    <a:cubicBezTo>
                      <a:pt x="14547" y="7408"/>
                      <a:pt x="14462" y="7366"/>
                      <a:pt x="14356" y="7366"/>
                    </a:cubicBezTo>
                    <a:cubicBezTo>
                      <a:pt x="13972" y="7302"/>
                      <a:pt x="13589" y="7238"/>
                      <a:pt x="13206" y="7174"/>
                    </a:cubicBezTo>
                    <a:cubicBezTo>
                      <a:pt x="12503" y="7068"/>
                      <a:pt x="11800" y="6982"/>
                      <a:pt x="11118" y="6876"/>
                    </a:cubicBezTo>
                    <a:cubicBezTo>
                      <a:pt x="10373" y="6748"/>
                      <a:pt x="9628" y="6642"/>
                      <a:pt x="8882" y="6535"/>
                    </a:cubicBezTo>
                    <a:cubicBezTo>
                      <a:pt x="8776" y="6514"/>
                      <a:pt x="8648" y="6514"/>
                      <a:pt x="8520" y="6386"/>
                    </a:cubicBezTo>
                    <a:lnTo>
                      <a:pt x="8520" y="6407"/>
                    </a:lnTo>
                    <a:cubicBezTo>
                      <a:pt x="8520" y="6280"/>
                      <a:pt x="8520" y="6173"/>
                      <a:pt x="8499" y="6067"/>
                    </a:cubicBezTo>
                    <a:cubicBezTo>
                      <a:pt x="8477" y="5492"/>
                      <a:pt x="8456" y="4917"/>
                      <a:pt x="8414" y="4342"/>
                    </a:cubicBezTo>
                    <a:cubicBezTo>
                      <a:pt x="8371" y="3852"/>
                      <a:pt x="8328" y="3383"/>
                      <a:pt x="8286" y="2893"/>
                    </a:cubicBezTo>
                    <a:cubicBezTo>
                      <a:pt x="8243" y="2191"/>
                      <a:pt x="8222" y="1509"/>
                      <a:pt x="8179" y="806"/>
                    </a:cubicBezTo>
                    <a:cubicBezTo>
                      <a:pt x="8158" y="615"/>
                      <a:pt x="8137" y="444"/>
                      <a:pt x="8115" y="252"/>
                    </a:cubicBezTo>
                    <a:cubicBezTo>
                      <a:pt x="8115" y="189"/>
                      <a:pt x="8094" y="125"/>
                      <a:pt x="8051" y="61"/>
                    </a:cubicBezTo>
                    <a:cubicBezTo>
                      <a:pt x="8039" y="24"/>
                      <a:pt x="8005" y="1"/>
                      <a:pt x="79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31" name="Google Shape;1331;p35"/>
              <p:cNvSpPr/>
              <p:nvPr/>
            </p:nvSpPr>
            <p:spPr>
              <a:xfrm>
                <a:off x="4249087" y="1000601"/>
                <a:ext cx="85670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13" h="1534" extrusionOk="0">
                    <a:moveTo>
                      <a:pt x="65" y="0"/>
                    </a:moveTo>
                    <a:cubicBezTo>
                      <a:pt x="43" y="0"/>
                      <a:pt x="22" y="22"/>
                      <a:pt x="43" y="22"/>
                    </a:cubicBezTo>
                    <a:cubicBezTo>
                      <a:pt x="43" y="43"/>
                      <a:pt x="43" y="43"/>
                      <a:pt x="65" y="64"/>
                    </a:cubicBezTo>
                    <a:cubicBezTo>
                      <a:pt x="107" y="128"/>
                      <a:pt x="150" y="213"/>
                      <a:pt x="192" y="277"/>
                    </a:cubicBezTo>
                    <a:cubicBezTo>
                      <a:pt x="278" y="384"/>
                      <a:pt x="341" y="511"/>
                      <a:pt x="427" y="618"/>
                    </a:cubicBezTo>
                    <a:cubicBezTo>
                      <a:pt x="448" y="660"/>
                      <a:pt x="469" y="703"/>
                      <a:pt x="490" y="746"/>
                    </a:cubicBezTo>
                    <a:cubicBezTo>
                      <a:pt x="490" y="767"/>
                      <a:pt x="469" y="788"/>
                      <a:pt x="469" y="788"/>
                    </a:cubicBezTo>
                    <a:cubicBezTo>
                      <a:pt x="405" y="873"/>
                      <a:pt x="363" y="959"/>
                      <a:pt x="320" y="1044"/>
                    </a:cubicBezTo>
                    <a:cubicBezTo>
                      <a:pt x="256" y="1172"/>
                      <a:pt x="171" y="1299"/>
                      <a:pt x="86" y="1406"/>
                    </a:cubicBezTo>
                    <a:cubicBezTo>
                      <a:pt x="43" y="1427"/>
                      <a:pt x="22" y="1470"/>
                      <a:pt x="1" y="1491"/>
                    </a:cubicBezTo>
                    <a:cubicBezTo>
                      <a:pt x="1" y="1491"/>
                      <a:pt x="1" y="1512"/>
                      <a:pt x="1" y="1512"/>
                    </a:cubicBezTo>
                    <a:cubicBezTo>
                      <a:pt x="1" y="1512"/>
                      <a:pt x="1" y="1512"/>
                      <a:pt x="1" y="1534"/>
                    </a:cubicBezTo>
                    <a:lnTo>
                      <a:pt x="22" y="1534"/>
                    </a:lnTo>
                    <a:cubicBezTo>
                      <a:pt x="22" y="1534"/>
                      <a:pt x="22" y="1534"/>
                      <a:pt x="22" y="1512"/>
                    </a:cubicBezTo>
                    <a:cubicBezTo>
                      <a:pt x="43" y="1512"/>
                      <a:pt x="43" y="1491"/>
                      <a:pt x="65" y="1491"/>
                    </a:cubicBezTo>
                    <a:cubicBezTo>
                      <a:pt x="128" y="1427"/>
                      <a:pt x="214" y="1363"/>
                      <a:pt x="278" y="1321"/>
                    </a:cubicBezTo>
                    <a:cubicBezTo>
                      <a:pt x="384" y="1236"/>
                      <a:pt x="490" y="1150"/>
                      <a:pt x="597" y="1065"/>
                    </a:cubicBezTo>
                    <a:cubicBezTo>
                      <a:pt x="640" y="1044"/>
                      <a:pt x="661" y="1023"/>
                      <a:pt x="682" y="1001"/>
                    </a:cubicBezTo>
                    <a:cubicBezTo>
                      <a:pt x="703" y="1023"/>
                      <a:pt x="703" y="1023"/>
                      <a:pt x="725" y="1044"/>
                    </a:cubicBezTo>
                    <a:cubicBezTo>
                      <a:pt x="746" y="1065"/>
                      <a:pt x="789" y="1086"/>
                      <a:pt x="810" y="1108"/>
                    </a:cubicBezTo>
                    <a:cubicBezTo>
                      <a:pt x="895" y="1150"/>
                      <a:pt x="959" y="1193"/>
                      <a:pt x="1023" y="1257"/>
                    </a:cubicBezTo>
                    <a:cubicBezTo>
                      <a:pt x="1087" y="1299"/>
                      <a:pt x="1129" y="1342"/>
                      <a:pt x="1193" y="1385"/>
                    </a:cubicBezTo>
                    <a:lnTo>
                      <a:pt x="1385" y="1512"/>
                    </a:lnTo>
                    <a:cubicBezTo>
                      <a:pt x="1406" y="1534"/>
                      <a:pt x="1406" y="1534"/>
                      <a:pt x="1428" y="1534"/>
                    </a:cubicBezTo>
                    <a:cubicBezTo>
                      <a:pt x="1428" y="1534"/>
                      <a:pt x="1449" y="1534"/>
                      <a:pt x="1428" y="1512"/>
                    </a:cubicBezTo>
                    <a:lnTo>
                      <a:pt x="1449" y="1512"/>
                    </a:lnTo>
                    <a:cubicBezTo>
                      <a:pt x="1449" y="1512"/>
                      <a:pt x="1428" y="1491"/>
                      <a:pt x="1428" y="1470"/>
                    </a:cubicBezTo>
                    <a:cubicBezTo>
                      <a:pt x="1385" y="1427"/>
                      <a:pt x="1364" y="1385"/>
                      <a:pt x="1321" y="1342"/>
                    </a:cubicBezTo>
                    <a:cubicBezTo>
                      <a:pt x="1257" y="1257"/>
                      <a:pt x="1193" y="1193"/>
                      <a:pt x="1151" y="1108"/>
                    </a:cubicBezTo>
                    <a:cubicBezTo>
                      <a:pt x="1087" y="1023"/>
                      <a:pt x="1023" y="937"/>
                      <a:pt x="959" y="852"/>
                    </a:cubicBezTo>
                    <a:cubicBezTo>
                      <a:pt x="959" y="831"/>
                      <a:pt x="938" y="831"/>
                      <a:pt x="938" y="810"/>
                    </a:cubicBezTo>
                    <a:cubicBezTo>
                      <a:pt x="938" y="788"/>
                      <a:pt x="959" y="788"/>
                      <a:pt x="959" y="767"/>
                    </a:cubicBezTo>
                    <a:cubicBezTo>
                      <a:pt x="1023" y="703"/>
                      <a:pt x="1087" y="639"/>
                      <a:pt x="1129" y="597"/>
                    </a:cubicBezTo>
                    <a:cubicBezTo>
                      <a:pt x="1172" y="533"/>
                      <a:pt x="1215" y="490"/>
                      <a:pt x="1257" y="426"/>
                    </a:cubicBezTo>
                    <a:cubicBezTo>
                      <a:pt x="1321" y="362"/>
                      <a:pt x="1385" y="277"/>
                      <a:pt x="1449" y="213"/>
                    </a:cubicBezTo>
                    <a:cubicBezTo>
                      <a:pt x="1470" y="192"/>
                      <a:pt x="1491" y="171"/>
                      <a:pt x="1513" y="149"/>
                    </a:cubicBezTo>
                    <a:cubicBezTo>
                      <a:pt x="1513" y="149"/>
                      <a:pt x="1513" y="128"/>
                      <a:pt x="1513" y="128"/>
                    </a:cubicBezTo>
                    <a:cubicBezTo>
                      <a:pt x="1513" y="128"/>
                      <a:pt x="1513" y="107"/>
                      <a:pt x="1513" y="107"/>
                    </a:cubicBezTo>
                    <a:lnTo>
                      <a:pt x="1491" y="107"/>
                    </a:lnTo>
                    <a:cubicBezTo>
                      <a:pt x="1470" y="128"/>
                      <a:pt x="1449" y="128"/>
                      <a:pt x="1428" y="128"/>
                    </a:cubicBezTo>
                    <a:cubicBezTo>
                      <a:pt x="1364" y="192"/>
                      <a:pt x="1278" y="235"/>
                      <a:pt x="1193" y="277"/>
                    </a:cubicBezTo>
                    <a:cubicBezTo>
                      <a:pt x="1066" y="362"/>
                      <a:pt x="916" y="447"/>
                      <a:pt x="767" y="533"/>
                    </a:cubicBezTo>
                    <a:cubicBezTo>
                      <a:pt x="767" y="533"/>
                      <a:pt x="746" y="533"/>
                      <a:pt x="725" y="554"/>
                    </a:cubicBezTo>
                    <a:cubicBezTo>
                      <a:pt x="725" y="533"/>
                      <a:pt x="703" y="533"/>
                      <a:pt x="703" y="511"/>
                    </a:cubicBezTo>
                    <a:cubicBezTo>
                      <a:pt x="661" y="490"/>
                      <a:pt x="597" y="447"/>
                      <a:pt x="554" y="405"/>
                    </a:cubicBezTo>
                    <a:cubicBezTo>
                      <a:pt x="490" y="362"/>
                      <a:pt x="427" y="298"/>
                      <a:pt x="363" y="235"/>
                    </a:cubicBezTo>
                    <a:cubicBezTo>
                      <a:pt x="256" y="171"/>
                      <a:pt x="192" y="85"/>
                      <a:pt x="107" y="22"/>
                    </a:cubicBezTo>
                    <a:cubicBezTo>
                      <a:pt x="86" y="22"/>
                      <a:pt x="65" y="0"/>
                      <a:pt x="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332" name="Google Shape;1332;p35"/>
            <p:cNvGrpSpPr/>
            <p:nvPr/>
          </p:nvGrpSpPr>
          <p:grpSpPr>
            <a:xfrm rot="5400000">
              <a:off x="8266981" y="227945"/>
              <a:ext cx="610196" cy="579450"/>
              <a:chOff x="139234" y="196081"/>
              <a:chExt cx="610196" cy="579450"/>
            </a:xfrm>
          </p:grpSpPr>
          <p:grpSp>
            <p:nvGrpSpPr>
              <p:cNvPr id="1333" name="Google Shape;1333;p35"/>
              <p:cNvGrpSpPr/>
              <p:nvPr/>
            </p:nvGrpSpPr>
            <p:grpSpPr>
              <a:xfrm rot="10800000">
                <a:off x="677010" y="196081"/>
                <a:ext cx="72420" cy="59171"/>
                <a:chOff x="1081830" y="1265825"/>
                <a:chExt cx="72420" cy="59171"/>
              </a:xfrm>
            </p:grpSpPr>
            <p:sp>
              <p:nvSpPr>
                <p:cNvPr id="1334" name="Google Shape;1334;p35"/>
                <p:cNvSpPr/>
                <p:nvPr/>
              </p:nvSpPr>
              <p:spPr>
                <a:xfrm>
                  <a:off x="1081830" y="1265825"/>
                  <a:ext cx="72420" cy="59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9" h="1045" extrusionOk="0">
                      <a:moveTo>
                        <a:pt x="550" y="164"/>
                      </a:moveTo>
                      <a:cubicBezTo>
                        <a:pt x="681" y="164"/>
                        <a:pt x="819" y="202"/>
                        <a:pt x="895" y="279"/>
                      </a:cubicBezTo>
                      <a:cubicBezTo>
                        <a:pt x="1023" y="407"/>
                        <a:pt x="1023" y="598"/>
                        <a:pt x="895" y="726"/>
                      </a:cubicBezTo>
                      <a:cubicBezTo>
                        <a:pt x="810" y="833"/>
                        <a:pt x="682" y="875"/>
                        <a:pt x="533" y="875"/>
                      </a:cubicBezTo>
                      <a:cubicBezTo>
                        <a:pt x="448" y="875"/>
                        <a:pt x="405" y="833"/>
                        <a:pt x="341" y="769"/>
                      </a:cubicBezTo>
                      <a:cubicBezTo>
                        <a:pt x="299" y="726"/>
                        <a:pt x="192" y="726"/>
                        <a:pt x="192" y="641"/>
                      </a:cubicBezTo>
                      <a:cubicBezTo>
                        <a:pt x="192" y="556"/>
                        <a:pt x="192" y="449"/>
                        <a:pt x="214" y="364"/>
                      </a:cubicBezTo>
                      <a:cubicBezTo>
                        <a:pt x="235" y="322"/>
                        <a:pt x="278" y="258"/>
                        <a:pt x="320" y="215"/>
                      </a:cubicBezTo>
                      <a:cubicBezTo>
                        <a:pt x="380" y="181"/>
                        <a:pt x="463" y="164"/>
                        <a:pt x="550" y="164"/>
                      </a:cubicBezTo>
                      <a:close/>
                      <a:moveTo>
                        <a:pt x="553" y="0"/>
                      </a:moveTo>
                      <a:cubicBezTo>
                        <a:pt x="503" y="0"/>
                        <a:pt x="454" y="7"/>
                        <a:pt x="405" y="23"/>
                      </a:cubicBezTo>
                      <a:cubicBezTo>
                        <a:pt x="192" y="66"/>
                        <a:pt x="65" y="194"/>
                        <a:pt x="22" y="407"/>
                      </a:cubicBezTo>
                      <a:cubicBezTo>
                        <a:pt x="1" y="620"/>
                        <a:pt x="22" y="790"/>
                        <a:pt x="214" y="939"/>
                      </a:cubicBezTo>
                      <a:cubicBezTo>
                        <a:pt x="320" y="1010"/>
                        <a:pt x="438" y="1044"/>
                        <a:pt x="555" y="1044"/>
                      </a:cubicBezTo>
                      <a:cubicBezTo>
                        <a:pt x="717" y="1044"/>
                        <a:pt x="878" y="978"/>
                        <a:pt x="1002" y="854"/>
                      </a:cubicBezTo>
                      <a:cubicBezTo>
                        <a:pt x="1279" y="577"/>
                        <a:pt x="1172" y="151"/>
                        <a:pt x="810" y="45"/>
                      </a:cubicBezTo>
                      <a:cubicBezTo>
                        <a:pt x="718" y="18"/>
                        <a:pt x="634" y="0"/>
                        <a:pt x="5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35" name="Google Shape;1335;p35"/>
                <p:cNvSpPr/>
                <p:nvPr/>
              </p:nvSpPr>
              <p:spPr>
                <a:xfrm>
                  <a:off x="1092701" y="1275054"/>
                  <a:ext cx="47053" cy="403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713" extrusionOk="0">
                      <a:moveTo>
                        <a:pt x="358" y="1"/>
                      </a:moveTo>
                      <a:cubicBezTo>
                        <a:pt x="271" y="1"/>
                        <a:pt x="188" y="18"/>
                        <a:pt x="128" y="52"/>
                      </a:cubicBezTo>
                      <a:cubicBezTo>
                        <a:pt x="86" y="95"/>
                        <a:pt x="43" y="159"/>
                        <a:pt x="22" y="201"/>
                      </a:cubicBezTo>
                      <a:cubicBezTo>
                        <a:pt x="0" y="286"/>
                        <a:pt x="0" y="393"/>
                        <a:pt x="0" y="478"/>
                      </a:cubicBezTo>
                      <a:cubicBezTo>
                        <a:pt x="0" y="563"/>
                        <a:pt x="107" y="563"/>
                        <a:pt x="149" y="606"/>
                      </a:cubicBezTo>
                      <a:cubicBezTo>
                        <a:pt x="213" y="670"/>
                        <a:pt x="256" y="712"/>
                        <a:pt x="341" y="712"/>
                      </a:cubicBezTo>
                      <a:cubicBezTo>
                        <a:pt x="490" y="712"/>
                        <a:pt x="618" y="670"/>
                        <a:pt x="703" y="563"/>
                      </a:cubicBezTo>
                      <a:cubicBezTo>
                        <a:pt x="831" y="435"/>
                        <a:pt x="831" y="244"/>
                        <a:pt x="703" y="116"/>
                      </a:cubicBezTo>
                      <a:cubicBezTo>
                        <a:pt x="627" y="39"/>
                        <a:pt x="489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336" name="Google Shape;1336;p35"/>
              <p:cNvGrpSpPr/>
              <p:nvPr/>
            </p:nvGrpSpPr>
            <p:grpSpPr>
              <a:xfrm rot="10800000">
                <a:off x="139234" y="196085"/>
                <a:ext cx="276760" cy="271622"/>
                <a:chOff x="3490002" y="196082"/>
                <a:chExt cx="276760" cy="271622"/>
              </a:xfrm>
            </p:grpSpPr>
            <p:sp>
              <p:nvSpPr>
                <p:cNvPr id="1337" name="Google Shape;1337;p35"/>
                <p:cNvSpPr/>
                <p:nvPr/>
              </p:nvSpPr>
              <p:spPr>
                <a:xfrm flipH="1">
                  <a:off x="3490002" y="196082"/>
                  <a:ext cx="276760" cy="2716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77" h="6063" extrusionOk="0">
                      <a:moveTo>
                        <a:pt x="3025" y="334"/>
                      </a:moveTo>
                      <a:cubicBezTo>
                        <a:pt x="3174" y="717"/>
                        <a:pt x="3216" y="1100"/>
                        <a:pt x="3323" y="1441"/>
                      </a:cubicBezTo>
                      <a:cubicBezTo>
                        <a:pt x="3408" y="1803"/>
                        <a:pt x="3472" y="2165"/>
                        <a:pt x="3557" y="2527"/>
                      </a:cubicBezTo>
                      <a:cubicBezTo>
                        <a:pt x="3621" y="2549"/>
                        <a:pt x="3663" y="2570"/>
                        <a:pt x="3727" y="2591"/>
                      </a:cubicBezTo>
                      <a:cubicBezTo>
                        <a:pt x="4302" y="2761"/>
                        <a:pt x="4899" y="2911"/>
                        <a:pt x="5474" y="3081"/>
                      </a:cubicBezTo>
                      <a:cubicBezTo>
                        <a:pt x="5559" y="3102"/>
                        <a:pt x="5644" y="3124"/>
                        <a:pt x="5729" y="3145"/>
                      </a:cubicBezTo>
                      <a:lnTo>
                        <a:pt x="5729" y="3187"/>
                      </a:lnTo>
                      <a:cubicBezTo>
                        <a:pt x="5665" y="3187"/>
                        <a:pt x="5602" y="3209"/>
                        <a:pt x="5559" y="3230"/>
                      </a:cubicBezTo>
                      <a:lnTo>
                        <a:pt x="3749" y="3464"/>
                      </a:lnTo>
                      <a:lnTo>
                        <a:pt x="3663" y="3464"/>
                      </a:lnTo>
                      <a:cubicBezTo>
                        <a:pt x="3557" y="3486"/>
                        <a:pt x="3514" y="3507"/>
                        <a:pt x="3514" y="3613"/>
                      </a:cubicBezTo>
                      <a:cubicBezTo>
                        <a:pt x="3472" y="4039"/>
                        <a:pt x="3429" y="4465"/>
                        <a:pt x="3387" y="4891"/>
                      </a:cubicBezTo>
                      <a:cubicBezTo>
                        <a:pt x="3365" y="5104"/>
                        <a:pt x="3344" y="5339"/>
                        <a:pt x="3323" y="5551"/>
                      </a:cubicBezTo>
                      <a:cubicBezTo>
                        <a:pt x="3323" y="5594"/>
                        <a:pt x="3301" y="5615"/>
                        <a:pt x="3301" y="5615"/>
                      </a:cubicBezTo>
                      <a:cubicBezTo>
                        <a:pt x="3216" y="5615"/>
                        <a:pt x="3216" y="5573"/>
                        <a:pt x="3216" y="5530"/>
                      </a:cubicBezTo>
                      <a:cubicBezTo>
                        <a:pt x="3046" y="4998"/>
                        <a:pt x="2897" y="4444"/>
                        <a:pt x="2748" y="3912"/>
                      </a:cubicBezTo>
                      <a:cubicBezTo>
                        <a:pt x="2641" y="3550"/>
                        <a:pt x="2684" y="3613"/>
                        <a:pt x="2343" y="3507"/>
                      </a:cubicBezTo>
                      <a:cubicBezTo>
                        <a:pt x="1917" y="3400"/>
                        <a:pt x="1470" y="3358"/>
                        <a:pt x="1023" y="3294"/>
                      </a:cubicBezTo>
                      <a:cubicBezTo>
                        <a:pt x="873" y="3273"/>
                        <a:pt x="703" y="3251"/>
                        <a:pt x="554" y="3230"/>
                      </a:cubicBezTo>
                      <a:cubicBezTo>
                        <a:pt x="533" y="3230"/>
                        <a:pt x="511" y="3187"/>
                        <a:pt x="469" y="3166"/>
                      </a:cubicBezTo>
                      <a:cubicBezTo>
                        <a:pt x="554" y="3145"/>
                        <a:pt x="618" y="3102"/>
                        <a:pt x="703" y="3081"/>
                      </a:cubicBezTo>
                      <a:cubicBezTo>
                        <a:pt x="1278" y="2932"/>
                        <a:pt x="1853" y="2761"/>
                        <a:pt x="2428" y="2612"/>
                      </a:cubicBezTo>
                      <a:cubicBezTo>
                        <a:pt x="2577" y="2570"/>
                        <a:pt x="2662" y="2506"/>
                        <a:pt x="2705" y="2357"/>
                      </a:cubicBezTo>
                      <a:cubicBezTo>
                        <a:pt x="2748" y="2101"/>
                        <a:pt x="2790" y="1846"/>
                        <a:pt x="2833" y="1569"/>
                      </a:cubicBezTo>
                      <a:cubicBezTo>
                        <a:pt x="2875" y="1271"/>
                        <a:pt x="2918" y="972"/>
                        <a:pt x="2961" y="653"/>
                      </a:cubicBezTo>
                      <a:cubicBezTo>
                        <a:pt x="2961" y="568"/>
                        <a:pt x="3003" y="483"/>
                        <a:pt x="3025" y="334"/>
                      </a:cubicBezTo>
                      <a:close/>
                      <a:moveTo>
                        <a:pt x="3015" y="0"/>
                      </a:moveTo>
                      <a:cubicBezTo>
                        <a:pt x="2983" y="0"/>
                        <a:pt x="2943" y="10"/>
                        <a:pt x="2918" y="35"/>
                      </a:cubicBezTo>
                      <a:cubicBezTo>
                        <a:pt x="2897" y="99"/>
                        <a:pt x="2875" y="163"/>
                        <a:pt x="2854" y="248"/>
                      </a:cubicBezTo>
                      <a:cubicBezTo>
                        <a:pt x="2833" y="397"/>
                        <a:pt x="2790" y="568"/>
                        <a:pt x="2769" y="717"/>
                      </a:cubicBezTo>
                      <a:cubicBezTo>
                        <a:pt x="2726" y="1122"/>
                        <a:pt x="2684" y="1526"/>
                        <a:pt x="2620" y="1910"/>
                      </a:cubicBezTo>
                      <a:cubicBezTo>
                        <a:pt x="2599" y="2080"/>
                        <a:pt x="2577" y="2250"/>
                        <a:pt x="2492" y="2421"/>
                      </a:cubicBezTo>
                      <a:cubicBezTo>
                        <a:pt x="2450" y="2421"/>
                        <a:pt x="2407" y="2442"/>
                        <a:pt x="2364" y="2463"/>
                      </a:cubicBezTo>
                      <a:cubicBezTo>
                        <a:pt x="1917" y="2570"/>
                        <a:pt x="1491" y="2676"/>
                        <a:pt x="1044" y="2804"/>
                      </a:cubicBezTo>
                      <a:cubicBezTo>
                        <a:pt x="767" y="2889"/>
                        <a:pt x="469" y="2974"/>
                        <a:pt x="192" y="3060"/>
                      </a:cubicBezTo>
                      <a:cubicBezTo>
                        <a:pt x="107" y="3081"/>
                        <a:pt x="0" y="3102"/>
                        <a:pt x="22" y="3209"/>
                      </a:cubicBezTo>
                      <a:cubicBezTo>
                        <a:pt x="22" y="3294"/>
                        <a:pt x="128" y="3294"/>
                        <a:pt x="192" y="3337"/>
                      </a:cubicBezTo>
                      <a:lnTo>
                        <a:pt x="256" y="3337"/>
                      </a:lnTo>
                      <a:cubicBezTo>
                        <a:pt x="490" y="3379"/>
                        <a:pt x="746" y="3422"/>
                        <a:pt x="980" y="3464"/>
                      </a:cubicBezTo>
                      <a:cubicBezTo>
                        <a:pt x="1257" y="3507"/>
                        <a:pt x="1555" y="3528"/>
                        <a:pt x="1832" y="3571"/>
                      </a:cubicBezTo>
                      <a:cubicBezTo>
                        <a:pt x="2066" y="3613"/>
                        <a:pt x="2279" y="3656"/>
                        <a:pt x="2513" y="3741"/>
                      </a:cubicBezTo>
                      <a:cubicBezTo>
                        <a:pt x="2535" y="3848"/>
                        <a:pt x="2577" y="3933"/>
                        <a:pt x="2599" y="4018"/>
                      </a:cubicBezTo>
                      <a:cubicBezTo>
                        <a:pt x="2769" y="4593"/>
                        <a:pt x="2939" y="5168"/>
                        <a:pt x="3110" y="5743"/>
                      </a:cubicBezTo>
                      <a:cubicBezTo>
                        <a:pt x="3131" y="5828"/>
                        <a:pt x="3174" y="5914"/>
                        <a:pt x="3195" y="5999"/>
                      </a:cubicBezTo>
                      <a:cubicBezTo>
                        <a:pt x="3216" y="6041"/>
                        <a:pt x="3254" y="6063"/>
                        <a:pt x="3291" y="6063"/>
                      </a:cubicBezTo>
                      <a:cubicBezTo>
                        <a:pt x="3328" y="6063"/>
                        <a:pt x="3365" y="6041"/>
                        <a:pt x="3387" y="5999"/>
                      </a:cubicBezTo>
                      <a:cubicBezTo>
                        <a:pt x="3408" y="5956"/>
                        <a:pt x="3429" y="5892"/>
                        <a:pt x="3429" y="5850"/>
                      </a:cubicBezTo>
                      <a:cubicBezTo>
                        <a:pt x="3451" y="5722"/>
                        <a:pt x="3493" y="5594"/>
                        <a:pt x="3493" y="5466"/>
                      </a:cubicBezTo>
                      <a:cubicBezTo>
                        <a:pt x="3536" y="5040"/>
                        <a:pt x="3557" y="4614"/>
                        <a:pt x="3600" y="4167"/>
                      </a:cubicBezTo>
                      <a:cubicBezTo>
                        <a:pt x="3621" y="3997"/>
                        <a:pt x="3642" y="3805"/>
                        <a:pt x="3706" y="3656"/>
                      </a:cubicBezTo>
                      <a:cubicBezTo>
                        <a:pt x="3727" y="3635"/>
                        <a:pt x="3749" y="3635"/>
                        <a:pt x="3770" y="3635"/>
                      </a:cubicBezTo>
                      <a:cubicBezTo>
                        <a:pt x="4345" y="3550"/>
                        <a:pt x="4920" y="3486"/>
                        <a:pt x="5516" y="3400"/>
                      </a:cubicBezTo>
                      <a:cubicBezTo>
                        <a:pt x="5687" y="3379"/>
                        <a:pt x="5857" y="3337"/>
                        <a:pt x="6028" y="3294"/>
                      </a:cubicBezTo>
                      <a:cubicBezTo>
                        <a:pt x="6070" y="3294"/>
                        <a:pt x="6091" y="3273"/>
                        <a:pt x="6134" y="3251"/>
                      </a:cubicBezTo>
                      <a:cubicBezTo>
                        <a:pt x="6177" y="3209"/>
                        <a:pt x="6177" y="3124"/>
                        <a:pt x="6134" y="3102"/>
                      </a:cubicBezTo>
                      <a:cubicBezTo>
                        <a:pt x="6070" y="3060"/>
                        <a:pt x="6006" y="3038"/>
                        <a:pt x="5942" y="3017"/>
                      </a:cubicBezTo>
                      <a:cubicBezTo>
                        <a:pt x="5516" y="2911"/>
                        <a:pt x="5069" y="2804"/>
                        <a:pt x="4643" y="2698"/>
                      </a:cubicBezTo>
                      <a:cubicBezTo>
                        <a:pt x="4324" y="2612"/>
                        <a:pt x="4026" y="2527"/>
                        <a:pt x="3706" y="2421"/>
                      </a:cubicBezTo>
                      <a:lnTo>
                        <a:pt x="3706" y="2399"/>
                      </a:lnTo>
                      <a:cubicBezTo>
                        <a:pt x="3685" y="2357"/>
                        <a:pt x="3685" y="2336"/>
                        <a:pt x="3663" y="2293"/>
                      </a:cubicBezTo>
                      <a:cubicBezTo>
                        <a:pt x="3557" y="1782"/>
                        <a:pt x="3429" y="1249"/>
                        <a:pt x="3323" y="738"/>
                      </a:cubicBezTo>
                      <a:cubicBezTo>
                        <a:pt x="3280" y="547"/>
                        <a:pt x="3216" y="355"/>
                        <a:pt x="3174" y="184"/>
                      </a:cubicBezTo>
                      <a:cubicBezTo>
                        <a:pt x="3152" y="121"/>
                        <a:pt x="3110" y="78"/>
                        <a:pt x="3067" y="14"/>
                      </a:cubicBezTo>
                      <a:cubicBezTo>
                        <a:pt x="3058" y="5"/>
                        <a:pt x="3039" y="0"/>
                        <a:pt x="30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338" name="Google Shape;1338;p35"/>
                <p:cNvSpPr/>
                <p:nvPr/>
              </p:nvSpPr>
              <p:spPr>
                <a:xfrm flipH="1">
                  <a:off x="3510030" y="211000"/>
                  <a:ext cx="236705" cy="237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83" h="5304" extrusionOk="0">
                      <a:moveTo>
                        <a:pt x="2578" y="1"/>
                      </a:moveTo>
                      <a:cubicBezTo>
                        <a:pt x="2535" y="150"/>
                        <a:pt x="2514" y="235"/>
                        <a:pt x="2514" y="341"/>
                      </a:cubicBezTo>
                      <a:cubicBezTo>
                        <a:pt x="2471" y="639"/>
                        <a:pt x="2428" y="959"/>
                        <a:pt x="2386" y="1257"/>
                      </a:cubicBezTo>
                      <a:cubicBezTo>
                        <a:pt x="2343" y="1513"/>
                        <a:pt x="2279" y="1768"/>
                        <a:pt x="2237" y="2024"/>
                      </a:cubicBezTo>
                      <a:cubicBezTo>
                        <a:pt x="2215" y="2173"/>
                        <a:pt x="2130" y="2237"/>
                        <a:pt x="1981" y="2279"/>
                      </a:cubicBezTo>
                      <a:cubicBezTo>
                        <a:pt x="1406" y="2428"/>
                        <a:pt x="831" y="2599"/>
                        <a:pt x="256" y="2748"/>
                      </a:cubicBezTo>
                      <a:cubicBezTo>
                        <a:pt x="171" y="2769"/>
                        <a:pt x="107" y="2812"/>
                        <a:pt x="1" y="2833"/>
                      </a:cubicBezTo>
                      <a:cubicBezTo>
                        <a:pt x="64" y="2876"/>
                        <a:pt x="64" y="2897"/>
                        <a:pt x="86" y="2897"/>
                      </a:cubicBezTo>
                      <a:cubicBezTo>
                        <a:pt x="256" y="2918"/>
                        <a:pt x="426" y="2940"/>
                        <a:pt x="576" y="2961"/>
                      </a:cubicBezTo>
                      <a:cubicBezTo>
                        <a:pt x="1023" y="3025"/>
                        <a:pt x="1470" y="3067"/>
                        <a:pt x="1896" y="3195"/>
                      </a:cubicBezTo>
                      <a:cubicBezTo>
                        <a:pt x="2237" y="3280"/>
                        <a:pt x="2194" y="3217"/>
                        <a:pt x="2279" y="3579"/>
                      </a:cubicBezTo>
                      <a:cubicBezTo>
                        <a:pt x="2450" y="4132"/>
                        <a:pt x="2599" y="4665"/>
                        <a:pt x="2769" y="5197"/>
                      </a:cubicBezTo>
                      <a:cubicBezTo>
                        <a:pt x="2769" y="5240"/>
                        <a:pt x="2769" y="5304"/>
                        <a:pt x="2833" y="5304"/>
                      </a:cubicBezTo>
                      <a:cubicBezTo>
                        <a:pt x="2854" y="5282"/>
                        <a:pt x="2876" y="5261"/>
                        <a:pt x="2876" y="5240"/>
                      </a:cubicBezTo>
                      <a:cubicBezTo>
                        <a:pt x="2897" y="5006"/>
                        <a:pt x="2918" y="4793"/>
                        <a:pt x="2940" y="4558"/>
                      </a:cubicBezTo>
                      <a:cubicBezTo>
                        <a:pt x="2961" y="4132"/>
                        <a:pt x="3025" y="3706"/>
                        <a:pt x="3046" y="3280"/>
                      </a:cubicBezTo>
                      <a:cubicBezTo>
                        <a:pt x="3067" y="3174"/>
                        <a:pt x="3110" y="3153"/>
                        <a:pt x="3216" y="3131"/>
                      </a:cubicBezTo>
                      <a:lnTo>
                        <a:pt x="3302" y="3131"/>
                      </a:lnTo>
                      <a:lnTo>
                        <a:pt x="5091" y="2897"/>
                      </a:lnTo>
                      <a:cubicBezTo>
                        <a:pt x="5155" y="2897"/>
                        <a:pt x="5218" y="2876"/>
                        <a:pt x="5282" y="2854"/>
                      </a:cubicBezTo>
                      <a:lnTo>
                        <a:pt x="5282" y="2812"/>
                      </a:lnTo>
                      <a:cubicBezTo>
                        <a:pt x="5197" y="2791"/>
                        <a:pt x="5112" y="2769"/>
                        <a:pt x="5027" y="2748"/>
                      </a:cubicBezTo>
                      <a:cubicBezTo>
                        <a:pt x="4430" y="2599"/>
                        <a:pt x="3855" y="2428"/>
                        <a:pt x="3280" y="2279"/>
                      </a:cubicBezTo>
                      <a:cubicBezTo>
                        <a:pt x="3216" y="2258"/>
                        <a:pt x="3153" y="2216"/>
                        <a:pt x="3110" y="2194"/>
                      </a:cubicBezTo>
                      <a:cubicBezTo>
                        <a:pt x="3025" y="1832"/>
                        <a:pt x="2961" y="1470"/>
                        <a:pt x="2854" y="1129"/>
                      </a:cubicBezTo>
                      <a:cubicBezTo>
                        <a:pt x="2769" y="767"/>
                        <a:pt x="2727" y="405"/>
                        <a:pt x="257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339" name="Google Shape;1339;p35"/>
              <p:cNvSpPr/>
              <p:nvPr/>
            </p:nvSpPr>
            <p:spPr>
              <a:xfrm rot="10800000">
                <a:off x="192982" y="688672"/>
                <a:ext cx="86859" cy="86859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534" extrusionOk="0">
                    <a:moveTo>
                      <a:pt x="64" y="0"/>
                    </a:moveTo>
                    <a:cubicBezTo>
                      <a:pt x="64" y="0"/>
                      <a:pt x="43" y="0"/>
                      <a:pt x="43" y="21"/>
                    </a:cubicBezTo>
                    <a:cubicBezTo>
                      <a:pt x="43" y="21"/>
                      <a:pt x="64" y="43"/>
                      <a:pt x="64" y="43"/>
                    </a:cubicBezTo>
                    <a:cubicBezTo>
                      <a:pt x="107" y="128"/>
                      <a:pt x="149" y="192"/>
                      <a:pt x="192" y="277"/>
                    </a:cubicBezTo>
                    <a:cubicBezTo>
                      <a:pt x="277" y="384"/>
                      <a:pt x="362" y="490"/>
                      <a:pt x="426" y="618"/>
                    </a:cubicBezTo>
                    <a:cubicBezTo>
                      <a:pt x="447" y="660"/>
                      <a:pt x="469" y="703"/>
                      <a:pt x="490" y="746"/>
                    </a:cubicBezTo>
                    <a:cubicBezTo>
                      <a:pt x="490" y="746"/>
                      <a:pt x="469" y="767"/>
                      <a:pt x="469" y="788"/>
                    </a:cubicBezTo>
                    <a:cubicBezTo>
                      <a:pt x="426" y="873"/>
                      <a:pt x="362" y="959"/>
                      <a:pt x="320" y="1044"/>
                    </a:cubicBezTo>
                    <a:cubicBezTo>
                      <a:pt x="256" y="1172"/>
                      <a:pt x="170" y="1278"/>
                      <a:pt x="85" y="1406"/>
                    </a:cubicBezTo>
                    <a:cubicBezTo>
                      <a:pt x="64" y="1427"/>
                      <a:pt x="43" y="1448"/>
                      <a:pt x="21" y="1491"/>
                    </a:cubicBezTo>
                    <a:cubicBezTo>
                      <a:pt x="0" y="1491"/>
                      <a:pt x="0" y="1491"/>
                      <a:pt x="0" y="1512"/>
                    </a:cubicBezTo>
                    <a:lnTo>
                      <a:pt x="21" y="1512"/>
                    </a:lnTo>
                    <a:cubicBezTo>
                      <a:pt x="43" y="1512"/>
                      <a:pt x="64" y="1491"/>
                      <a:pt x="85" y="1470"/>
                    </a:cubicBezTo>
                    <a:cubicBezTo>
                      <a:pt x="149" y="1427"/>
                      <a:pt x="213" y="1363"/>
                      <a:pt x="277" y="1299"/>
                    </a:cubicBezTo>
                    <a:cubicBezTo>
                      <a:pt x="405" y="1214"/>
                      <a:pt x="511" y="1129"/>
                      <a:pt x="618" y="1065"/>
                    </a:cubicBezTo>
                    <a:cubicBezTo>
                      <a:pt x="639" y="1044"/>
                      <a:pt x="660" y="1022"/>
                      <a:pt x="682" y="1001"/>
                    </a:cubicBezTo>
                    <a:cubicBezTo>
                      <a:pt x="703" y="1001"/>
                      <a:pt x="724" y="1022"/>
                      <a:pt x="724" y="1022"/>
                    </a:cubicBezTo>
                    <a:cubicBezTo>
                      <a:pt x="767" y="1044"/>
                      <a:pt x="788" y="1065"/>
                      <a:pt x="831" y="1086"/>
                    </a:cubicBezTo>
                    <a:cubicBezTo>
                      <a:pt x="895" y="1129"/>
                      <a:pt x="959" y="1193"/>
                      <a:pt x="1044" y="1257"/>
                    </a:cubicBezTo>
                    <a:cubicBezTo>
                      <a:pt x="1086" y="1299"/>
                      <a:pt x="1150" y="1321"/>
                      <a:pt x="1193" y="1363"/>
                    </a:cubicBezTo>
                    <a:lnTo>
                      <a:pt x="1406" y="1512"/>
                    </a:lnTo>
                    <a:cubicBezTo>
                      <a:pt x="1406" y="1512"/>
                      <a:pt x="1427" y="1534"/>
                      <a:pt x="1427" y="1534"/>
                    </a:cubicBezTo>
                    <a:lnTo>
                      <a:pt x="1448" y="1534"/>
                    </a:lnTo>
                    <a:cubicBezTo>
                      <a:pt x="1448" y="1534"/>
                      <a:pt x="1448" y="1512"/>
                      <a:pt x="1448" y="1512"/>
                    </a:cubicBezTo>
                    <a:cubicBezTo>
                      <a:pt x="1448" y="1512"/>
                      <a:pt x="1427" y="1491"/>
                      <a:pt x="1427" y="1470"/>
                    </a:cubicBezTo>
                    <a:cubicBezTo>
                      <a:pt x="1406" y="1427"/>
                      <a:pt x="1363" y="1385"/>
                      <a:pt x="1342" y="1342"/>
                    </a:cubicBezTo>
                    <a:cubicBezTo>
                      <a:pt x="1278" y="1257"/>
                      <a:pt x="1214" y="1172"/>
                      <a:pt x="1150" y="1108"/>
                    </a:cubicBezTo>
                    <a:cubicBezTo>
                      <a:pt x="1086" y="1022"/>
                      <a:pt x="1022" y="937"/>
                      <a:pt x="959" y="852"/>
                    </a:cubicBezTo>
                    <a:cubicBezTo>
                      <a:pt x="959" y="831"/>
                      <a:pt x="937" y="809"/>
                      <a:pt x="937" y="788"/>
                    </a:cubicBezTo>
                    <a:cubicBezTo>
                      <a:pt x="959" y="788"/>
                      <a:pt x="959" y="767"/>
                      <a:pt x="980" y="767"/>
                    </a:cubicBezTo>
                    <a:cubicBezTo>
                      <a:pt x="1022" y="703"/>
                      <a:pt x="1086" y="639"/>
                      <a:pt x="1150" y="575"/>
                    </a:cubicBezTo>
                    <a:cubicBezTo>
                      <a:pt x="1193" y="533"/>
                      <a:pt x="1235" y="469"/>
                      <a:pt x="1278" y="426"/>
                    </a:cubicBezTo>
                    <a:cubicBezTo>
                      <a:pt x="1342" y="341"/>
                      <a:pt x="1406" y="277"/>
                      <a:pt x="1470" y="213"/>
                    </a:cubicBezTo>
                    <a:cubicBezTo>
                      <a:pt x="1491" y="192"/>
                      <a:pt x="1491" y="171"/>
                      <a:pt x="1512" y="149"/>
                    </a:cubicBezTo>
                    <a:cubicBezTo>
                      <a:pt x="1512" y="128"/>
                      <a:pt x="1534" y="128"/>
                      <a:pt x="1534" y="128"/>
                    </a:cubicBezTo>
                    <a:cubicBezTo>
                      <a:pt x="1534" y="107"/>
                      <a:pt x="1512" y="107"/>
                      <a:pt x="1512" y="107"/>
                    </a:cubicBezTo>
                    <a:lnTo>
                      <a:pt x="1491" y="107"/>
                    </a:lnTo>
                    <a:cubicBezTo>
                      <a:pt x="1470" y="107"/>
                      <a:pt x="1470" y="128"/>
                      <a:pt x="1448" y="128"/>
                    </a:cubicBezTo>
                    <a:cubicBezTo>
                      <a:pt x="1363" y="171"/>
                      <a:pt x="1278" y="213"/>
                      <a:pt x="1214" y="277"/>
                    </a:cubicBezTo>
                    <a:cubicBezTo>
                      <a:pt x="1065" y="362"/>
                      <a:pt x="916" y="447"/>
                      <a:pt x="788" y="511"/>
                    </a:cubicBezTo>
                    <a:cubicBezTo>
                      <a:pt x="767" y="533"/>
                      <a:pt x="767" y="533"/>
                      <a:pt x="746" y="533"/>
                    </a:cubicBezTo>
                    <a:cubicBezTo>
                      <a:pt x="724" y="533"/>
                      <a:pt x="724" y="511"/>
                      <a:pt x="703" y="511"/>
                    </a:cubicBezTo>
                    <a:cubicBezTo>
                      <a:pt x="660" y="469"/>
                      <a:pt x="618" y="447"/>
                      <a:pt x="575" y="405"/>
                    </a:cubicBezTo>
                    <a:cubicBezTo>
                      <a:pt x="511" y="341"/>
                      <a:pt x="426" y="277"/>
                      <a:pt x="362" y="234"/>
                    </a:cubicBezTo>
                    <a:cubicBezTo>
                      <a:pt x="277" y="149"/>
                      <a:pt x="192" y="85"/>
                      <a:pt x="107" y="21"/>
                    </a:cubicBezTo>
                    <a:cubicBezTo>
                      <a:pt x="85" y="0"/>
                      <a:pt x="85" y="0"/>
                      <a:pt x="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340" name="Google Shape;1340;p35"/>
            <p:cNvSpPr/>
            <p:nvPr/>
          </p:nvSpPr>
          <p:spPr>
            <a:xfrm flipH="1">
              <a:off x="8715179" y="1838503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341" name="Google Shape;1341;p35"/>
            <p:cNvGrpSpPr/>
            <p:nvPr/>
          </p:nvGrpSpPr>
          <p:grpSpPr>
            <a:xfrm rot="10800000" flipH="1">
              <a:off x="145339" y="2812526"/>
              <a:ext cx="72420" cy="59171"/>
              <a:chOff x="1081830" y="1265825"/>
              <a:chExt cx="72420" cy="59171"/>
            </a:xfrm>
          </p:grpSpPr>
          <p:sp>
            <p:nvSpPr>
              <p:cNvPr id="1342" name="Google Shape;1342;p35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43" name="Google Shape;1343;p35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344" name="Google Shape;1344;p35"/>
            <p:cNvSpPr/>
            <p:nvPr/>
          </p:nvSpPr>
          <p:spPr>
            <a:xfrm flipH="1">
              <a:off x="6501954" y="4786253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345" name="Google Shape;1345;p35"/>
            <p:cNvGrpSpPr/>
            <p:nvPr/>
          </p:nvGrpSpPr>
          <p:grpSpPr>
            <a:xfrm rot="10800000" flipH="1">
              <a:off x="7457614" y="488076"/>
              <a:ext cx="72420" cy="59171"/>
              <a:chOff x="1081830" y="1265825"/>
              <a:chExt cx="72420" cy="59171"/>
            </a:xfrm>
          </p:grpSpPr>
          <p:sp>
            <p:nvSpPr>
              <p:cNvPr id="1346" name="Google Shape;1346;p35"/>
              <p:cNvSpPr/>
              <p:nvPr/>
            </p:nvSpPr>
            <p:spPr>
              <a:xfrm>
                <a:off x="1081830" y="1265825"/>
                <a:ext cx="72420" cy="59171"/>
              </a:xfrm>
              <a:custGeom>
                <a:avLst/>
                <a:gdLst/>
                <a:ahLst/>
                <a:cxnLst/>
                <a:rect l="l" t="t" r="r" b="b"/>
                <a:pathLst>
                  <a:path w="1279" h="1045" extrusionOk="0">
                    <a:moveTo>
                      <a:pt x="550" y="164"/>
                    </a:moveTo>
                    <a:cubicBezTo>
                      <a:pt x="681" y="164"/>
                      <a:pt x="819" y="202"/>
                      <a:pt x="895" y="279"/>
                    </a:cubicBezTo>
                    <a:cubicBezTo>
                      <a:pt x="1023" y="407"/>
                      <a:pt x="1023" y="598"/>
                      <a:pt x="895" y="726"/>
                    </a:cubicBezTo>
                    <a:cubicBezTo>
                      <a:pt x="810" y="833"/>
                      <a:pt x="682" y="875"/>
                      <a:pt x="533" y="875"/>
                    </a:cubicBezTo>
                    <a:cubicBezTo>
                      <a:pt x="448" y="875"/>
                      <a:pt x="405" y="833"/>
                      <a:pt x="341" y="769"/>
                    </a:cubicBezTo>
                    <a:cubicBezTo>
                      <a:pt x="299" y="726"/>
                      <a:pt x="192" y="726"/>
                      <a:pt x="192" y="641"/>
                    </a:cubicBezTo>
                    <a:cubicBezTo>
                      <a:pt x="192" y="556"/>
                      <a:pt x="192" y="449"/>
                      <a:pt x="214" y="364"/>
                    </a:cubicBezTo>
                    <a:cubicBezTo>
                      <a:pt x="235" y="322"/>
                      <a:pt x="278" y="258"/>
                      <a:pt x="320" y="215"/>
                    </a:cubicBezTo>
                    <a:cubicBezTo>
                      <a:pt x="380" y="181"/>
                      <a:pt x="463" y="164"/>
                      <a:pt x="550" y="164"/>
                    </a:cubicBezTo>
                    <a:close/>
                    <a:moveTo>
                      <a:pt x="553" y="0"/>
                    </a:moveTo>
                    <a:cubicBezTo>
                      <a:pt x="503" y="0"/>
                      <a:pt x="454" y="7"/>
                      <a:pt x="405" y="23"/>
                    </a:cubicBezTo>
                    <a:cubicBezTo>
                      <a:pt x="192" y="66"/>
                      <a:pt x="65" y="194"/>
                      <a:pt x="22" y="407"/>
                    </a:cubicBezTo>
                    <a:cubicBezTo>
                      <a:pt x="1" y="620"/>
                      <a:pt x="22" y="790"/>
                      <a:pt x="214" y="939"/>
                    </a:cubicBezTo>
                    <a:cubicBezTo>
                      <a:pt x="320" y="1010"/>
                      <a:pt x="438" y="1044"/>
                      <a:pt x="555" y="1044"/>
                    </a:cubicBezTo>
                    <a:cubicBezTo>
                      <a:pt x="717" y="1044"/>
                      <a:pt x="878" y="978"/>
                      <a:pt x="1002" y="854"/>
                    </a:cubicBezTo>
                    <a:cubicBezTo>
                      <a:pt x="1279" y="577"/>
                      <a:pt x="1172" y="151"/>
                      <a:pt x="810" y="45"/>
                    </a:cubicBezTo>
                    <a:cubicBezTo>
                      <a:pt x="718" y="18"/>
                      <a:pt x="634" y="0"/>
                      <a:pt x="55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47" name="Google Shape;1347;p35"/>
              <p:cNvSpPr/>
              <p:nvPr/>
            </p:nvSpPr>
            <p:spPr>
              <a:xfrm>
                <a:off x="1092701" y="1275054"/>
                <a:ext cx="47053" cy="40372"/>
              </a:xfrm>
              <a:custGeom>
                <a:avLst/>
                <a:gdLst/>
                <a:ahLst/>
                <a:cxnLst/>
                <a:rect l="l" t="t" r="r" b="b"/>
                <a:pathLst>
                  <a:path w="831" h="713" extrusionOk="0">
                    <a:moveTo>
                      <a:pt x="358" y="1"/>
                    </a:moveTo>
                    <a:cubicBezTo>
                      <a:pt x="271" y="1"/>
                      <a:pt x="188" y="18"/>
                      <a:pt x="128" y="52"/>
                    </a:cubicBezTo>
                    <a:cubicBezTo>
                      <a:pt x="86" y="95"/>
                      <a:pt x="43" y="159"/>
                      <a:pt x="22" y="201"/>
                    </a:cubicBezTo>
                    <a:cubicBezTo>
                      <a:pt x="0" y="286"/>
                      <a:pt x="0" y="393"/>
                      <a:pt x="0" y="478"/>
                    </a:cubicBezTo>
                    <a:cubicBezTo>
                      <a:pt x="0" y="563"/>
                      <a:pt x="107" y="563"/>
                      <a:pt x="149" y="606"/>
                    </a:cubicBezTo>
                    <a:cubicBezTo>
                      <a:pt x="213" y="670"/>
                      <a:pt x="256" y="712"/>
                      <a:pt x="341" y="712"/>
                    </a:cubicBezTo>
                    <a:cubicBezTo>
                      <a:pt x="490" y="712"/>
                      <a:pt x="618" y="670"/>
                      <a:pt x="703" y="563"/>
                    </a:cubicBezTo>
                    <a:cubicBezTo>
                      <a:pt x="831" y="435"/>
                      <a:pt x="831" y="244"/>
                      <a:pt x="703" y="116"/>
                    </a:cubicBezTo>
                    <a:cubicBezTo>
                      <a:pt x="627" y="39"/>
                      <a:pt x="489" y="1"/>
                      <a:pt x="35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348" name="Google Shape;1348;p35"/>
            <p:cNvSpPr/>
            <p:nvPr/>
          </p:nvSpPr>
          <p:spPr>
            <a:xfrm flipH="1">
              <a:off x="3646229" y="291753"/>
              <a:ext cx="86859" cy="86859"/>
            </a:xfrm>
            <a:custGeom>
              <a:avLst/>
              <a:gdLst/>
              <a:ahLst/>
              <a:cxnLst/>
              <a:rect l="l" t="t" r="r" b="b"/>
              <a:pathLst>
                <a:path w="1534" h="1534" extrusionOk="0">
                  <a:moveTo>
                    <a:pt x="64" y="0"/>
                  </a:moveTo>
                  <a:cubicBezTo>
                    <a:pt x="64" y="0"/>
                    <a:pt x="43" y="0"/>
                    <a:pt x="43" y="21"/>
                  </a:cubicBezTo>
                  <a:cubicBezTo>
                    <a:pt x="43" y="21"/>
                    <a:pt x="64" y="43"/>
                    <a:pt x="64" y="43"/>
                  </a:cubicBezTo>
                  <a:cubicBezTo>
                    <a:pt x="107" y="128"/>
                    <a:pt x="149" y="192"/>
                    <a:pt x="192" y="277"/>
                  </a:cubicBezTo>
                  <a:cubicBezTo>
                    <a:pt x="277" y="384"/>
                    <a:pt x="362" y="490"/>
                    <a:pt x="426" y="618"/>
                  </a:cubicBezTo>
                  <a:cubicBezTo>
                    <a:pt x="447" y="660"/>
                    <a:pt x="469" y="703"/>
                    <a:pt x="490" y="746"/>
                  </a:cubicBezTo>
                  <a:cubicBezTo>
                    <a:pt x="490" y="746"/>
                    <a:pt x="469" y="767"/>
                    <a:pt x="469" y="788"/>
                  </a:cubicBezTo>
                  <a:cubicBezTo>
                    <a:pt x="426" y="873"/>
                    <a:pt x="362" y="959"/>
                    <a:pt x="320" y="1044"/>
                  </a:cubicBezTo>
                  <a:cubicBezTo>
                    <a:pt x="256" y="1172"/>
                    <a:pt x="170" y="1278"/>
                    <a:pt x="85" y="1406"/>
                  </a:cubicBezTo>
                  <a:cubicBezTo>
                    <a:pt x="64" y="1427"/>
                    <a:pt x="43" y="1448"/>
                    <a:pt x="21" y="1491"/>
                  </a:cubicBezTo>
                  <a:cubicBezTo>
                    <a:pt x="0" y="1491"/>
                    <a:pt x="0" y="1491"/>
                    <a:pt x="0" y="1512"/>
                  </a:cubicBezTo>
                  <a:lnTo>
                    <a:pt x="21" y="1512"/>
                  </a:lnTo>
                  <a:cubicBezTo>
                    <a:pt x="43" y="1512"/>
                    <a:pt x="64" y="1491"/>
                    <a:pt x="85" y="1470"/>
                  </a:cubicBezTo>
                  <a:cubicBezTo>
                    <a:pt x="149" y="1427"/>
                    <a:pt x="213" y="1363"/>
                    <a:pt x="277" y="1299"/>
                  </a:cubicBezTo>
                  <a:cubicBezTo>
                    <a:pt x="405" y="1214"/>
                    <a:pt x="511" y="1129"/>
                    <a:pt x="618" y="1065"/>
                  </a:cubicBezTo>
                  <a:cubicBezTo>
                    <a:pt x="639" y="1044"/>
                    <a:pt x="660" y="1022"/>
                    <a:pt x="682" y="1001"/>
                  </a:cubicBezTo>
                  <a:cubicBezTo>
                    <a:pt x="703" y="1001"/>
                    <a:pt x="724" y="1022"/>
                    <a:pt x="724" y="1022"/>
                  </a:cubicBezTo>
                  <a:cubicBezTo>
                    <a:pt x="767" y="1044"/>
                    <a:pt x="788" y="1065"/>
                    <a:pt x="831" y="1086"/>
                  </a:cubicBezTo>
                  <a:cubicBezTo>
                    <a:pt x="895" y="1129"/>
                    <a:pt x="959" y="1193"/>
                    <a:pt x="1044" y="1257"/>
                  </a:cubicBezTo>
                  <a:cubicBezTo>
                    <a:pt x="1086" y="1299"/>
                    <a:pt x="1150" y="1321"/>
                    <a:pt x="1193" y="1363"/>
                  </a:cubicBezTo>
                  <a:lnTo>
                    <a:pt x="1406" y="1512"/>
                  </a:lnTo>
                  <a:cubicBezTo>
                    <a:pt x="1406" y="1512"/>
                    <a:pt x="1427" y="1534"/>
                    <a:pt x="1427" y="1534"/>
                  </a:cubicBezTo>
                  <a:lnTo>
                    <a:pt x="1448" y="1534"/>
                  </a:lnTo>
                  <a:cubicBezTo>
                    <a:pt x="1448" y="1534"/>
                    <a:pt x="1448" y="1512"/>
                    <a:pt x="1448" y="1512"/>
                  </a:cubicBezTo>
                  <a:cubicBezTo>
                    <a:pt x="1448" y="1512"/>
                    <a:pt x="1427" y="1491"/>
                    <a:pt x="1427" y="1470"/>
                  </a:cubicBezTo>
                  <a:cubicBezTo>
                    <a:pt x="1406" y="1427"/>
                    <a:pt x="1363" y="1385"/>
                    <a:pt x="1342" y="1342"/>
                  </a:cubicBezTo>
                  <a:cubicBezTo>
                    <a:pt x="1278" y="1257"/>
                    <a:pt x="1214" y="1172"/>
                    <a:pt x="1150" y="1108"/>
                  </a:cubicBezTo>
                  <a:cubicBezTo>
                    <a:pt x="1086" y="1022"/>
                    <a:pt x="1022" y="937"/>
                    <a:pt x="959" y="852"/>
                  </a:cubicBezTo>
                  <a:cubicBezTo>
                    <a:pt x="959" y="831"/>
                    <a:pt x="937" y="809"/>
                    <a:pt x="937" y="788"/>
                  </a:cubicBezTo>
                  <a:cubicBezTo>
                    <a:pt x="959" y="788"/>
                    <a:pt x="959" y="767"/>
                    <a:pt x="980" y="767"/>
                  </a:cubicBezTo>
                  <a:cubicBezTo>
                    <a:pt x="1022" y="703"/>
                    <a:pt x="1086" y="639"/>
                    <a:pt x="1150" y="575"/>
                  </a:cubicBezTo>
                  <a:cubicBezTo>
                    <a:pt x="1193" y="533"/>
                    <a:pt x="1235" y="469"/>
                    <a:pt x="1278" y="426"/>
                  </a:cubicBezTo>
                  <a:cubicBezTo>
                    <a:pt x="1342" y="341"/>
                    <a:pt x="1406" y="277"/>
                    <a:pt x="1470" y="213"/>
                  </a:cubicBezTo>
                  <a:cubicBezTo>
                    <a:pt x="1491" y="192"/>
                    <a:pt x="1491" y="171"/>
                    <a:pt x="1512" y="149"/>
                  </a:cubicBezTo>
                  <a:cubicBezTo>
                    <a:pt x="1512" y="128"/>
                    <a:pt x="1534" y="128"/>
                    <a:pt x="1534" y="128"/>
                  </a:cubicBezTo>
                  <a:cubicBezTo>
                    <a:pt x="1534" y="107"/>
                    <a:pt x="1512" y="107"/>
                    <a:pt x="1512" y="107"/>
                  </a:cubicBezTo>
                  <a:lnTo>
                    <a:pt x="1491" y="107"/>
                  </a:lnTo>
                  <a:cubicBezTo>
                    <a:pt x="1470" y="107"/>
                    <a:pt x="1470" y="128"/>
                    <a:pt x="1448" y="128"/>
                  </a:cubicBezTo>
                  <a:cubicBezTo>
                    <a:pt x="1363" y="171"/>
                    <a:pt x="1278" y="213"/>
                    <a:pt x="1214" y="277"/>
                  </a:cubicBezTo>
                  <a:cubicBezTo>
                    <a:pt x="1065" y="362"/>
                    <a:pt x="916" y="447"/>
                    <a:pt x="788" y="511"/>
                  </a:cubicBezTo>
                  <a:cubicBezTo>
                    <a:pt x="767" y="533"/>
                    <a:pt x="767" y="533"/>
                    <a:pt x="746" y="533"/>
                  </a:cubicBezTo>
                  <a:cubicBezTo>
                    <a:pt x="724" y="533"/>
                    <a:pt x="724" y="511"/>
                    <a:pt x="703" y="511"/>
                  </a:cubicBezTo>
                  <a:cubicBezTo>
                    <a:pt x="660" y="469"/>
                    <a:pt x="618" y="447"/>
                    <a:pt x="575" y="405"/>
                  </a:cubicBezTo>
                  <a:cubicBezTo>
                    <a:pt x="511" y="341"/>
                    <a:pt x="426" y="277"/>
                    <a:pt x="362" y="234"/>
                  </a:cubicBezTo>
                  <a:cubicBezTo>
                    <a:pt x="277" y="149"/>
                    <a:pt x="192" y="85"/>
                    <a:pt x="107" y="21"/>
                  </a:cubicBezTo>
                  <a:cubicBezTo>
                    <a:pt x="85" y="0"/>
                    <a:pt x="85" y="0"/>
                    <a:pt x="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8886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D12F2-430C-4658-B95D-249DA0D0C6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033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CA4AB4-63AD-46E2-9DDB-1B80828695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928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014EA5-C0DD-49C6-9E5E-F718C97E8F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350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68F57-471E-4352-BE01-35720A57AC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779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35CC6F-7B03-48E3-BDA1-4395A85F24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631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92229-1417-431F-8D07-509845C8F7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639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8617A-7731-4C98-B0B3-0DFBD22433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962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6DB256E-B305-4685-8C8E-160EB9E95B9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56267"/>
            <a:ext cx="10290000" cy="8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Just Another Hand"/>
              <a:buNone/>
              <a:defRPr sz="36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729867"/>
            <a:ext cx="10290000" cy="43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9995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43.wmf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2.wmf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36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slide" Target="slide17.xml"/><Relationship Id="rId18" Type="http://schemas.openxmlformats.org/officeDocument/2006/relationships/image" Target="../media/image72.png"/><Relationship Id="rId3" Type="http://schemas.openxmlformats.org/officeDocument/2006/relationships/image" Target="../media/image63.png"/><Relationship Id="rId21" Type="http://schemas.openxmlformats.org/officeDocument/2006/relationships/slide" Target="slide21.xml"/><Relationship Id="rId7" Type="http://schemas.openxmlformats.org/officeDocument/2006/relationships/image" Target="../media/image66.png"/><Relationship Id="rId12" Type="http://schemas.openxmlformats.org/officeDocument/2006/relationships/image" Target="../media/image45.svg"/><Relationship Id="rId17" Type="http://schemas.openxmlformats.org/officeDocument/2006/relationships/slide" Target="slide19.xml"/><Relationship Id="rId2" Type="http://schemas.openxmlformats.org/officeDocument/2006/relationships/image" Target="../media/image52.png"/><Relationship Id="rId16" Type="http://schemas.openxmlformats.org/officeDocument/2006/relationships/image" Target="../media/image71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5" Type="http://schemas.openxmlformats.org/officeDocument/2006/relationships/image" Target="../media/image60.png"/><Relationship Id="rId15" Type="http://schemas.openxmlformats.org/officeDocument/2006/relationships/slide" Target="slide18.xml"/><Relationship Id="rId10" Type="http://schemas.openxmlformats.org/officeDocument/2006/relationships/slide" Target="slide22.xml"/><Relationship Id="rId19" Type="http://schemas.openxmlformats.org/officeDocument/2006/relationships/slide" Target="slide20.xml"/><Relationship Id="rId4" Type="http://schemas.openxmlformats.org/officeDocument/2006/relationships/image" Target="../media/image64.png"/><Relationship Id="rId9" Type="http://schemas.openxmlformats.org/officeDocument/2006/relationships/image" Target="../media/image68.png"/><Relationship Id="rId14" Type="http://schemas.openxmlformats.org/officeDocument/2006/relationships/image" Target="../media/image70.png"/><Relationship Id="rId22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78.png"/><Relationship Id="rId12" Type="http://schemas.openxmlformats.org/officeDocument/2006/relationships/image" Target="../media/image8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slide" Target="slide16.xml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86.png"/><Relationship Id="rId12" Type="http://schemas.openxmlformats.org/officeDocument/2006/relationships/image" Target="../media/image8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slide" Target="slide16.xml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75.png"/><Relationship Id="rId9" Type="http://schemas.openxmlformats.org/officeDocument/2006/relationships/image" Target="../media/image88.png"/><Relationship Id="rId1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92.png"/><Relationship Id="rId12" Type="http://schemas.openxmlformats.org/officeDocument/2006/relationships/image" Target="../media/image8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slide" Target="slide16.xml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75.png"/><Relationship Id="rId9" Type="http://schemas.openxmlformats.org/officeDocument/2006/relationships/image" Target="../media/image94.png"/><Relationship Id="rId1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98.png"/><Relationship Id="rId12" Type="http://schemas.openxmlformats.org/officeDocument/2006/relationships/image" Target="../media/image8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slide" Target="slide16.xml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75.png"/><Relationship Id="rId9" Type="http://schemas.openxmlformats.org/officeDocument/2006/relationships/image" Target="../media/image100.png"/><Relationship Id="rId1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60.png"/><Relationship Id="rId3" Type="http://schemas.openxmlformats.org/officeDocument/2006/relationships/image" Target="../media/image68.png"/><Relationship Id="rId7" Type="http://schemas.openxmlformats.org/officeDocument/2006/relationships/image" Target="../media/image104.png"/><Relationship Id="rId12" Type="http://schemas.openxmlformats.org/officeDocument/2006/relationships/image" Target="../media/image8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11" Type="http://schemas.openxmlformats.org/officeDocument/2006/relationships/image" Target="../media/image82.png"/><Relationship Id="rId5" Type="http://schemas.openxmlformats.org/officeDocument/2006/relationships/image" Target="../media/image102.png"/><Relationship Id="rId10" Type="http://schemas.openxmlformats.org/officeDocument/2006/relationships/slide" Target="slide16.xml"/><Relationship Id="rId4" Type="http://schemas.openxmlformats.org/officeDocument/2006/relationships/image" Target="../media/image75.png"/><Relationship Id="rId9" Type="http://schemas.openxmlformats.org/officeDocument/2006/relationships/image" Target="../media/image10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microsoft.com/office/2007/relationships/hdphoto" Target="../media/hdphoto1.wdp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3404551" y="279400"/>
            <a:ext cx="4317051" cy="830997"/>
          </a:xfrm>
          <a:prstGeom prst="roundRect">
            <a:avLst>
              <a:gd name="adj" fmla="val 41541"/>
            </a:avLst>
          </a:prstGeom>
          <a:solidFill>
            <a:srgbClr val="FCEDE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  <a:innerShdw blurRad="63500" dist="50800" dir="13500000">
              <a:prstClr val="black">
                <a:alpha val="50000"/>
              </a:prstClr>
            </a:innerShdw>
          </a:effectLst>
          <a:extLst/>
        </p:spPr>
        <p:txBody>
          <a:bodyPr lIns="121917" tIns="60958" rIns="121917" bIns="60958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066800" y="124013"/>
            <a:ext cx="9144000" cy="1107992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4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ĐẠI SỐ 8</a:t>
            </a:r>
          </a:p>
        </p:txBody>
      </p:sp>
      <p:pic>
        <p:nvPicPr>
          <p:cNvPr id="4" name="Picture 2" descr="Hoc nh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504" y="3110752"/>
            <a:ext cx="5715000" cy="28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59453"/>
            <a:ext cx="12192000" cy="109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219200" y="1344057"/>
            <a:ext cx="10058400" cy="184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FFFF00"/>
                </a:solidFill>
                <a:cs typeface="Times New Roman" pitchFamily="18" charset="0"/>
              </a:rPr>
              <a:t>27</a:t>
            </a:r>
            <a:r>
              <a:rPr lang="en-US" altLang="en-US" sz="3200" b="1" dirty="0" smtClean="0">
                <a:solidFill>
                  <a:srgbClr val="FFFF00"/>
                </a:solidFill>
                <a:cs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FFFF00"/>
                </a:solidFill>
                <a:cs typeface="Times New Roman" pitchFamily="18" charset="0"/>
              </a:rPr>
              <a:t>§3. 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PHÉP NHÂN, PHÉP CHIA </a:t>
            </a:r>
            <a:r>
              <a:rPr lang="en-US" altLang="en-US" sz="3200" b="1" dirty="0">
                <a:solidFill>
                  <a:srgbClr val="FFFF00"/>
                </a:solidFill>
              </a:rPr>
              <a:t>PHÂN THỨC ĐẠI 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SỐ (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T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2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FFFF00"/>
                </a:solidFill>
              </a:rPr>
              <a:t>GV: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Phạm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ăn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Hùng</a:t>
            </a:r>
            <a:endParaRPr lang="en-US" altLang="en-US" sz="3200" b="1" dirty="0">
              <a:solidFill>
                <a:srgbClr val="FFFF00"/>
              </a:solidFill>
            </a:endParaRPr>
          </a:p>
        </p:txBody>
      </p:sp>
      <p:pic>
        <p:nvPicPr>
          <p:cNvPr id="3081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0851" y="655639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2300" y="820737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9505" y="1472172"/>
            <a:ext cx="1625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12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25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25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25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826162" y="409258"/>
            <a:ext cx="9613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/46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/>
          </p:nvPr>
        </p:nvGraphicFramePr>
        <p:xfrm>
          <a:off x="2551113" y="1082675"/>
          <a:ext cx="99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3" imgW="990360" imgH="850680" progId="Equation.DSMT4">
                  <p:embed/>
                </p:oleObj>
              </mc:Choice>
              <mc:Fallback>
                <p:oleObj name="Equation" r:id="rId3" imgW="990360" imgH="850680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082675"/>
                        <a:ext cx="993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/>
          </p:nvPr>
        </p:nvGraphicFramePr>
        <p:xfrm>
          <a:off x="820738" y="1042988"/>
          <a:ext cx="1509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5" imgW="1498320" imgH="888840" progId="Equation.DSMT4">
                  <p:embed/>
                </p:oleObj>
              </mc:Choice>
              <mc:Fallback>
                <p:oleObj name="Equation" r:id="rId5" imgW="1498320" imgH="888840" progId="Equation.DSMT4">
                  <p:embed/>
                  <p:pic>
                    <p:nvPicPr>
                      <p:cNvPr id="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042988"/>
                        <a:ext cx="1509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6477000" y="2209800"/>
            <a:ext cx="0" cy="420528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24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56" y="4572000"/>
            <a:ext cx="24288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46784" y="1950331"/>
            <a:ext cx="1220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/>
          </p:nvPr>
        </p:nvGraphicFramePr>
        <p:xfrm>
          <a:off x="826448" y="2753683"/>
          <a:ext cx="1509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8" imgW="1498320" imgH="888840" progId="Equation.DSMT4">
                  <p:embed/>
                </p:oleObj>
              </mc:Choice>
              <mc:Fallback>
                <p:oleObj name="Equation" r:id="rId8" imgW="1498320" imgH="88884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8" y="2753683"/>
                        <a:ext cx="1509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/>
          </p:nvPr>
        </p:nvGraphicFramePr>
        <p:xfrm>
          <a:off x="2443813" y="2813377"/>
          <a:ext cx="99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Equation" r:id="rId10" imgW="990360" imgH="850680" progId="Equation.DSMT4">
                  <p:embed/>
                </p:oleObj>
              </mc:Choice>
              <mc:Fallback>
                <p:oleObj name="Equation" r:id="rId10" imgW="990360" imgH="850680" progId="Equation.DSMT4">
                  <p:embed/>
                  <p:pic>
                    <p:nvPicPr>
                      <p:cNvPr id="2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13" y="2813377"/>
                        <a:ext cx="993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/>
          </p:nvPr>
        </p:nvGraphicFramePr>
        <p:xfrm>
          <a:off x="3529675" y="2754313"/>
          <a:ext cx="1292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12" imgW="1282680" imgH="888840" progId="Equation.DSMT4">
                  <p:embed/>
                </p:oleObj>
              </mc:Choice>
              <mc:Fallback>
                <p:oleObj name="Equation" r:id="rId12" imgW="1282680" imgH="888840" progId="Equation.DSMT4">
                  <p:embed/>
                  <p:pic>
                    <p:nvPicPr>
                      <p:cNvPr id="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75" y="2754313"/>
                        <a:ext cx="12922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/>
          </p:nvPr>
        </p:nvGraphicFramePr>
        <p:xfrm>
          <a:off x="4888266" y="2773363"/>
          <a:ext cx="9302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14" imgW="927000" imgH="850680" progId="Equation.DSMT4">
                  <p:embed/>
                </p:oleObj>
              </mc:Choice>
              <mc:Fallback>
                <p:oleObj name="Equation" r:id="rId14" imgW="927000" imgH="850680" progId="Equation.DSMT4">
                  <p:embed/>
                  <p:pic>
                    <p:nvPicPr>
                      <p:cNvPr id="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66" y="2773363"/>
                        <a:ext cx="9302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/>
          </p:nvPr>
        </p:nvGraphicFramePr>
        <p:xfrm>
          <a:off x="3508765" y="3739355"/>
          <a:ext cx="28797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16" imgW="2857320" imgH="1841400" progId="Equation.DSMT4">
                  <p:embed/>
                </p:oleObj>
              </mc:Choice>
              <mc:Fallback>
                <p:oleObj name="Equation" r:id="rId16" imgW="2857320" imgH="1841400" progId="Equation.DSMT4">
                  <p:embed/>
                  <p:pic>
                    <p:nvPicPr>
                      <p:cNvPr id="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765" y="3739355"/>
                        <a:ext cx="28797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>
            <p:extLst/>
          </p:nvPr>
        </p:nvGraphicFramePr>
        <p:xfrm>
          <a:off x="7164386" y="1082675"/>
          <a:ext cx="327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18" imgW="3263760" imgH="787320" progId="Equation.DSMT4">
                  <p:embed/>
                </p:oleObj>
              </mc:Choice>
              <mc:Fallback>
                <p:oleObj name="Equation" r:id="rId18" imgW="3263760" imgH="787320" progId="Equation.DSMT4">
                  <p:embed/>
                  <p:pic>
                    <p:nvPicPr>
                      <p:cNvPr id="3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6" y="1082675"/>
                        <a:ext cx="3275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>
            <p:extLst/>
          </p:nvPr>
        </p:nvGraphicFramePr>
        <p:xfrm>
          <a:off x="6631863" y="2786580"/>
          <a:ext cx="327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20" imgW="3263760" imgH="787320" progId="Equation.DSMT4">
                  <p:embed/>
                </p:oleObj>
              </mc:Choice>
              <mc:Fallback>
                <p:oleObj name="Equation" r:id="rId20" imgW="3263760" imgH="787320" progId="Equation.DSMT4">
                  <p:embed/>
                  <p:pic>
                    <p:nvPicPr>
                      <p:cNvPr id="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863" y="2786580"/>
                        <a:ext cx="3275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>
            <p:extLst/>
          </p:nvPr>
        </p:nvGraphicFramePr>
        <p:xfrm>
          <a:off x="6720385" y="3705865"/>
          <a:ext cx="3135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22" imgW="3124080" imgH="825480" progId="Equation.DSMT4">
                  <p:embed/>
                </p:oleObj>
              </mc:Choice>
              <mc:Fallback>
                <p:oleObj name="Equation" r:id="rId22" imgW="3124080" imgH="825480" progId="Equation.DSMT4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385" y="3705865"/>
                        <a:ext cx="3135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>
            <p:extLst/>
          </p:nvPr>
        </p:nvGraphicFramePr>
        <p:xfrm>
          <a:off x="6709248" y="4572000"/>
          <a:ext cx="41544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24" imgW="4140000" imgH="1104840" progId="Equation.DSMT4">
                  <p:embed/>
                </p:oleObj>
              </mc:Choice>
              <mc:Fallback>
                <p:oleObj name="Equation" r:id="rId24" imgW="4140000" imgH="1104840" progId="Equation.DSMT4">
                  <p:embed/>
                  <p:pic>
                    <p:nvPicPr>
                      <p:cNvPr id="3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248" y="4572000"/>
                        <a:ext cx="41544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/>
          </p:nvPr>
        </p:nvGraphicFramePr>
        <p:xfrm>
          <a:off x="6720385" y="5786438"/>
          <a:ext cx="968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26" imgW="965160" imgH="304560" progId="Equation.DSMT4">
                  <p:embed/>
                </p:oleObj>
              </mc:Choice>
              <mc:Fallback>
                <p:oleObj name="Equation" r:id="rId26" imgW="965160" imgH="304560" progId="Equation.DSMT4">
                  <p:embed/>
                  <p:pic>
                    <p:nvPicPr>
                      <p:cNvPr id="3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385" y="5786438"/>
                        <a:ext cx="968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93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465989"/>
            <a:ext cx="77176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52548"/>
              </p:ext>
            </p:extLst>
          </p:nvPr>
        </p:nvGraphicFramePr>
        <p:xfrm>
          <a:off x="522288" y="1249363"/>
          <a:ext cx="2703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" name="Equation" r:id="rId3" imgW="2692080" imgH="888840" progId="Equation.DSMT4">
                  <p:embed/>
                </p:oleObj>
              </mc:Choice>
              <mc:Fallback>
                <p:oleObj name="Equation" r:id="rId3" imgW="269208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49363"/>
                        <a:ext cx="2703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6248400" y="2355057"/>
            <a:ext cx="0" cy="420528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34082"/>
              </p:ext>
            </p:extLst>
          </p:nvPr>
        </p:nvGraphicFramePr>
        <p:xfrm>
          <a:off x="6175375" y="1249363"/>
          <a:ext cx="3481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" name="Equation" r:id="rId5" imgW="3466800" imgH="888840" progId="Equation.DSMT4">
                  <p:embed/>
                </p:oleObj>
              </mc:Choice>
              <mc:Fallback>
                <p:oleObj name="Equation" r:id="rId5" imgW="3466800" imgH="88884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249363"/>
                        <a:ext cx="3481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465989"/>
            <a:ext cx="77176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/>
          </p:nvPr>
        </p:nvGraphicFramePr>
        <p:xfrm>
          <a:off x="522288" y="1249363"/>
          <a:ext cx="2703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3" imgW="2692080" imgH="888840" progId="Equation.DSMT4">
                  <p:embed/>
                </p:oleObj>
              </mc:Choice>
              <mc:Fallback>
                <p:oleObj name="Equation" r:id="rId3" imgW="2692080" imgH="88884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49363"/>
                        <a:ext cx="2703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6248400" y="2355057"/>
            <a:ext cx="0" cy="420528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/>
          </p:nvPr>
        </p:nvGraphicFramePr>
        <p:xfrm>
          <a:off x="6175375" y="1249363"/>
          <a:ext cx="3481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5" imgW="3466800" imgH="888840" progId="Equation.DSMT4">
                  <p:embed/>
                </p:oleObj>
              </mc:Choice>
              <mc:Fallback>
                <p:oleObj name="Equation" r:id="rId5" imgW="346680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249363"/>
                        <a:ext cx="3481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/>
          </p:nvPr>
        </p:nvGraphicFramePr>
        <p:xfrm>
          <a:off x="522288" y="2819400"/>
          <a:ext cx="53054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7" imgW="5283000" imgH="1968480" progId="Equation.DSMT4">
                  <p:embed/>
                </p:oleObj>
              </mc:Choice>
              <mc:Fallback>
                <p:oleObj name="Equation" r:id="rId7" imgW="5283000" imgH="196848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819400"/>
                        <a:ext cx="53054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/>
          </p:nvPr>
        </p:nvGraphicFramePr>
        <p:xfrm>
          <a:off x="6553200" y="2819400"/>
          <a:ext cx="4310062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9" imgW="4292280" imgH="3111480" progId="Equation.DSMT4">
                  <p:embed/>
                </p:oleObj>
              </mc:Choice>
              <mc:Fallback>
                <p:oleObj name="Equation" r:id="rId9" imgW="4292280" imgH="311148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19400"/>
                        <a:ext cx="4310062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1" y="2187833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7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33400" y="533400"/>
            <a:ext cx="113538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/47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ú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ô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0 km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 km/h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 (km/h)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: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;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;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.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11353800" cy="669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PHIẾU HỌC TẬP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HS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 (km/h)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3km/h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………..;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….…….;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…………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;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…………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ô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ô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alt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………………………………………………………………………………</a:t>
            </a:r>
          </a:p>
          <a:p>
            <a:pPr algn="ctr" eaLnBrk="1" hangingPunct="1">
              <a:spcBef>
                <a:spcPct val="50000"/>
              </a:spcBef>
              <a:buNone/>
            </a:pPr>
            <a:endParaRPr lang="en-US" altLang="en-US" sz="2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98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3">
            <a:extLst>
              <a:ext uri="{FF2B5EF4-FFF2-40B4-BE49-F238E27FC236}">
                <a16:creationId xmlns:a16="http://schemas.microsoft.com/office/drawing/2014/main" id="{DA5068A1-B05A-EF99-3C12-80EF54A360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5681145" y="1103537"/>
            <a:ext cx="6009343" cy="5299032"/>
            <a:chOff x="0" y="0"/>
            <a:chExt cx="2374061" cy="209344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374061" cy="2093444"/>
            </a:xfrm>
            <a:custGeom>
              <a:avLst/>
              <a:gdLst/>
              <a:ahLst/>
              <a:cxnLst/>
              <a:rect l="l" t="t" r="r" b="b"/>
              <a:pathLst>
                <a:path w="2374061" h="2093444">
                  <a:moveTo>
                    <a:pt x="43803" y="0"/>
                  </a:moveTo>
                  <a:lnTo>
                    <a:pt x="2330258" y="0"/>
                  </a:lnTo>
                  <a:cubicBezTo>
                    <a:pt x="2354450" y="0"/>
                    <a:pt x="2374061" y="19611"/>
                    <a:pt x="2374061" y="43803"/>
                  </a:cubicBezTo>
                  <a:lnTo>
                    <a:pt x="2374061" y="2049642"/>
                  </a:lnTo>
                  <a:cubicBezTo>
                    <a:pt x="2374061" y="2061259"/>
                    <a:pt x="2369446" y="2072400"/>
                    <a:pt x="2361231" y="2080615"/>
                  </a:cubicBezTo>
                  <a:cubicBezTo>
                    <a:pt x="2353017" y="2088829"/>
                    <a:pt x="2341875" y="2093444"/>
                    <a:pt x="2330258" y="2093444"/>
                  </a:cubicBezTo>
                  <a:lnTo>
                    <a:pt x="43803" y="2093444"/>
                  </a:lnTo>
                  <a:cubicBezTo>
                    <a:pt x="32185" y="2093444"/>
                    <a:pt x="21044" y="2088829"/>
                    <a:pt x="12830" y="2080615"/>
                  </a:cubicBezTo>
                  <a:cubicBezTo>
                    <a:pt x="4615" y="2072400"/>
                    <a:pt x="0" y="2061259"/>
                    <a:pt x="0" y="2049642"/>
                  </a:cubicBezTo>
                  <a:lnTo>
                    <a:pt x="0" y="43803"/>
                  </a:lnTo>
                  <a:cubicBezTo>
                    <a:pt x="0" y="32185"/>
                    <a:pt x="4615" y="21044"/>
                    <a:pt x="12830" y="12830"/>
                  </a:cubicBezTo>
                  <a:cubicBezTo>
                    <a:pt x="21044" y="4615"/>
                    <a:pt x="32185" y="0"/>
                    <a:pt x="43803" y="0"/>
                  </a:cubicBezTo>
                  <a:close/>
                </a:path>
              </a:pathLst>
            </a:custGeom>
            <a:solidFill>
              <a:srgbClr val="FFDC96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8" tIns="33868" rIns="33868" bIns="33868" rtlCol="0" anchor="ctr"/>
            <a:lstStyle/>
            <a:p>
              <a:pPr algn="ctr" defTabSz="609615">
                <a:lnSpc>
                  <a:spcPts val="1773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5459321" y="996513"/>
            <a:ext cx="6046881" cy="5277288"/>
            <a:chOff x="0" y="0"/>
            <a:chExt cx="2388891" cy="2084854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388891" cy="2084854"/>
            </a:xfrm>
            <a:custGeom>
              <a:avLst/>
              <a:gdLst/>
              <a:ahLst/>
              <a:cxnLst/>
              <a:rect l="l" t="t" r="r" b="b"/>
              <a:pathLst>
                <a:path w="2388891" h="2084854">
                  <a:moveTo>
                    <a:pt x="43531" y="0"/>
                  </a:moveTo>
                  <a:lnTo>
                    <a:pt x="2345361" y="0"/>
                  </a:lnTo>
                  <a:cubicBezTo>
                    <a:pt x="2369402" y="0"/>
                    <a:pt x="2388891" y="19489"/>
                    <a:pt x="2388891" y="43531"/>
                  </a:cubicBezTo>
                  <a:lnTo>
                    <a:pt x="2388891" y="2041324"/>
                  </a:lnTo>
                  <a:cubicBezTo>
                    <a:pt x="2388891" y="2065365"/>
                    <a:pt x="2369402" y="2084854"/>
                    <a:pt x="2345361" y="2084854"/>
                  </a:cubicBezTo>
                  <a:lnTo>
                    <a:pt x="43531" y="2084854"/>
                  </a:lnTo>
                  <a:cubicBezTo>
                    <a:pt x="19489" y="2084854"/>
                    <a:pt x="0" y="2065365"/>
                    <a:pt x="0" y="2041324"/>
                  </a:cubicBezTo>
                  <a:lnTo>
                    <a:pt x="0" y="43531"/>
                  </a:lnTo>
                  <a:cubicBezTo>
                    <a:pt x="0" y="19489"/>
                    <a:pt x="19489" y="0"/>
                    <a:pt x="43531" y="0"/>
                  </a:cubicBezTo>
                  <a:close/>
                </a:path>
              </a:pathLst>
            </a:custGeom>
            <a:solidFill>
              <a:srgbClr val="FEEDAA"/>
            </a:solidFill>
            <a:ln>
              <a:noFill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8" tIns="33868" rIns="33868" bIns="33868" rtlCol="0" anchor="ctr"/>
            <a:lstStyle/>
            <a:p>
              <a:pPr algn="ctr" defTabSz="609615">
                <a:lnSpc>
                  <a:spcPts val="1773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/>
          <a:srcRect l="17884"/>
          <a:stretch>
            <a:fillRect/>
          </a:stretch>
        </p:blipFill>
        <p:spPr>
          <a:xfrm>
            <a:off x="1398785" y="3659370"/>
            <a:ext cx="3273512" cy="276230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22184" y="5026726"/>
            <a:ext cx="2154200" cy="153217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00055" y="272611"/>
            <a:ext cx="1381677" cy="94990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4049637" y="1317232"/>
            <a:ext cx="981120" cy="60584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546514" y="2100873"/>
            <a:ext cx="2852049" cy="311699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135550" y="5397441"/>
            <a:ext cx="1616673" cy="117545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179863" y="5397441"/>
            <a:ext cx="1699892" cy="123596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2212650" y="5054321"/>
            <a:ext cx="1836988" cy="150458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3035541" y="5054321"/>
            <a:ext cx="2220153" cy="1579084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 rot="10276833">
            <a:off x="7160767" y="666015"/>
            <a:ext cx="2643987" cy="660997"/>
          </a:xfrm>
          <a:prstGeom prst="rect">
            <a:avLst/>
          </a:prstGeom>
        </p:spPr>
      </p:pic>
      <p:sp>
        <p:nvSpPr>
          <p:cNvPr id="22" name="TextBox 6">
            <a:extLst>
              <a:ext uri="{FF2B5EF4-FFF2-40B4-BE49-F238E27FC236}">
                <a16:creationId xmlns:a16="http://schemas.microsoft.com/office/drawing/2014/main" id="{A8737CD5-9130-F9CE-8471-6A936079A761}"/>
              </a:ext>
            </a:extLst>
          </p:cNvPr>
          <p:cNvSpPr txBox="1"/>
          <p:nvPr/>
        </p:nvSpPr>
        <p:spPr>
          <a:xfrm>
            <a:off x="5478089" y="1562960"/>
            <a:ext cx="6009343" cy="30469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15">
              <a:lnSpc>
                <a:spcPct val="150000"/>
              </a:lnSpc>
            </a:pPr>
            <a:r>
              <a:rPr lang="vi-VN" sz="6600" b="1" dirty="0">
                <a:solidFill>
                  <a:srgbClr val="5C5C8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ỚI HOA TRONG CHẬU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EF462E3-0827-201B-F413-09715F40DBFA}"/>
              </a:ext>
            </a:extLst>
          </p:cNvPr>
          <p:cNvGrpSpPr/>
          <p:nvPr/>
        </p:nvGrpSpPr>
        <p:grpSpPr>
          <a:xfrm>
            <a:off x="6965449" y="4795727"/>
            <a:ext cx="3440731" cy="816368"/>
            <a:chOff x="4287650" y="2809970"/>
            <a:chExt cx="5161095" cy="1224551"/>
          </a:xfrm>
        </p:grpSpPr>
        <p:grpSp>
          <p:nvGrpSpPr>
            <p:cNvPr id="24" name="Group 11">
              <a:extLst>
                <a:ext uri="{FF2B5EF4-FFF2-40B4-BE49-F238E27FC236}">
                  <a16:creationId xmlns:a16="http://schemas.microsoft.com/office/drawing/2014/main" id="{4C9777AA-6A64-B284-34B1-70FD042EA801}"/>
                </a:ext>
              </a:extLst>
            </p:cNvPr>
            <p:cNvGrpSpPr/>
            <p:nvPr/>
          </p:nvGrpSpPr>
          <p:grpSpPr>
            <a:xfrm rot="-254175">
              <a:off x="4287650" y="2809970"/>
              <a:ext cx="5161095" cy="1224551"/>
              <a:chOff x="0" y="0"/>
              <a:chExt cx="6276668" cy="1603629"/>
            </a:xfrm>
          </p:grpSpPr>
          <p:sp>
            <p:nvSpPr>
              <p:cNvPr id="26" name="Freeform 12">
                <a:extLst>
                  <a:ext uri="{FF2B5EF4-FFF2-40B4-BE49-F238E27FC236}">
                    <a16:creationId xmlns:a16="http://schemas.microsoft.com/office/drawing/2014/main" id="{FA6D9567-572B-455E-CF65-73019F81D883}"/>
                  </a:ext>
                </a:extLst>
              </p:cNvPr>
              <p:cNvSpPr/>
              <p:nvPr/>
            </p:nvSpPr>
            <p:spPr>
              <a:xfrm>
                <a:off x="0" y="-4262"/>
                <a:ext cx="6284414" cy="1610114"/>
              </a:xfrm>
              <a:custGeom>
                <a:avLst/>
                <a:gdLst/>
                <a:ahLst/>
                <a:cxnLst/>
                <a:rect l="l" t="t" r="r" b="b"/>
                <a:pathLst>
                  <a:path w="6284414" h="1610114">
                    <a:moveTo>
                      <a:pt x="5345514" y="1598927"/>
                    </a:moveTo>
                    <a:cubicBezTo>
                      <a:pt x="5345514" y="1598927"/>
                      <a:pt x="4925761" y="1610114"/>
                      <a:pt x="4463177" y="1607493"/>
                    </a:cubicBezTo>
                    <a:cubicBezTo>
                      <a:pt x="2350089" y="1605330"/>
                      <a:pt x="1057073" y="1597506"/>
                      <a:pt x="1057073" y="1597506"/>
                    </a:cubicBezTo>
                    <a:cubicBezTo>
                      <a:pt x="812931" y="1588672"/>
                      <a:pt x="565145" y="1571691"/>
                      <a:pt x="398404" y="1513513"/>
                    </a:cubicBezTo>
                    <a:cubicBezTo>
                      <a:pt x="120505" y="1416551"/>
                      <a:pt x="0" y="1239023"/>
                      <a:pt x="0" y="709996"/>
                    </a:cubicBezTo>
                    <a:lnTo>
                      <a:pt x="0" y="709991"/>
                    </a:lnTo>
                    <a:cubicBezTo>
                      <a:pt x="8536" y="440430"/>
                      <a:pt x="34263" y="311302"/>
                      <a:pt x="140291" y="225758"/>
                    </a:cubicBezTo>
                    <a:cubicBezTo>
                      <a:pt x="342602" y="62530"/>
                      <a:pt x="736658" y="7673"/>
                      <a:pt x="1155311" y="7673"/>
                    </a:cubicBezTo>
                    <a:cubicBezTo>
                      <a:pt x="1155311" y="7673"/>
                      <a:pt x="1551711" y="15681"/>
                      <a:pt x="3801476" y="7673"/>
                    </a:cubicBezTo>
                    <a:cubicBezTo>
                      <a:pt x="4706835" y="0"/>
                      <a:pt x="5170762" y="7673"/>
                      <a:pt x="5170762" y="7673"/>
                    </a:cubicBezTo>
                    <a:cubicBezTo>
                      <a:pt x="5539070" y="15152"/>
                      <a:pt x="5902383" y="84484"/>
                      <a:pt x="6100123" y="207066"/>
                    </a:cubicBezTo>
                    <a:cubicBezTo>
                      <a:pt x="6251140" y="300683"/>
                      <a:pt x="6284414" y="425358"/>
                      <a:pt x="6275274" y="709996"/>
                    </a:cubicBezTo>
                    <a:lnTo>
                      <a:pt x="6275274" y="710001"/>
                    </a:lnTo>
                    <a:cubicBezTo>
                      <a:pt x="6275274" y="1356988"/>
                      <a:pt x="5992277" y="1571086"/>
                      <a:pt x="5345514" y="1598927"/>
                    </a:cubicBezTo>
                    <a:close/>
                  </a:path>
                </a:pathLst>
              </a:custGeom>
              <a:solidFill>
                <a:srgbClr val="98C8BB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5" name="TextBox 30">
              <a:extLst>
                <a:ext uri="{FF2B5EF4-FFF2-40B4-BE49-F238E27FC236}">
                  <a16:creationId xmlns:a16="http://schemas.microsoft.com/office/drawing/2014/main" id="{67605260-D7A7-348B-BC3A-C3EA317548BF}"/>
                </a:ext>
              </a:extLst>
            </p:cNvPr>
            <p:cNvSpPr txBox="1"/>
            <p:nvPr/>
          </p:nvSpPr>
          <p:spPr>
            <a:xfrm rot="21319842">
              <a:off x="4554206" y="3005735"/>
              <a:ext cx="4700051" cy="830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609615"/>
              <a:r>
                <a:rPr lang="vi-VN" sz="3600" b="1" dirty="0">
                  <a:solidFill>
                    <a:srgbClr val="FAFAF7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Ò CHƠI</a:t>
              </a:r>
              <a:endParaRPr lang="en-US" sz="3600" b="1" dirty="0">
                <a:solidFill>
                  <a:srgbClr val="FAFAF7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Picture 12">
            <a:extLst>
              <a:ext uri="{FF2B5EF4-FFF2-40B4-BE49-F238E27FC236}">
                <a16:creationId xmlns:a16="http://schemas.microsoft.com/office/drawing/2014/main" id="{416DCB7B-92DA-0232-28F7-69DE89F9E546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32689" y="917483"/>
            <a:ext cx="1515396" cy="1445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5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>
            <a:extLst>
              <a:ext uri="{FF2B5EF4-FFF2-40B4-BE49-F238E27FC236}">
                <a16:creationId xmlns:a16="http://schemas.microsoft.com/office/drawing/2014/main" id="{95445AB8-B654-715C-C389-6E1A764F71C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88150" y="6164341"/>
            <a:ext cx="1334281" cy="688824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EDB8ACD4-9895-9D1E-1913-68831693F578}"/>
              </a:ext>
            </a:extLst>
          </p:cNvPr>
          <p:cNvGrpSpPr/>
          <p:nvPr/>
        </p:nvGrpSpPr>
        <p:grpSpPr>
          <a:xfrm>
            <a:off x="-33848" y="5410625"/>
            <a:ext cx="1621971" cy="1447376"/>
            <a:chOff x="12922445" y="7368188"/>
            <a:chExt cx="2432955" cy="2171063"/>
          </a:xfrm>
        </p:grpSpPr>
        <p:pic>
          <p:nvPicPr>
            <p:cNvPr id="20" name="Picture 20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922445" y="7368188"/>
              <a:ext cx="1432244" cy="1569959"/>
            </a:xfrm>
            <a:prstGeom prst="rect">
              <a:avLst/>
            </a:prstGeom>
          </p:spPr>
        </p:pic>
        <p:pic>
          <p:nvPicPr>
            <p:cNvPr id="21" name="Picture 2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3353978" y="8498764"/>
              <a:ext cx="2001422" cy="1033234"/>
            </a:xfrm>
            <a:prstGeom prst="rect">
              <a:avLst/>
            </a:prstGeom>
          </p:spPr>
        </p:pic>
        <p:pic>
          <p:nvPicPr>
            <p:cNvPr id="22" name="Picture 22"/>
            <p:cNvPicPr>
              <a:picLocks noChangeAspect="1"/>
            </p:cNvPicPr>
            <p:nvPr/>
          </p:nvPicPr>
          <p:blipFill>
            <a:blip r:embed="rId5"/>
            <a:srcRect l="219" r="219"/>
            <a:stretch>
              <a:fillRect/>
            </a:stretch>
          </p:blipFill>
          <p:spPr>
            <a:xfrm>
              <a:off x="14367560" y="8833553"/>
              <a:ext cx="987839" cy="705698"/>
            </a:xfrm>
            <a:prstGeom prst="rect">
              <a:avLst/>
            </a:prstGeom>
          </p:spPr>
        </p:pic>
      </p:grpSp>
      <p:pic>
        <p:nvPicPr>
          <p:cNvPr id="25" name="Picture 2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1511033">
            <a:off x="114611" y="146129"/>
            <a:ext cx="886928" cy="895887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0944382" y="186170"/>
            <a:ext cx="1024069" cy="805173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6226392" y="186170"/>
            <a:ext cx="696352" cy="499633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0241858" y="599193"/>
            <a:ext cx="407605" cy="309440"/>
          </a:xfrm>
          <a:prstGeom prst="rect">
            <a:avLst/>
          </a:prstGeom>
        </p:spPr>
      </p:pic>
      <p:pic>
        <p:nvPicPr>
          <p:cNvPr id="7" name="Picture 18">
            <a:hlinkClick r:id="rId10" action="ppaction://hlinksldjump"/>
            <a:extLst>
              <a:ext uri="{FF2B5EF4-FFF2-40B4-BE49-F238E27FC236}">
                <a16:creationId xmlns:a16="http://schemas.microsoft.com/office/drawing/2014/main" id="{CD956176-F069-3820-2EA6-5278EF926C7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11549744" y="6278365"/>
            <a:ext cx="642256" cy="579636"/>
          </a:xfrm>
          <a:prstGeom prst="rect">
            <a:avLst/>
          </a:prstGeom>
        </p:spPr>
      </p:pic>
      <p:pic>
        <p:nvPicPr>
          <p:cNvPr id="37" name="Picture 36">
            <a:hlinkClick r:id="rId13" action="ppaction://hlinksldjump"/>
            <a:extLst>
              <a:ext uri="{FF2B5EF4-FFF2-40B4-BE49-F238E27FC236}">
                <a16:creationId xmlns:a16="http://schemas.microsoft.com/office/drawing/2014/main" id="{ADE5B274-D0AD-F325-2AE6-0EB7A56B7A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6649" y="1401565"/>
            <a:ext cx="1987468" cy="2798308"/>
          </a:xfrm>
          <a:prstGeom prst="rect">
            <a:avLst/>
          </a:prstGeom>
        </p:spPr>
      </p:pic>
      <p:pic>
        <p:nvPicPr>
          <p:cNvPr id="40" name="Picture 39">
            <a:hlinkClick r:id="rId15" action="ppaction://hlinksldjump"/>
            <a:extLst>
              <a:ext uri="{FF2B5EF4-FFF2-40B4-BE49-F238E27FC236}">
                <a16:creationId xmlns:a16="http://schemas.microsoft.com/office/drawing/2014/main" id="{402EBF2B-1863-B8DB-FFD5-68F01ECF856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43413" y="1388491"/>
            <a:ext cx="2206944" cy="2901948"/>
          </a:xfrm>
          <a:prstGeom prst="rect">
            <a:avLst/>
          </a:prstGeom>
        </p:spPr>
      </p:pic>
      <p:pic>
        <p:nvPicPr>
          <p:cNvPr id="41" name="Picture 40">
            <a:hlinkClick r:id="rId17" action="ppaction://hlinksldjump"/>
            <a:extLst>
              <a:ext uri="{FF2B5EF4-FFF2-40B4-BE49-F238E27FC236}">
                <a16:creationId xmlns:a16="http://schemas.microsoft.com/office/drawing/2014/main" id="{D4EE69CE-D1CE-5686-8013-01ED01CD5C1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680616" y="1550674"/>
            <a:ext cx="1298561" cy="3200677"/>
          </a:xfrm>
          <a:prstGeom prst="rect">
            <a:avLst/>
          </a:prstGeom>
        </p:spPr>
      </p:pic>
      <p:pic>
        <p:nvPicPr>
          <p:cNvPr id="42" name="Picture 41">
            <a:hlinkClick r:id="rId19" action="ppaction://hlinksldjump"/>
            <a:extLst>
              <a:ext uri="{FF2B5EF4-FFF2-40B4-BE49-F238E27FC236}">
                <a16:creationId xmlns:a16="http://schemas.microsoft.com/office/drawing/2014/main" id="{8C1F1CA4-4257-DE23-FD53-3164005957A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615777" y="3582945"/>
            <a:ext cx="1987468" cy="2859272"/>
          </a:xfrm>
          <a:prstGeom prst="rect">
            <a:avLst/>
          </a:prstGeom>
        </p:spPr>
      </p:pic>
      <p:pic>
        <p:nvPicPr>
          <p:cNvPr id="43" name="Picture 42">
            <a:hlinkClick r:id="rId21" action="ppaction://hlinksldjump"/>
            <a:extLst>
              <a:ext uri="{FF2B5EF4-FFF2-40B4-BE49-F238E27FC236}">
                <a16:creationId xmlns:a16="http://schemas.microsoft.com/office/drawing/2014/main" id="{0AC8F2A6-C9E0-FB9E-77DC-5C6D3834989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490525" y="3558560"/>
            <a:ext cx="1987468" cy="2883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813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">
            <a:extLst>
              <a:ext uri="{FF2B5EF4-FFF2-40B4-BE49-F238E27FC236}">
                <a16:creationId xmlns:a16="http://schemas.microsoft.com/office/drawing/2014/main" id="{A62340E1-24EC-977A-588D-B949A969A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0756" y="726226"/>
            <a:ext cx="683736" cy="51906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98763" y="1143002"/>
            <a:ext cx="611677" cy="41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/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 </a:t>
                </a: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: </a:t>
                </a:r>
              </a:p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n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1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là</a:t>
                </a:r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/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1067"/>
                  </a:spcAft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/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/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/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/>
              <p:nvPr/>
            </p:nvSpPr>
            <p:spPr>
              <a:xfrm>
                <a:off x="6442363" y="2717800"/>
                <a:ext cx="4535056" cy="1422403"/>
              </a:xfrm>
              <a:prstGeom prst="roundRect">
                <a:avLst/>
              </a:prstGeom>
              <a:solidFill>
                <a:srgbClr val="FFB3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FR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2717800"/>
                <a:ext cx="4535056" cy="142240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id="{22D42D93-0636-37D0-F99C-B9DA817FF3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51345" y="5429840"/>
            <a:ext cx="1640656" cy="1493131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BB615828-7AD9-94D4-BE95-B560EA08CCB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-2" y="4714812"/>
            <a:ext cx="969793" cy="214318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4ADC8B2-D802-B29D-99F8-2E76B604D5E0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-42431" y="6181815"/>
            <a:ext cx="933724" cy="66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625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">
            <a:extLst>
              <a:ext uri="{FF2B5EF4-FFF2-40B4-BE49-F238E27FC236}">
                <a16:creationId xmlns:a16="http://schemas.microsoft.com/office/drawing/2014/main" id="{A62340E1-24EC-977A-588D-B949A969A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0756" y="726226"/>
            <a:ext cx="683736" cy="51906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98763" y="1143002"/>
            <a:ext cx="611677" cy="41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/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vi-VN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 </a:t>
                </a: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en-US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ảo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b="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là</a:t>
                </a:r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/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1067"/>
                  </a:spcAft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/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/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/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/>
              <p:nvPr/>
            </p:nvSpPr>
            <p:spPr>
              <a:xfrm>
                <a:off x="1219063" y="4288249"/>
                <a:ext cx="4535056" cy="1422403"/>
              </a:xfrm>
              <a:prstGeom prst="roundRect">
                <a:avLst/>
              </a:prstGeom>
              <a:solidFill>
                <a:srgbClr val="FFB3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063" y="4288249"/>
                <a:ext cx="4535056" cy="142240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id="{22D42D93-0636-37D0-F99C-B9DA817FF3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51345" y="5429840"/>
            <a:ext cx="1640656" cy="1493131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BB615828-7AD9-94D4-BE95-B560EA08CCB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-2" y="4714812"/>
            <a:ext cx="969793" cy="214318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4ADC8B2-D802-B29D-99F8-2E76B604D5E0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-42431" y="6181815"/>
            <a:ext cx="933724" cy="66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696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">
            <a:extLst>
              <a:ext uri="{FF2B5EF4-FFF2-40B4-BE49-F238E27FC236}">
                <a16:creationId xmlns:a16="http://schemas.microsoft.com/office/drawing/2014/main" id="{A62340E1-24EC-977A-588D-B949A969A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0756" y="726226"/>
            <a:ext cx="683736" cy="51906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98763" y="1143002"/>
            <a:ext cx="611677" cy="41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/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vi-VN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 </a:t>
                </a: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: </a:t>
                </a:r>
                <a:endParaRPr lang="en-US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fr-FR" sz="3200" i="1" dirty="0" smtClean="0">
                    <a:solidFill>
                      <a:srgbClr val="212529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𝑢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ả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𝑎𝑢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h𝑖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ú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h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h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ứ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3200" i="1" dirty="0">
                    <a:solidFill>
                      <a:srgbClr val="212529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 là</a:t>
                </a:r>
                <a:endParaRPr lang="vi-VN" sz="3200" i="1" noProof="1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/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1067"/>
                  </a:spcAft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/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2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/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/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/>
              <p:nvPr/>
            </p:nvSpPr>
            <p:spPr>
              <a:xfrm>
                <a:off x="6442363" y="4292126"/>
                <a:ext cx="4535056" cy="1422403"/>
              </a:xfrm>
              <a:prstGeom prst="roundRect">
                <a:avLst/>
              </a:prstGeom>
              <a:solidFill>
                <a:srgbClr val="FFB3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292126"/>
                <a:ext cx="4535056" cy="142240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id="{22D42D93-0636-37D0-F99C-B9DA817FF3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51345" y="5429840"/>
            <a:ext cx="1640656" cy="1493131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BB615828-7AD9-94D4-BE95-B560EA08CCB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-2" y="4714812"/>
            <a:ext cx="969793" cy="214318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4ADC8B2-D802-B29D-99F8-2E76B604D5E0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-42431" y="6181815"/>
            <a:ext cx="933724" cy="66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038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251200" y="279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</a:rPr>
              <a:t>KHỞI ĐỘ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04635"/>
              </p:ext>
            </p:extLst>
          </p:nvPr>
        </p:nvGraphicFramePr>
        <p:xfrm>
          <a:off x="1524000" y="1218169"/>
          <a:ext cx="3162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2323800" imgH="736560" progId="Equation.DSMT4">
                  <p:embed/>
                </p:oleObj>
              </mc:Choice>
              <mc:Fallback>
                <p:oleObj name="Equation" r:id="rId3" imgW="2323800" imgH="7365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8169"/>
                        <a:ext cx="31623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480"/>
              </p:ext>
            </p:extLst>
          </p:nvPr>
        </p:nvGraphicFramePr>
        <p:xfrm>
          <a:off x="1592262" y="2133600"/>
          <a:ext cx="3025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2260440" imgH="774360" progId="Equation.DSMT4">
                  <p:embed/>
                </p:oleObj>
              </mc:Choice>
              <mc:Fallback>
                <p:oleObj name="Equation" r:id="rId5" imgW="2260440" imgH="77436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2133600"/>
                        <a:ext cx="3025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1226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0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7327" y="679450"/>
            <a:ext cx="482215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97432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">
            <a:extLst>
              <a:ext uri="{FF2B5EF4-FFF2-40B4-BE49-F238E27FC236}">
                <a16:creationId xmlns:a16="http://schemas.microsoft.com/office/drawing/2014/main" id="{A62340E1-24EC-977A-588D-B949A969A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0756" y="726226"/>
            <a:ext cx="683736" cy="51906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98763" y="1143002"/>
            <a:ext cx="611677" cy="41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/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vi-VN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 </a:t>
                </a: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: </a:t>
                </a:r>
                <a:endParaRPr lang="en-US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là</a:t>
                </a:r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/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1067"/>
                  </a:spcAft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/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AC39A785-BE48-4B01-4400-A32F1ABBD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4353722"/>
                <a:ext cx="4535056" cy="133003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/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/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/>
              <p:nvPr/>
            </p:nvSpPr>
            <p:spPr>
              <a:xfrm>
                <a:off x="1214581" y="2744693"/>
                <a:ext cx="4535056" cy="1422403"/>
              </a:xfrm>
              <a:prstGeom prst="roundRect">
                <a:avLst/>
              </a:prstGeom>
              <a:solidFill>
                <a:srgbClr val="FFB3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744693"/>
                <a:ext cx="4535056" cy="142240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id="{22D42D93-0636-37D0-F99C-B9DA817FF3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51345" y="5429840"/>
            <a:ext cx="1640656" cy="1493131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BB615828-7AD9-94D4-BE95-B560EA08CCB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-2" y="4714812"/>
            <a:ext cx="969793" cy="214318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4ADC8B2-D802-B29D-99F8-2E76B604D5E0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-42431" y="6181815"/>
            <a:ext cx="933724" cy="66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18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">
            <a:extLst>
              <a:ext uri="{FF2B5EF4-FFF2-40B4-BE49-F238E27FC236}">
                <a16:creationId xmlns:a16="http://schemas.microsoft.com/office/drawing/2014/main" id="{A62340E1-24EC-977A-588D-B949A969A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98" r="5935" b="68133"/>
          <a:stretch/>
        </p:blipFill>
        <p:spPr>
          <a:xfrm>
            <a:off x="1" y="4849769"/>
            <a:ext cx="12192000" cy="200823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90756" y="726226"/>
            <a:ext cx="683736" cy="519069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098763" y="1143002"/>
            <a:ext cx="611677" cy="41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/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vi-VN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vi-VN" sz="3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 </a:t>
                </a:r>
                <a:r>
                  <a:rPr lang="en-US" sz="3200" noProof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: </a:t>
                </a:r>
                <a:endParaRPr lang="en-US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914377">
                  <a:lnSpc>
                    <a:spcPct val="150000"/>
                  </a:lnSpc>
                  <a:defRPr/>
                </a:pP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fr-FR" sz="3200" dirty="0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200" dirty="0" err="1" smtClean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212529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(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b="0" i="1" smtClean="0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3200" dirty="0">
                    <a:solidFill>
                      <a:srgbClr val="212529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là</a:t>
                </a:r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id="{021C9379-6509-FDEA-EFE1-90C8E93CD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2" y="228601"/>
                <a:ext cx="9762837" cy="227567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/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772D10F-95E6-557C-6D4C-48D5EA254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81" y="2810166"/>
                <a:ext cx="4535056" cy="133003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Đáp án sai 1">
            <a:extLst>
              <a:ext uri="{FF2B5EF4-FFF2-40B4-BE49-F238E27FC236}">
                <a16:creationId xmlns:a16="http://schemas.microsoft.com/office/drawing/2014/main" id="{AC39A785-BE48-4B01-4400-A32F1ABBDE6F}"/>
              </a:ext>
            </a:extLst>
          </p:cNvPr>
          <p:cNvSpPr/>
          <p:nvPr/>
        </p:nvSpPr>
        <p:spPr>
          <a:xfrm>
            <a:off x="1214581" y="4353722"/>
            <a:ext cx="4535056" cy="13300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US" sz="3200" noProof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x+1</a:t>
            </a:r>
            <a:endParaRPr lang="vi-VN" sz="32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/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áp án sai 2">
                <a:extLst>
                  <a:ext uri="{FF2B5EF4-FFF2-40B4-BE49-F238E27FC236}">
                    <a16:creationId xmlns:a16="http://schemas.microsoft.com/office/drawing/2014/main" id="{4725B4C1-D2C4-B213-BF17-48BCA5820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4" y="2810166"/>
                <a:ext cx="4535056" cy="133003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/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Đáp án sai 3">
                <a:extLst>
                  <a:ext uri="{FF2B5EF4-FFF2-40B4-BE49-F238E27FC236}">
                    <a16:creationId xmlns:a16="http://schemas.microsoft.com/office/drawing/2014/main" id="{D2B54CA3-9A19-A4CF-35BE-3EF51C810C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4353722"/>
                <a:ext cx="4535056" cy="13300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/>
              <p:nvPr/>
            </p:nvSpPr>
            <p:spPr>
              <a:xfrm>
                <a:off x="6442363" y="2752710"/>
                <a:ext cx="4535056" cy="1422403"/>
              </a:xfrm>
              <a:prstGeom prst="roundRect">
                <a:avLst/>
              </a:prstGeom>
              <a:solidFill>
                <a:srgbClr val="FFB3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en-US" sz="3200" noProof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áp án đúng">
                <a:extLst>
                  <a:ext uri="{FF2B5EF4-FFF2-40B4-BE49-F238E27FC236}">
                    <a16:creationId xmlns:a16="http://schemas.microsoft.com/office/drawing/2014/main" id="{2AC63E4E-13B8-B8D1-0F1C-276B168B4E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63" y="2752710"/>
                <a:ext cx="4535056" cy="1422403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hlinkClick r:id="rId10" action="ppaction://hlinksldjump"/>
            <a:extLst>
              <a:ext uri="{FF2B5EF4-FFF2-40B4-BE49-F238E27FC236}">
                <a16:creationId xmlns:a16="http://schemas.microsoft.com/office/drawing/2014/main" id="{22D42D93-0636-37D0-F99C-B9DA817FF3B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51345" y="5429840"/>
            <a:ext cx="1640656" cy="1493131"/>
          </a:xfrm>
          <a:prstGeom prst="rect">
            <a:avLst/>
          </a:prstGeom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BB615828-7AD9-94D4-BE95-B560EA08CCB9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-2" y="4714812"/>
            <a:ext cx="969793" cy="2143189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4ADC8B2-D802-B29D-99F8-2E76B604D5E0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-42431" y="6181815"/>
            <a:ext cx="933724" cy="66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36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2" name="Google Shape;2872;p65"/>
          <p:cNvGrpSpPr/>
          <p:nvPr/>
        </p:nvGrpSpPr>
        <p:grpSpPr>
          <a:xfrm rot="852706">
            <a:off x="9981676" y="4961929"/>
            <a:ext cx="1713243" cy="1711963"/>
            <a:chOff x="-846248" y="-3464975"/>
            <a:chExt cx="1676406" cy="1725351"/>
          </a:xfrm>
        </p:grpSpPr>
        <p:grpSp>
          <p:nvGrpSpPr>
            <p:cNvPr id="2873" name="Google Shape;2873;p65"/>
            <p:cNvGrpSpPr/>
            <p:nvPr/>
          </p:nvGrpSpPr>
          <p:grpSpPr>
            <a:xfrm rot="367846">
              <a:off x="-296274" y="-2879732"/>
              <a:ext cx="1071504" cy="1085996"/>
              <a:chOff x="-1285754" y="-3744111"/>
              <a:chExt cx="1071483" cy="1085975"/>
            </a:xfrm>
          </p:grpSpPr>
          <p:sp>
            <p:nvSpPr>
              <p:cNvPr id="2874" name="Google Shape;2874;p65"/>
              <p:cNvSpPr/>
              <p:nvPr/>
            </p:nvSpPr>
            <p:spPr>
              <a:xfrm>
                <a:off x="-1285754" y="-3744111"/>
                <a:ext cx="1071483" cy="1085975"/>
              </a:xfrm>
              <a:custGeom>
                <a:avLst/>
                <a:gdLst/>
                <a:ahLst/>
                <a:cxnLst/>
                <a:rect l="l" t="t" r="r" b="b"/>
                <a:pathLst>
                  <a:path w="15749" h="15962" extrusionOk="0">
                    <a:moveTo>
                      <a:pt x="11075" y="104"/>
                    </a:moveTo>
                    <a:cubicBezTo>
                      <a:pt x="11097" y="126"/>
                      <a:pt x="11119" y="159"/>
                      <a:pt x="11141" y="191"/>
                    </a:cubicBezTo>
                    <a:cubicBezTo>
                      <a:pt x="11163" y="246"/>
                      <a:pt x="11185" y="312"/>
                      <a:pt x="11207" y="378"/>
                    </a:cubicBezTo>
                    <a:cubicBezTo>
                      <a:pt x="11416" y="1093"/>
                      <a:pt x="11690" y="1786"/>
                      <a:pt x="12009" y="2457"/>
                    </a:cubicBezTo>
                    <a:cubicBezTo>
                      <a:pt x="12350" y="3183"/>
                      <a:pt x="12647" y="3931"/>
                      <a:pt x="12933" y="4678"/>
                    </a:cubicBezTo>
                    <a:cubicBezTo>
                      <a:pt x="13450" y="6042"/>
                      <a:pt x="13945" y="7417"/>
                      <a:pt x="14429" y="8791"/>
                    </a:cubicBezTo>
                    <a:cubicBezTo>
                      <a:pt x="14759" y="9748"/>
                      <a:pt x="15133" y="10683"/>
                      <a:pt x="15506" y="11617"/>
                    </a:cubicBezTo>
                    <a:cubicBezTo>
                      <a:pt x="15550" y="11727"/>
                      <a:pt x="15594" y="11837"/>
                      <a:pt x="15638" y="11958"/>
                    </a:cubicBezTo>
                    <a:cubicBezTo>
                      <a:pt x="15616" y="11969"/>
                      <a:pt x="15594" y="11991"/>
                      <a:pt x="15572" y="12002"/>
                    </a:cubicBezTo>
                    <a:cubicBezTo>
                      <a:pt x="15309" y="12068"/>
                      <a:pt x="15056" y="12200"/>
                      <a:pt x="14814" y="12321"/>
                    </a:cubicBezTo>
                    <a:cubicBezTo>
                      <a:pt x="14682" y="12387"/>
                      <a:pt x="14550" y="12453"/>
                      <a:pt x="14407" y="12519"/>
                    </a:cubicBezTo>
                    <a:cubicBezTo>
                      <a:pt x="14022" y="12673"/>
                      <a:pt x="13648" y="12860"/>
                      <a:pt x="13274" y="13047"/>
                    </a:cubicBezTo>
                    <a:cubicBezTo>
                      <a:pt x="12746" y="13311"/>
                      <a:pt x="12196" y="13531"/>
                      <a:pt x="11646" y="13751"/>
                    </a:cubicBezTo>
                    <a:cubicBezTo>
                      <a:pt x="10921" y="14048"/>
                      <a:pt x="10184" y="14290"/>
                      <a:pt x="9436" y="14510"/>
                    </a:cubicBezTo>
                    <a:cubicBezTo>
                      <a:pt x="8699" y="14730"/>
                      <a:pt x="7973" y="14972"/>
                      <a:pt x="7237" y="15192"/>
                    </a:cubicBezTo>
                    <a:cubicBezTo>
                      <a:pt x="6742" y="15346"/>
                      <a:pt x="6247" y="15499"/>
                      <a:pt x="5741" y="15653"/>
                    </a:cubicBezTo>
                    <a:cubicBezTo>
                      <a:pt x="5477" y="15730"/>
                      <a:pt x="5202" y="15796"/>
                      <a:pt x="4927" y="15862"/>
                    </a:cubicBezTo>
                    <a:cubicBezTo>
                      <a:pt x="4905" y="15840"/>
                      <a:pt x="4883" y="15807"/>
                      <a:pt x="4883" y="15785"/>
                    </a:cubicBezTo>
                    <a:cubicBezTo>
                      <a:pt x="4828" y="15598"/>
                      <a:pt x="4751" y="15422"/>
                      <a:pt x="4674" y="15247"/>
                    </a:cubicBezTo>
                    <a:cubicBezTo>
                      <a:pt x="4454" y="14807"/>
                      <a:pt x="4234" y="14356"/>
                      <a:pt x="4036" y="13905"/>
                    </a:cubicBezTo>
                    <a:cubicBezTo>
                      <a:pt x="3762" y="13267"/>
                      <a:pt x="3498" y="12629"/>
                      <a:pt x="3234" y="11980"/>
                    </a:cubicBezTo>
                    <a:cubicBezTo>
                      <a:pt x="3135" y="11760"/>
                      <a:pt x="3036" y="11530"/>
                      <a:pt x="2948" y="11310"/>
                    </a:cubicBezTo>
                    <a:cubicBezTo>
                      <a:pt x="2772" y="10870"/>
                      <a:pt x="2607" y="10430"/>
                      <a:pt x="2431" y="10001"/>
                    </a:cubicBezTo>
                    <a:cubicBezTo>
                      <a:pt x="2233" y="9506"/>
                      <a:pt x="2024" y="9033"/>
                      <a:pt x="1782" y="8560"/>
                    </a:cubicBezTo>
                    <a:cubicBezTo>
                      <a:pt x="1309" y="7659"/>
                      <a:pt x="891" y="6724"/>
                      <a:pt x="517" y="5767"/>
                    </a:cubicBezTo>
                    <a:cubicBezTo>
                      <a:pt x="429" y="5536"/>
                      <a:pt x="330" y="5305"/>
                      <a:pt x="242" y="5074"/>
                    </a:cubicBezTo>
                    <a:cubicBezTo>
                      <a:pt x="187" y="4931"/>
                      <a:pt x="132" y="4777"/>
                      <a:pt x="121" y="4612"/>
                    </a:cubicBezTo>
                    <a:lnTo>
                      <a:pt x="110" y="4612"/>
                    </a:lnTo>
                    <a:cubicBezTo>
                      <a:pt x="165" y="4579"/>
                      <a:pt x="209" y="4557"/>
                      <a:pt x="253" y="4546"/>
                    </a:cubicBezTo>
                    <a:cubicBezTo>
                      <a:pt x="627" y="4425"/>
                      <a:pt x="990" y="4282"/>
                      <a:pt x="1364" y="4139"/>
                    </a:cubicBezTo>
                    <a:cubicBezTo>
                      <a:pt x="2607" y="3645"/>
                      <a:pt x="3850" y="3150"/>
                      <a:pt x="5103" y="2655"/>
                    </a:cubicBezTo>
                    <a:cubicBezTo>
                      <a:pt x="6258" y="2193"/>
                      <a:pt x="7402" y="1687"/>
                      <a:pt x="8534" y="1192"/>
                    </a:cubicBezTo>
                    <a:cubicBezTo>
                      <a:pt x="9304" y="851"/>
                      <a:pt x="10063" y="521"/>
                      <a:pt x="10822" y="180"/>
                    </a:cubicBezTo>
                    <a:cubicBezTo>
                      <a:pt x="10899" y="148"/>
                      <a:pt x="10976" y="104"/>
                      <a:pt x="11075" y="104"/>
                    </a:cubicBezTo>
                    <a:close/>
                    <a:moveTo>
                      <a:pt x="11069" y="1"/>
                    </a:moveTo>
                    <a:cubicBezTo>
                      <a:pt x="11047" y="1"/>
                      <a:pt x="11023" y="6"/>
                      <a:pt x="10998" y="16"/>
                    </a:cubicBezTo>
                    <a:cubicBezTo>
                      <a:pt x="10910" y="49"/>
                      <a:pt x="10811" y="93"/>
                      <a:pt x="10723" y="126"/>
                    </a:cubicBezTo>
                    <a:cubicBezTo>
                      <a:pt x="10063" y="422"/>
                      <a:pt x="9392" y="708"/>
                      <a:pt x="8721" y="1005"/>
                    </a:cubicBezTo>
                    <a:cubicBezTo>
                      <a:pt x="7479" y="1555"/>
                      <a:pt x="6225" y="2116"/>
                      <a:pt x="4960" y="2622"/>
                    </a:cubicBezTo>
                    <a:cubicBezTo>
                      <a:pt x="4146" y="2941"/>
                      <a:pt x="3333" y="3260"/>
                      <a:pt x="2519" y="3579"/>
                    </a:cubicBezTo>
                    <a:cubicBezTo>
                      <a:pt x="1848" y="3843"/>
                      <a:pt x="1166" y="4106"/>
                      <a:pt x="484" y="4370"/>
                    </a:cubicBezTo>
                    <a:cubicBezTo>
                      <a:pt x="352" y="4414"/>
                      <a:pt x="220" y="4469"/>
                      <a:pt x="77" y="4480"/>
                    </a:cubicBezTo>
                    <a:cubicBezTo>
                      <a:pt x="22" y="4480"/>
                      <a:pt x="1" y="4513"/>
                      <a:pt x="12" y="4579"/>
                    </a:cubicBezTo>
                    <a:cubicBezTo>
                      <a:pt x="12" y="4601"/>
                      <a:pt x="12" y="4623"/>
                      <a:pt x="22" y="4656"/>
                    </a:cubicBezTo>
                    <a:cubicBezTo>
                      <a:pt x="55" y="4832"/>
                      <a:pt x="110" y="5008"/>
                      <a:pt x="176" y="5173"/>
                    </a:cubicBezTo>
                    <a:cubicBezTo>
                      <a:pt x="308" y="5492"/>
                      <a:pt x="440" y="5811"/>
                      <a:pt x="561" y="6130"/>
                    </a:cubicBezTo>
                    <a:cubicBezTo>
                      <a:pt x="869" y="6911"/>
                      <a:pt x="1221" y="7681"/>
                      <a:pt x="1606" y="8428"/>
                    </a:cubicBezTo>
                    <a:cubicBezTo>
                      <a:pt x="1826" y="8857"/>
                      <a:pt x="2035" y="9308"/>
                      <a:pt x="2222" y="9759"/>
                    </a:cubicBezTo>
                    <a:cubicBezTo>
                      <a:pt x="2387" y="10144"/>
                      <a:pt x="2530" y="10529"/>
                      <a:pt x="2684" y="10914"/>
                    </a:cubicBezTo>
                    <a:cubicBezTo>
                      <a:pt x="3036" y="11771"/>
                      <a:pt x="3388" y="12618"/>
                      <a:pt x="3740" y="13465"/>
                    </a:cubicBezTo>
                    <a:cubicBezTo>
                      <a:pt x="3926" y="13905"/>
                      <a:pt x="4124" y="14345"/>
                      <a:pt x="4333" y="14774"/>
                    </a:cubicBezTo>
                    <a:cubicBezTo>
                      <a:pt x="4421" y="14950"/>
                      <a:pt x="4509" y="15137"/>
                      <a:pt x="4597" y="15313"/>
                    </a:cubicBezTo>
                    <a:cubicBezTo>
                      <a:pt x="4674" y="15477"/>
                      <a:pt x="4740" y="15653"/>
                      <a:pt x="4795" y="15829"/>
                    </a:cubicBezTo>
                    <a:cubicBezTo>
                      <a:pt x="4795" y="15862"/>
                      <a:pt x="4806" y="15895"/>
                      <a:pt x="4817" y="15917"/>
                    </a:cubicBezTo>
                    <a:cubicBezTo>
                      <a:pt x="4839" y="15939"/>
                      <a:pt x="4861" y="15950"/>
                      <a:pt x="4883" y="15961"/>
                    </a:cubicBezTo>
                    <a:lnTo>
                      <a:pt x="4938" y="15961"/>
                    </a:lnTo>
                    <a:cubicBezTo>
                      <a:pt x="5191" y="15895"/>
                      <a:pt x="5455" y="15840"/>
                      <a:pt x="5708" y="15763"/>
                    </a:cubicBezTo>
                    <a:cubicBezTo>
                      <a:pt x="6225" y="15609"/>
                      <a:pt x="6731" y="15455"/>
                      <a:pt x="7248" y="15291"/>
                    </a:cubicBezTo>
                    <a:cubicBezTo>
                      <a:pt x="8017" y="15060"/>
                      <a:pt x="8776" y="14807"/>
                      <a:pt x="9546" y="14576"/>
                    </a:cubicBezTo>
                    <a:cubicBezTo>
                      <a:pt x="10294" y="14356"/>
                      <a:pt x="11031" y="14103"/>
                      <a:pt x="11756" y="13817"/>
                    </a:cubicBezTo>
                    <a:cubicBezTo>
                      <a:pt x="12372" y="13575"/>
                      <a:pt x="12966" y="13322"/>
                      <a:pt x="13549" y="13014"/>
                    </a:cubicBezTo>
                    <a:cubicBezTo>
                      <a:pt x="13835" y="12871"/>
                      <a:pt x="14121" y="12761"/>
                      <a:pt x="14396" y="12629"/>
                    </a:cubicBezTo>
                    <a:cubicBezTo>
                      <a:pt x="14550" y="12552"/>
                      <a:pt x="14693" y="12486"/>
                      <a:pt x="14836" y="12420"/>
                    </a:cubicBezTo>
                    <a:cubicBezTo>
                      <a:pt x="15089" y="12299"/>
                      <a:pt x="15331" y="12167"/>
                      <a:pt x="15594" y="12090"/>
                    </a:cubicBezTo>
                    <a:cubicBezTo>
                      <a:pt x="15627" y="12079"/>
                      <a:pt x="15649" y="12068"/>
                      <a:pt x="15682" y="12057"/>
                    </a:cubicBezTo>
                    <a:cubicBezTo>
                      <a:pt x="15726" y="12024"/>
                      <a:pt x="15748" y="11980"/>
                      <a:pt x="15726" y="11936"/>
                    </a:cubicBezTo>
                    <a:cubicBezTo>
                      <a:pt x="15726" y="11903"/>
                      <a:pt x="15704" y="11881"/>
                      <a:pt x="15693" y="11848"/>
                    </a:cubicBezTo>
                    <a:cubicBezTo>
                      <a:pt x="15638" y="11683"/>
                      <a:pt x="15572" y="11519"/>
                      <a:pt x="15506" y="11354"/>
                    </a:cubicBezTo>
                    <a:cubicBezTo>
                      <a:pt x="15155" y="10463"/>
                      <a:pt x="14803" y="9572"/>
                      <a:pt x="14484" y="8670"/>
                    </a:cubicBezTo>
                    <a:cubicBezTo>
                      <a:pt x="14022" y="7329"/>
                      <a:pt x="13538" y="5987"/>
                      <a:pt x="13021" y="4656"/>
                    </a:cubicBezTo>
                    <a:cubicBezTo>
                      <a:pt x="12713" y="3832"/>
                      <a:pt x="12383" y="3018"/>
                      <a:pt x="11998" y="2215"/>
                    </a:cubicBezTo>
                    <a:cubicBezTo>
                      <a:pt x="11888" y="1962"/>
                      <a:pt x="11778" y="1709"/>
                      <a:pt x="11679" y="1456"/>
                    </a:cubicBezTo>
                    <a:cubicBezTo>
                      <a:pt x="11537" y="1093"/>
                      <a:pt x="11405" y="730"/>
                      <a:pt x="11295" y="367"/>
                    </a:cubicBezTo>
                    <a:cubicBezTo>
                      <a:pt x="11273" y="268"/>
                      <a:pt x="11240" y="180"/>
                      <a:pt x="11196" y="93"/>
                    </a:cubicBezTo>
                    <a:cubicBezTo>
                      <a:pt x="11164" y="30"/>
                      <a:pt x="11122" y="1"/>
                      <a:pt x="1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75" name="Google Shape;2875;p65"/>
              <p:cNvSpPr/>
              <p:nvPr/>
            </p:nvSpPr>
            <p:spPr>
              <a:xfrm>
                <a:off x="-1277522" y="-3737103"/>
                <a:ext cx="1055767" cy="1072232"/>
              </a:xfrm>
              <a:custGeom>
                <a:avLst/>
                <a:gdLst/>
                <a:ahLst/>
                <a:cxnLst/>
                <a:rect l="l" t="t" r="r" b="b"/>
                <a:pathLst>
                  <a:path w="15518" h="15760" extrusionOk="0">
                    <a:moveTo>
                      <a:pt x="10151" y="1870"/>
                    </a:moveTo>
                    <a:cubicBezTo>
                      <a:pt x="10162" y="1903"/>
                      <a:pt x="10184" y="1936"/>
                      <a:pt x="10195" y="1958"/>
                    </a:cubicBezTo>
                    <a:cubicBezTo>
                      <a:pt x="10283" y="2134"/>
                      <a:pt x="10360" y="2310"/>
                      <a:pt x="10448" y="2497"/>
                    </a:cubicBezTo>
                    <a:cubicBezTo>
                      <a:pt x="10492" y="2585"/>
                      <a:pt x="10547" y="2684"/>
                      <a:pt x="10591" y="2794"/>
                    </a:cubicBezTo>
                    <a:cubicBezTo>
                      <a:pt x="11108" y="4047"/>
                      <a:pt x="11547" y="5323"/>
                      <a:pt x="12053" y="6588"/>
                    </a:cubicBezTo>
                    <a:cubicBezTo>
                      <a:pt x="12284" y="7149"/>
                      <a:pt x="12493" y="7731"/>
                      <a:pt x="12713" y="8303"/>
                    </a:cubicBezTo>
                    <a:cubicBezTo>
                      <a:pt x="12856" y="8699"/>
                      <a:pt x="13021" y="9084"/>
                      <a:pt x="13208" y="9469"/>
                    </a:cubicBezTo>
                    <a:cubicBezTo>
                      <a:pt x="13395" y="9854"/>
                      <a:pt x="13582" y="10261"/>
                      <a:pt x="13736" y="10668"/>
                    </a:cubicBezTo>
                    <a:cubicBezTo>
                      <a:pt x="13758" y="10723"/>
                      <a:pt x="13769" y="10778"/>
                      <a:pt x="13802" y="10844"/>
                    </a:cubicBezTo>
                    <a:cubicBezTo>
                      <a:pt x="13142" y="11141"/>
                      <a:pt x="12504" y="11427"/>
                      <a:pt x="11866" y="11712"/>
                    </a:cubicBezTo>
                    <a:cubicBezTo>
                      <a:pt x="11811" y="11690"/>
                      <a:pt x="11822" y="11635"/>
                      <a:pt x="11822" y="11602"/>
                    </a:cubicBezTo>
                    <a:cubicBezTo>
                      <a:pt x="11778" y="11218"/>
                      <a:pt x="11745" y="10844"/>
                      <a:pt x="11745" y="10459"/>
                    </a:cubicBezTo>
                    <a:cubicBezTo>
                      <a:pt x="11745" y="9975"/>
                      <a:pt x="11756" y="9491"/>
                      <a:pt x="11756" y="8996"/>
                    </a:cubicBezTo>
                    <a:cubicBezTo>
                      <a:pt x="11756" y="8875"/>
                      <a:pt x="11756" y="8754"/>
                      <a:pt x="11745" y="8633"/>
                    </a:cubicBezTo>
                    <a:cubicBezTo>
                      <a:pt x="11745" y="8556"/>
                      <a:pt x="11734" y="8468"/>
                      <a:pt x="11712" y="8391"/>
                    </a:cubicBezTo>
                    <a:cubicBezTo>
                      <a:pt x="11701" y="8336"/>
                      <a:pt x="11690" y="8292"/>
                      <a:pt x="11668" y="8248"/>
                    </a:cubicBezTo>
                    <a:cubicBezTo>
                      <a:pt x="11626" y="8164"/>
                      <a:pt x="11570" y="8124"/>
                      <a:pt x="11504" y="8124"/>
                    </a:cubicBezTo>
                    <a:cubicBezTo>
                      <a:pt x="11467" y="8124"/>
                      <a:pt x="11426" y="8137"/>
                      <a:pt x="11383" y="8160"/>
                    </a:cubicBezTo>
                    <a:cubicBezTo>
                      <a:pt x="11328" y="8193"/>
                      <a:pt x="11273" y="8237"/>
                      <a:pt x="11229" y="8281"/>
                    </a:cubicBezTo>
                    <a:cubicBezTo>
                      <a:pt x="11152" y="8380"/>
                      <a:pt x="11064" y="8479"/>
                      <a:pt x="11009" y="8589"/>
                    </a:cubicBezTo>
                    <a:cubicBezTo>
                      <a:pt x="10877" y="8831"/>
                      <a:pt x="10745" y="9073"/>
                      <a:pt x="10635" y="9315"/>
                    </a:cubicBezTo>
                    <a:cubicBezTo>
                      <a:pt x="10492" y="9601"/>
                      <a:pt x="10360" y="9898"/>
                      <a:pt x="10217" y="10184"/>
                    </a:cubicBezTo>
                    <a:cubicBezTo>
                      <a:pt x="10118" y="10382"/>
                      <a:pt x="10019" y="10580"/>
                      <a:pt x="9920" y="10767"/>
                    </a:cubicBezTo>
                    <a:cubicBezTo>
                      <a:pt x="9854" y="10888"/>
                      <a:pt x="9766" y="10998"/>
                      <a:pt x="9689" y="11108"/>
                    </a:cubicBezTo>
                    <a:cubicBezTo>
                      <a:pt x="9645" y="11163"/>
                      <a:pt x="9590" y="11207"/>
                      <a:pt x="9524" y="11251"/>
                    </a:cubicBezTo>
                    <a:cubicBezTo>
                      <a:pt x="9489" y="11277"/>
                      <a:pt x="9456" y="11289"/>
                      <a:pt x="9426" y="11289"/>
                    </a:cubicBezTo>
                    <a:cubicBezTo>
                      <a:pt x="9379" y="11289"/>
                      <a:pt x="9337" y="11260"/>
                      <a:pt x="9304" y="11207"/>
                    </a:cubicBezTo>
                    <a:cubicBezTo>
                      <a:pt x="9271" y="11141"/>
                      <a:pt x="9238" y="11086"/>
                      <a:pt x="9227" y="11020"/>
                    </a:cubicBezTo>
                    <a:cubicBezTo>
                      <a:pt x="9194" y="10888"/>
                      <a:pt x="9172" y="10756"/>
                      <a:pt x="9161" y="10613"/>
                    </a:cubicBezTo>
                    <a:cubicBezTo>
                      <a:pt x="9139" y="10272"/>
                      <a:pt x="9161" y="9931"/>
                      <a:pt x="9205" y="9590"/>
                    </a:cubicBezTo>
                    <a:cubicBezTo>
                      <a:pt x="9381" y="8127"/>
                      <a:pt x="9777" y="6720"/>
                      <a:pt x="10294" y="5356"/>
                    </a:cubicBezTo>
                    <a:cubicBezTo>
                      <a:pt x="10349" y="5213"/>
                      <a:pt x="10404" y="5070"/>
                      <a:pt x="10448" y="4927"/>
                    </a:cubicBezTo>
                    <a:cubicBezTo>
                      <a:pt x="10470" y="4872"/>
                      <a:pt x="10481" y="4817"/>
                      <a:pt x="10481" y="4762"/>
                    </a:cubicBezTo>
                    <a:cubicBezTo>
                      <a:pt x="10481" y="4728"/>
                      <a:pt x="10447" y="4700"/>
                      <a:pt x="10417" y="4700"/>
                    </a:cubicBezTo>
                    <a:cubicBezTo>
                      <a:pt x="10408" y="4700"/>
                      <a:pt x="10400" y="4702"/>
                      <a:pt x="10393" y="4707"/>
                    </a:cubicBezTo>
                    <a:cubicBezTo>
                      <a:pt x="10360" y="4740"/>
                      <a:pt x="10316" y="4773"/>
                      <a:pt x="10294" y="4806"/>
                    </a:cubicBezTo>
                    <a:cubicBezTo>
                      <a:pt x="10206" y="4916"/>
                      <a:pt x="10129" y="5026"/>
                      <a:pt x="10052" y="5147"/>
                    </a:cubicBezTo>
                    <a:cubicBezTo>
                      <a:pt x="9887" y="5411"/>
                      <a:pt x="9755" y="5686"/>
                      <a:pt x="9623" y="5972"/>
                    </a:cubicBezTo>
                    <a:cubicBezTo>
                      <a:pt x="9315" y="6643"/>
                      <a:pt x="9073" y="7347"/>
                      <a:pt x="8853" y="8050"/>
                    </a:cubicBezTo>
                    <a:cubicBezTo>
                      <a:pt x="8644" y="8710"/>
                      <a:pt x="8457" y="9359"/>
                      <a:pt x="8259" y="10008"/>
                    </a:cubicBezTo>
                    <a:cubicBezTo>
                      <a:pt x="8149" y="10371"/>
                      <a:pt x="8028" y="10734"/>
                      <a:pt x="7874" y="11086"/>
                    </a:cubicBezTo>
                    <a:cubicBezTo>
                      <a:pt x="7819" y="11229"/>
                      <a:pt x="7753" y="11361"/>
                      <a:pt x="7687" y="11492"/>
                    </a:cubicBezTo>
                    <a:cubicBezTo>
                      <a:pt x="7643" y="11569"/>
                      <a:pt x="7589" y="11635"/>
                      <a:pt x="7534" y="11712"/>
                    </a:cubicBezTo>
                    <a:cubicBezTo>
                      <a:pt x="7501" y="11745"/>
                      <a:pt x="7457" y="11778"/>
                      <a:pt x="7413" y="11811"/>
                    </a:cubicBezTo>
                    <a:cubicBezTo>
                      <a:pt x="7380" y="11830"/>
                      <a:pt x="7348" y="11839"/>
                      <a:pt x="7316" y="11839"/>
                    </a:cubicBezTo>
                    <a:cubicBezTo>
                      <a:pt x="7271" y="11839"/>
                      <a:pt x="7226" y="11821"/>
                      <a:pt x="7182" y="11789"/>
                    </a:cubicBezTo>
                    <a:cubicBezTo>
                      <a:pt x="7116" y="11723"/>
                      <a:pt x="7072" y="11646"/>
                      <a:pt x="7050" y="11569"/>
                    </a:cubicBezTo>
                    <a:cubicBezTo>
                      <a:pt x="6984" y="11405"/>
                      <a:pt x="6962" y="11240"/>
                      <a:pt x="6940" y="11075"/>
                    </a:cubicBezTo>
                    <a:cubicBezTo>
                      <a:pt x="6896" y="10657"/>
                      <a:pt x="6918" y="10239"/>
                      <a:pt x="6951" y="9832"/>
                    </a:cubicBezTo>
                    <a:cubicBezTo>
                      <a:pt x="6995" y="9425"/>
                      <a:pt x="7039" y="9029"/>
                      <a:pt x="7094" y="8633"/>
                    </a:cubicBezTo>
                    <a:cubicBezTo>
                      <a:pt x="7182" y="8006"/>
                      <a:pt x="7314" y="7369"/>
                      <a:pt x="7457" y="6753"/>
                    </a:cubicBezTo>
                    <a:cubicBezTo>
                      <a:pt x="7600" y="6181"/>
                      <a:pt x="7753" y="5609"/>
                      <a:pt x="7896" y="5048"/>
                    </a:cubicBezTo>
                    <a:cubicBezTo>
                      <a:pt x="7918" y="4938"/>
                      <a:pt x="7940" y="4828"/>
                      <a:pt x="7962" y="4729"/>
                    </a:cubicBezTo>
                    <a:cubicBezTo>
                      <a:pt x="7973" y="4685"/>
                      <a:pt x="7962" y="4641"/>
                      <a:pt x="7951" y="4597"/>
                    </a:cubicBezTo>
                    <a:cubicBezTo>
                      <a:pt x="7951" y="4582"/>
                      <a:pt x="7924" y="4566"/>
                      <a:pt x="7900" y="4566"/>
                    </a:cubicBezTo>
                    <a:cubicBezTo>
                      <a:pt x="7890" y="4566"/>
                      <a:pt x="7881" y="4569"/>
                      <a:pt x="7874" y="4575"/>
                    </a:cubicBezTo>
                    <a:cubicBezTo>
                      <a:pt x="7841" y="4597"/>
                      <a:pt x="7808" y="4630"/>
                      <a:pt x="7786" y="4663"/>
                    </a:cubicBezTo>
                    <a:cubicBezTo>
                      <a:pt x="7731" y="4751"/>
                      <a:pt x="7676" y="4850"/>
                      <a:pt x="7621" y="4938"/>
                    </a:cubicBezTo>
                    <a:cubicBezTo>
                      <a:pt x="7435" y="5301"/>
                      <a:pt x="7292" y="5675"/>
                      <a:pt x="7160" y="6049"/>
                    </a:cubicBezTo>
                    <a:cubicBezTo>
                      <a:pt x="6863" y="6896"/>
                      <a:pt x="6632" y="7753"/>
                      <a:pt x="6445" y="8633"/>
                    </a:cubicBezTo>
                    <a:cubicBezTo>
                      <a:pt x="6280" y="9403"/>
                      <a:pt x="6159" y="10184"/>
                      <a:pt x="6038" y="10965"/>
                    </a:cubicBezTo>
                    <a:cubicBezTo>
                      <a:pt x="5939" y="11591"/>
                      <a:pt x="5840" y="12218"/>
                      <a:pt x="5697" y="12834"/>
                    </a:cubicBezTo>
                    <a:cubicBezTo>
                      <a:pt x="5631" y="13131"/>
                      <a:pt x="5554" y="13417"/>
                      <a:pt x="5444" y="13703"/>
                    </a:cubicBezTo>
                    <a:cubicBezTo>
                      <a:pt x="5411" y="13780"/>
                      <a:pt x="5378" y="13868"/>
                      <a:pt x="5345" y="13934"/>
                    </a:cubicBezTo>
                    <a:cubicBezTo>
                      <a:pt x="5338" y="13935"/>
                      <a:pt x="5331" y="13936"/>
                      <a:pt x="5325" y="13936"/>
                    </a:cubicBezTo>
                    <a:cubicBezTo>
                      <a:pt x="5290" y="13936"/>
                      <a:pt x="5289" y="13909"/>
                      <a:pt x="5279" y="13890"/>
                    </a:cubicBezTo>
                    <a:cubicBezTo>
                      <a:pt x="5213" y="13758"/>
                      <a:pt x="5147" y="13626"/>
                      <a:pt x="5092" y="13494"/>
                    </a:cubicBezTo>
                    <a:cubicBezTo>
                      <a:pt x="4905" y="13032"/>
                      <a:pt x="4729" y="12570"/>
                      <a:pt x="4542" y="12097"/>
                    </a:cubicBezTo>
                    <a:cubicBezTo>
                      <a:pt x="4509" y="12031"/>
                      <a:pt x="4487" y="11965"/>
                      <a:pt x="4465" y="11899"/>
                    </a:cubicBezTo>
                    <a:cubicBezTo>
                      <a:pt x="4135" y="11097"/>
                      <a:pt x="3816" y="10294"/>
                      <a:pt x="3487" y="9480"/>
                    </a:cubicBezTo>
                    <a:cubicBezTo>
                      <a:pt x="3278" y="8963"/>
                      <a:pt x="3047" y="8457"/>
                      <a:pt x="2794" y="7951"/>
                    </a:cubicBezTo>
                    <a:cubicBezTo>
                      <a:pt x="2409" y="7193"/>
                      <a:pt x="2068" y="6423"/>
                      <a:pt x="1738" y="5631"/>
                    </a:cubicBezTo>
                    <a:cubicBezTo>
                      <a:pt x="1727" y="5598"/>
                      <a:pt x="1716" y="5565"/>
                      <a:pt x="1705" y="5532"/>
                    </a:cubicBezTo>
                    <a:cubicBezTo>
                      <a:pt x="1738" y="5510"/>
                      <a:pt x="1771" y="5488"/>
                      <a:pt x="1804" y="5477"/>
                    </a:cubicBezTo>
                    <a:cubicBezTo>
                      <a:pt x="2420" y="5235"/>
                      <a:pt x="3014" y="4949"/>
                      <a:pt x="3597" y="4641"/>
                    </a:cubicBezTo>
                    <a:cubicBezTo>
                      <a:pt x="4916" y="3948"/>
                      <a:pt x="6280" y="3355"/>
                      <a:pt x="7665" y="2816"/>
                    </a:cubicBezTo>
                    <a:cubicBezTo>
                      <a:pt x="8402" y="2530"/>
                      <a:pt x="9150" y="2255"/>
                      <a:pt x="9898" y="1969"/>
                    </a:cubicBezTo>
                    <a:cubicBezTo>
                      <a:pt x="9975" y="1936"/>
                      <a:pt x="10063" y="1903"/>
                      <a:pt x="10151" y="1870"/>
                    </a:cubicBezTo>
                    <a:close/>
                    <a:moveTo>
                      <a:pt x="7830" y="4773"/>
                    </a:moveTo>
                    <a:cubicBezTo>
                      <a:pt x="7841" y="4850"/>
                      <a:pt x="7841" y="4850"/>
                      <a:pt x="7841" y="4883"/>
                    </a:cubicBezTo>
                    <a:cubicBezTo>
                      <a:pt x="7764" y="5169"/>
                      <a:pt x="7687" y="5455"/>
                      <a:pt x="7611" y="5741"/>
                    </a:cubicBezTo>
                    <a:cubicBezTo>
                      <a:pt x="7402" y="6533"/>
                      <a:pt x="7215" y="7336"/>
                      <a:pt x="7083" y="8149"/>
                    </a:cubicBezTo>
                    <a:cubicBezTo>
                      <a:pt x="6951" y="8853"/>
                      <a:pt x="6863" y="9568"/>
                      <a:pt x="6830" y="10283"/>
                    </a:cubicBezTo>
                    <a:cubicBezTo>
                      <a:pt x="6819" y="10624"/>
                      <a:pt x="6819" y="10965"/>
                      <a:pt x="6885" y="11306"/>
                    </a:cubicBezTo>
                    <a:cubicBezTo>
                      <a:pt x="6907" y="11416"/>
                      <a:pt x="6940" y="11525"/>
                      <a:pt x="6973" y="11635"/>
                    </a:cubicBezTo>
                    <a:cubicBezTo>
                      <a:pt x="7006" y="11701"/>
                      <a:pt x="7039" y="11767"/>
                      <a:pt x="7094" y="11822"/>
                    </a:cubicBezTo>
                    <a:cubicBezTo>
                      <a:pt x="7155" y="11896"/>
                      <a:pt x="7231" y="11932"/>
                      <a:pt x="7308" y="11932"/>
                    </a:cubicBezTo>
                    <a:cubicBezTo>
                      <a:pt x="7369" y="11932"/>
                      <a:pt x="7431" y="11910"/>
                      <a:pt x="7490" y="11866"/>
                    </a:cubicBezTo>
                    <a:cubicBezTo>
                      <a:pt x="7556" y="11811"/>
                      <a:pt x="7621" y="11756"/>
                      <a:pt x="7665" y="11690"/>
                    </a:cubicBezTo>
                    <a:cubicBezTo>
                      <a:pt x="7731" y="11580"/>
                      <a:pt x="7797" y="11470"/>
                      <a:pt x="7863" y="11350"/>
                    </a:cubicBezTo>
                    <a:cubicBezTo>
                      <a:pt x="7995" y="11075"/>
                      <a:pt x="8094" y="10800"/>
                      <a:pt x="8193" y="10514"/>
                    </a:cubicBezTo>
                    <a:cubicBezTo>
                      <a:pt x="8369" y="9931"/>
                      <a:pt x="8545" y="9359"/>
                      <a:pt x="8721" y="8776"/>
                    </a:cubicBezTo>
                    <a:cubicBezTo>
                      <a:pt x="8952" y="8039"/>
                      <a:pt x="9183" y="7292"/>
                      <a:pt x="9469" y="6566"/>
                    </a:cubicBezTo>
                    <a:cubicBezTo>
                      <a:pt x="9623" y="6170"/>
                      <a:pt x="9799" y="5796"/>
                      <a:pt x="9997" y="5422"/>
                    </a:cubicBezTo>
                    <a:cubicBezTo>
                      <a:pt x="10085" y="5279"/>
                      <a:pt x="10173" y="5136"/>
                      <a:pt x="10261" y="4993"/>
                    </a:cubicBezTo>
                    <a:cubicBezTo>
                      <a:pt x="10272" y="4960"/>
                      <a:pt x="10305" y="4938"/>
                      <a:pt x="10349" y="4883"/>
                    </a:cubicBezTo>
                    <a:lnTo>
                      <a:pt x="10349" y="4894"/>
                    </a:lnTo>
                    <a:cubicBezTo>
                      <a:pt x="10338" y="4949"/>
                      <a:pt x="10338" y="4982"/>
                      <a:pt x="10327" y="5004"/>
                    </a:cubicBezTo>
                    <a:cubicBezTo>
                      <a:pt x="10250" y="5224"/>
                      <a:pt x="10173" y="5433"/>
                      <a:pt x="10085" y="5653"/>
                    </a:cubicBezTo>
                    <a:cubicBezTo>
                      <a:pt x="9755" y="6555"/>
                      <a:pt x="9491" y="7479"/>
                      <a:pt x="9293" y="8424"/>
                    </a:cubicBezTo>
                    <a:cubicBezTo>
                      <a:pt x="9194" y="8930"/>
                      <a:pt x="9117" y="9447"/>
                      <a:pt x="9073" y="9964"/>
                    </a:cubicBezTo>
                    <a:cubicBezTo>
                      <a:pt x="9062" y="10272"/>
                      <a:pt x="9051" y="10569"/>
                      <a:pt x="9095" y="10866"/>
                    </a:cubicBezTo>
                    <a:cubicBezTo>
                      <a:pt x="9117" y="10954"/>
                      <a:pt x="9139" y="11053"/>
                      <a:pt x="9172" y="11141"/>
                    </a:cubicBezTo>
                    <a:cubicBezTo>
                      <a:pt x="9183" y="11196"/>
                      <a:pt x="9216" y="11240"/>
                      <a:pt x="9249" y="11284"/>
                    </a:cubicBezTo>
                    <a:cubicBezTo>
                      <a:pt x="9299" y="11347"/>
                      <a:pt x="9362" y="11379"/>
                      <a:pt x="9430" y="11379"/>
                    </a:cubicBezTo>
                    <a:cubicBezTo>
                      <a:pt x="9467" y="11379"/>
                      <a:pt x="9507" y="11369"/>
                      <a:pt x="9546" y="11350"/>
                    </a:cubicBezTo>
                    <a:cubicBezTo>
                      <a:pt x="9601" y="11317"/>
                      <a:pt x="9656" y="11273"/>
                      <a:pt x="9700" y="11229"/>
                    </a:cubicBezTo>
                    <a:cubicBezTo>
                      <a:pt x="9788" y="11130"/>
                      <a:pt x="9876" y="11031"/>
                      <a:pt x="9942" y="10921"/>
                    </a:cubicBezTo>
                    <a:cubicBezTo>
                      <a:pt x="10052" y="10734"/>
                      <a:pt x="10151" y="10536"/>
                      <a:pt x="10250" y="10338"/>
                    </a:cubicBezTo>
                    <a:cubicBezTo>
                      <a:pt x="10404" y="10030"/>
                      <a:pt x="10547" y="9711"/>
                      <a:pt x="10690" y="9392"/>
                    </a:cubicBezTo>
                    <a:cubicBezTo>
                      <a:pt x="10800" y="9172"/>
                      <a:pt x="10921" y="8941"/>
                      <a:pt x="11042" y="8721"/>
                    </a:cubicBezTo>
                    <a:cubicBezTo>
                      <a:pt x="11108" y="8600"/>
                      <a:pt x="11185" y="8490"/>
                      <a:pt x="11273" y="8380"/>
                    </a:cubicBezTo>
                    <a:cubicBezTo>
                      <a:pt x="11317" y="8314"/>
                      <a:pt x="11372" y="8270"/>
                      <a:pt x="11449" y="8237"/>
                    </a:cubicBezTo>
                    <a:cubicBezTo>
                      <a:pt x="11466" y="8229"/>
                      <a:pt x="11483" y="8224"/>
                      <a:pt x="11499" y="8224"/>
                    </a:cubicBezTo>
                    <a:cubicBezTo>
                      <a:pt x="11525" y="8224"/>
                      <a:pt x="11549" y="8237"/>
                      <a:pt x="11569" y="8270"/>
                    </a:cubicBezTo>
                    <a:cubicBezTo>
                      <a:pt x="11591" y="8303"/>
                      <a:pt x="11613" y="8347"/>
                      <a:pt x="11624" y="8391"/>
                    </a:cubicBezTo>
                    <a:cubicBezTo>
                      <a:pt x="11635" y="8490"/>
                      <a:pt x="11657" y="8578"/>
                      <a:pt x="11657" y="8677"/>
                    </a:cubicBezTo>
                    <a:cubicBezTo>
                      <a:pt x="11657" y="8919"/>
                      <a:pt x="11657" y="9172"/>
                      <a:pt x="11646" y="9425"/>
                    </a:cubicBezTo>
                    <a:cubicBezTo>
                      <a:pt x="11635" y="10041"/>
                      <a:pt x="11646" y="10657"/>
                      <a:pt x="11690" y="11273"/>
                    </a:cubicBezTo>
                    <a:cubicBezTo>
                      <a:pt x="11701" y="11438"/>
                      <a:pt x="11723" y="11602"/>
                      <a:pt x="11734" y="11756"/>
                    </a:cubicBezTo>
                    <a:cubicBezTo>
                      <a:pt x="11690" y="11811"/>
                      <a:pt x="11635" y="11822"/>
                      <a:pt x="11591" y="11844"/>
                    </a:cubicBezTo>
                    <a:cubicBezTo>
                      <a:pt x="10800" y="12174"/>
                      <a:pt x="10008" y="12504"/>
                      <a:pt x="9216" y="12834"/>
                    </a:cubicBezTo>
                    <a:cubicBezTo>
                      <a:pt x="8710" y="13054"/>
                      <a:pt x="8204" y="13263"/>
                      <a:pt x="7698" y="13461"/>
                    </a:cubicBezTo>
                    <a:cubicBezTo>
                      <a:pt x="7149" y="13670"/>
                      <a:pt x="6588" y="13868"/>
                      <a:pt x="6038" y="14077"/>
                    </a:cubicBezTo>
                    <a:cubicBezTo>
                      <a:pt x="5906" y="14132"/>
                      <a:pt x="5774" y="14187"/>
                      <a:pt x="5631" y="14242"/>
                    </a:cubicBezTo>
                    <a:cubicBezTo>
                      <a:pt x="5620" y="14253"/>
                      <a:pt x="5598" y="14264"/>
                      <a:pt x="5576" y="14275"/>
                    </a:cubicBezTo>
                    <a:cubicBezTo>
                      <a:pt x="5555" y="14282"/>
                      <a:pt x="5538" y="14285"/>
                      <a:pt x="5522" y="14285"/>
                    </a:cubicBezTo>
                    <a:cubicBezTo>
                      <a:pt x="5489" y="14285"/>
                      <a:pt x="5467" y="14268"/>
                      <a:pt x="5444" y="14231"/>
                    </a:cubicBezTo>
                    <a:cubicBezTo>
                      <a:pt x="5411" y="14187"/>
                      <a:pt x="5389" y="14143"/>
                      <a:pt x="5367" y="14099"/>
                    </a:cubicBezTo>
                    <a:cubicBezTo>
                      <a:pt x="5422" y="13989"/>
                      <a:pt x="5466" y="13901"/>
                      <a:pt x="5510" y="13791"/>
                    </a:cubicBezTo>
                    <a:cubicBezTo>
                      <a:pt x="5620" y="13538"/>
                      <a:pt x="5686" y="13263"/>
                      <a:pt x="5752" y="12988"/>
                    </a:cubicBezTo>
                    <a:cubicBezTo>
                      <a:pt x="5873" y="12515"/>
                      <a:pt x="5961" y="12020"/>
                      <a:pt x="6038" y="11536"/>
                    </a:cubicBezTo>
                    <a:cubicBezTo>
                      <a:pt x="6181" y="10679"/>
                      <a:pt x="6302" y="9810"/>
                      <a:pt x="6478" y="8952"/>
                    </a:cubicBezTo>
                    <a:cubicBezTo>
                      <a:pt x="6698" y="7863"/>
                      <a:pt x="6984" y="6775"/>
                      <a:pt x="7380" y="5730"/>
                    </a:cubicBezTo>
                    <a:cubicBezTo>
                      <a:pt x="7479" y="5466"/>
                      <a:pt x="7600" y="5202"/>
                      <a:pt x="7731" y="4949"/>
                    </a:cubicBezTo>
                    <a:cubicBezTo>
                      <a:pt x="7753" y="4894"/>
                      <a:pt x="7786" y="4839"/>
                      <a:pt x="7830" y="4773"/>
                    </a:cubicBezTo>
                    <a:close/>
                    <a:moveTo>
                      <a:pt x="10965" y="1"/>
                    </a:moveTo>
                    <a:cubicBezTo>
                      <a:pt x="10866" y="1"/>
                      <a:pt x="10789" y="45"/>
                      <a:pt x="10701" y="77"/>
                    </a:cubicBezTo>
                    <a:cubicBezTo>
                      <a:pt x="9942" y="418"/>
                      <a:pt x="9183" y="748"/>
                      <a:pt x="8424" y="1089"/>
                    </a:cubicBezTo>
                    <a:cubicBezTo>
                      <a:pt x="7281" y="1595"/>
                      <a:pt x="6137" y="2090"/>
                      <a:pt x="4982" y="2552"/>
                    </a:cubicBezTo>
                    <a:cubicBezTo>
                      <a:pt x="3740" y="3058"/>
                      <a:pt x="2486" y="3542"/>
                      <a:pt x="1243" y="4036"/>
                    </a:cubicBezTo>
                    <a:cubicBezTo>
                      <a:pt x="869" y="4179"/>
                      <a:pt x="506" y="4322"/>
                      <a:pt x="132" y="4443"/>
                    </a:cubicBezTo>
                    <a:cubicBezTo>
                      <a:pt x="88" y="4454"/>
                      <a:pt x="44" y="4487"/>
                      <a:pt x="0" y="4509"/>
                    </a:cubicBezTo>
                    <a:cubicBezTo>
                      <a:pt x="22" y="4674"/>
                      <a:pt x="66" y="4828"/>
                      <a:pt x="121" y="4971"/>
                    </a:cubicBezTo>
                    <a:cubicBezTo>
                      <a:pt x="209" y="5202"/>
                      <a:pt x="308" y="5433"/>
                      <a:pt x="396" y="5664"/>
                    </a:cubicBezTo>
                    <a:cubicBezTo>
                      <a:pt x="770" y="6621"/>
                      <a:pt x="1188" y="7556"/>
                      <a:pt x="1661" y="8468"/>
                    </a:cubicBezTo>
                    <a:cubicBezTo>
                      <a:pt x="1903" y="8930"/>
                      <a:pt x="2123" y="9414"/>
                      <a:pt x="2310" y="9898"/>
                    </a:cubicBezTo>
                    <a:cubicBezTo>
                      <a:pt x="2486" y="10327"/>
                      <a:pt x="2651" y="10767"/>
                      <a:pt x="2827" y="11207"/>
                    </a:cubicBezTo>
                    <a:cubicBezTo>
                      <a:pt x="2926" y="11427"/>
                      <a:pt x="3014" y="11657"/>
                      <a:pt x="3113" y="11877"/>
                    </a:cubicBezTo>
                    <a:cubicBezTo>
                      <a:pt x="3377" y="12526"/>
                      <a:pt x="3641" y="13164"/>
                      <a:pt x="3915" y="13802"/>
                    </a:cubicBezTo>
                    <a:cubicBezTo>
                      <a:pt x="4113" y="14264"/>
                      <a:pt x="4344" y="14704"/>
                      <a:pt x="4553" y="15144"/>
                    </a:cubicBezTo>
                    <a:cubicBezTo>
                      <a:pt x="4630" y="15319"/>
                      <a:pt x="4707" y="15495"/>
                      <a:pt x="4762" y="15682"/>
                    </a:cubicBezTo>
                    <a:cubicBezTo>
                      <a:pt x="4773" y="15704"/>
                      <a:pt x="4784" y="15737"/>
                      <a:pt x="4806" y="15759"/>
                    </a:cubicBezTo>
                    <a:cubicBezTo>
                      <a:pt x="5081" y="15693"/>
                      <a:pt x="5356" y="15627"/>
                      <a:pt x="5631" y="15550"/>
                    </a:cubicBezTo>
                    <a:cubicBezTo>
                      <a:pt x="6126" y="15396"/>
                      <a:pt x="6621" y="15243"/>
                      <a:pt x="7116" y="15089"/>
                    </a:cubicBezTo>
                    <a:cubicBezTo>
                      <a:pt x="7852" y="14869"/>
                      <a:pt x="8578" y="14627"/>
                      <a:pt x="9315" y="14407"/>
                    </a:cubicBezTo>
                    <a:cubicBezTo>
                      <a:pt x="10063" y="14187"/>
                      <a:pt x="10811" y="13945"/>
                      <a:pt x="11525" y="13648"/>
                    </a:cubicBezTo>
                    <a:cubicBezTo>
                      <a:pt x="12075" y="13428"/>
                      <a:pt x="12636" y="13219"/>
                      <a:pt x="13164" y="12944"/>
                    </a:cubicBezTo>
                    <a:cubicBezTo>
                      <a:pt x="13527" y="12757"/>
                      <a:pt x="13901" y="12570"/>
                      <a:pt x="14286" y="12416"/>
                    </a:cubicBezTo>
                    <a:cubicBezTo>
                      <a:pt x="14429" y="12350"/>
                      <a:pt x="14561" y="12284"/>
                      <a:pt x="14693" y="12218"/>
                    </a:cubicBezTo>
                    <a:cubicBezTo>
                      <a:pt x="14946" y="12097"/>
                      <a:pt x="15188" y="11965"/>
                      <a:pt x="15451" y="11899"/>
                    </a:cubicBezTo>
                    <a:cubicBezTo>
                      <a:pt x="15473" y="11888"/>
                      <a:pt x="15495" y="11866"/>
                      <a:pt x="15517" y="11855"/>
                    </a:cubicBezTo>
                    <a:cubicBezTo>
                      <a:pt x="15473" y="11734"/>
                      <a:pt x="15429" y="11624"/>
                      <a:pt x="15385" y="11514"/>
                    </a:cubicBezTo>
                    <a:cubicBezTo>
                      <a:pt x="15012" y="10580"/>
                      <a:pt x="14638" y="9645"/>
                      <a:pt x="14308" y="8688"/>
                    </a:cubicBezTo>
                    <a:cubicBezTo>
                      <a:pt x="13824" y="7314"/>
                      <a:pt x="13329" y="5939"/>
                      <a:pt x="12812" y="4575"/>
                    </a:cubicBezTo>
                    <a:cubicBezTo>
                      <a:pt x="12526" y="3828"/>
                      <a:pt x="12229" y="3080"/>
                      <a:pt x="11888" y="2354"/>
                    </a:cubicBezTo>
                    <a:cubicBezTo>
                      <a:pt x="11569" y="1683"/>
                      <a:pt x="11295" y="990"/>
                      <a:pt x="11086" y="275"/>
                    </a:cubicBezTo>
                    <a:cubicBezTo>
                      <a:pt x="11064" y="209"/>
                      <a:pt x="11042" y="143"/>
                      <a:pt x="11020" y="88"/>
                    </a:cubicBezTo>
                    <a:cubicBezTo>
                      <a:pt x="11009" y="56"/>
                      <a:pt x="10976" y="23"/>
                      <a:pt x="109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76" name="Google Shape;2876;p65"/>
              <p:cNvSpPr/>
              <p:nvPr/>
            </p:nvSpPr>
            <p:spPr>
              <a:xfrm>
                <a:off x="-1161522" y="-3609878"/>
                <a:ext cx="823019" cy="820774"/>
              </a:xfrm>
              <a:custGeom>
                <a:avLst/>
                <a:gdLst/>
                <a:ahLst/>
                <a:cxnLst/>
                <a:rect l="l" t="t" r="r" b="b"/>
                <a:pathLst>
                  <a:path w="12097" h="12064" extrusionOk="0">
                    <a:moveTo>
                      <a:pt x="8446" y="0"/>
                    </a:moveTo>
                    <a:cubicBezTo>
                      <a:pt x="8358" y="33"/>
                      <a:pt x="8270" y="66"/>
                      <a:pt x="8193" y="99"/>
                    </a:cubicBezTo>
                    <a:cubicBezTo>
                      <a:pt x="7445" y="374"/>
                      <a:pt x="6697" y="649"/>
                      <a:pt x="5960" y="946"/>
                    </a:cubicBezTo>
                    <a:cubicBezTo>
                      <a:pt x="4575" y="1474"/>
                      <a:pt x="3211" y="2078"/>
                      <a:pt x="1892" y="2771"/>
                    </a:cubicBezTo>
                    <a:cubicBezTo>
                      <a:pt x="1309" y="3079"/>
                      <a:pt x="715" y="3365"/>
                      <a:pt x="99" y="3607"/>
                    </a:cubicBezTo>
                    <a:cubicBezTo>
                      <a:pt x="66" y="3618"/>
                      <a:pt x="33" y="3640"/>
                      <a:pt x="0" y="3651"/>
                    </a:cubicBezTo>
                    <a:cubicBezTo>
                      <a:pt x="11" y="3695"/>
                      <a:pt x="22" y="3728"/>
                      <a:pt x="33" y="3761"/>
                    </a:cubicBezTo>
                    <a:cubicBezTo>
                      <a:pt x="363" y="4542"/>
                      <a:pt x="704" y="5323"/>
                      <a:pt x="1078" y="6081"/>
                    </a:cubicBezTo>
                    <a:cubicBezTo>
                      <a:pt x="1331" y="6576"/>
                      <a:pt x="1573" y="7093"/>
                      <a:pt x="1782" y="7610"/>
                    </a:cubicBezTo>
                    <a:cubicBezTo>
                      <a:pt x="2111" y="8413"/>
                      <a:pt x="2430" y="9216"/>
                      <a:pt x="2760" y="10029"/>
                    </a:cubicBezTo>
                    <a:cubicBezTo>
                      <a:pt x="2782" y="10095"/>
                      <a:pt x="2804" y="10161"/>
                      <a:pt x="2837" y="10227"/>
                    </a:cubicBezTo>
                    <a:cubicBezTo>
                      <a:pt x="3024" y="10689"/>
                      <a:pt x="3200" y="11162"/>
                      <a:pt x="3387" y="11624"/>
                    </a:cubicBezTo>
                    <a:cubicBezTo>
                      <a:pt x="3442" y="11756"/>
                      <a:pt x="3508" y="11888"/>
                      <a:pt x="3574" y="12020"/>
                    </a:cubicBezTo>
                    <a:cubicBezTo>
                      <a:pt x="3585" y="12042"/>
                      <a:pt x="3585" y="12064"/>
                      <a:pt x="3640" y="12064"/>
                    </a:cubicBezTo>
                    <a:cubicBezTo>
                      <a:pt x="3662" y="11987"/>
                      <a:pt x="3706" y="11910"/>
                      <a:pt x="3739" y="11833"/>
                    </a:cubicBezTo>
                    <a:cubicBezTo>
                      <a:pt x="3849" y="11547"/>
                      <a:pt x="3926" y="11261"/>
                      <a:pt x="3992" y="10964"/>
                    </a:cubicBezTo>
                    <a:cubicBezTo>
                      <a:pt x="4135" y="10348"/>
                      <a:pt x="4234" y="9721"/>
                      <a:pt x="4322" y="9095"/>
                    </a:cubicBezTo>
                    <a:cubicBezTo>
                      <a:pt x="4443" y="8314"/>
                      <a:pt x="4575" y="7533"/>
                      <a:pt x="4740" y="6752"/>
                    </a:cubicBezTo>
                    <a:cubicBezTo>
                      <a:pt x="4927" y="5883"/>
                      <a:pt x="5158" y="5015"/>
                      <a:pt x="5455" y="4179"/>
                    </a:cubicBezTo>
                    <a:cubicBezTo>
                      <a:pt x="5587" y="3794"/>
                      <a:pt x="5730" y="3420"/>
                      <a:pt x="5916" y="3068"/>
                    </a:cubicBezTo>
                    <a:cubicBezTo>
                      <a:pt x="5971" y="2969"/>
                      <a:pt x="6026" y="2881"/>
                      <a:pt x="6081" y="2782"/>
                    </a:cubicBezTo>
                    <a:cubicBezTo>
                      <a:pt x="6103" y="2749"/>
                      <a:pt x="6136" y="2727"/>
                      <a:pt x="6169" y="2694"/>
                    </a:cubicBezTo>
                    <a:cubicBezTo>
                      <a:pt x="6173" y="2692"/>
                      <a:pt x="6179" y="2691"/>
                      <a:pt x="6184" y="2691"/>
                    </a:cubicBezTo>
                    <a:cubicBezTo>
                      <a:pt x="6210" y="2691"/>
                      <a:pt x="6246" y="2709"/>
                      <a:pt x="6246" y="2727"/>
                    </a:cubicBezTo>
                    <a:cubicBezTo>
                      <a:pt x="6257" y="2771"/>
                      <a:pt x="6268" y="2815"/>
                      <a:pt x="6257" y="2848"/>
                    </a:cubicBezTo>
                    <a:cubicBezTo>
                      <a:pt x="6235" y="2958"/>
                      <a:pt x="6213" y="3068"/>
                      <a:pt x="6191" y="3167"/>
                    </a:cubicBezTo>
                    <a:cubicBezTo>
                      <a:pt x="6037" y="3739"/>
                      <a:pt x="5895" y="4311"/>
                      <a:pt x="5752" y="4883"/>
                    </a:cubicBezTo>
                    <a:cubicBezTo>
                      <a:pt x="5598" y="5499"/>
                      <a:pt x="5477" y="6125"/>
                      <a:pt x="5389" y="6763"/>
                    </a:cubicBezTo>
                    <a:cubicBezTo>
                      <a:pt x="5334" y="7159"/>
                      <a:pt x="5290" y="7555"/>
                      <a:pt x="5246" y="7951"/>
                    </a:cubicBezTo>
                    <a:cubicBezTo>
                      <a:pt x="5213" y="8369"/>
                      <a:pt x="5191" y="8787"/>
                      <a:pt x="5235" y="9205"/>
                    </a:cubicBezTo>
                    <a:cubicBezTo>
                      <a:pt x="5257" y="9370"/>
                      <a:pt x="5279" y="9535"/>
                      <a:pt x="5334" y="9688"/>
                    </a:cubicBezTo>
                    <a:cubicBezTo>
                      <a:pt x="5367" y="9776"/>
                      <a:pt x="5411" y="9853"/>
                      <a:pt x="5477" y="9908"/>
                    </a:cubicBezTo>
                    <a:cubicBezTo>
                      <a:pt x="5520" y="9946"/>
                      <a:pt x="5564" y="9966"/>
                      <a:pt x="5608" y="9966"/>
                    </a:cubicBezTo>
                    <a:cubicBezTo>
                      <a:pt x="5641" y="9966"/>
                      <a:pt x="5674" y="9954"/>
                      <a:pt x="5708" y="9930"/>
                    </a:cubicBezTo>
                    <a:cubicBezTo>
                      <a:pt x="5752" y="9908"/>
                      <a:pt x="5796" y="9875"/>
                      <a:pt x="5829" y="9831"/>
                    </a:cubicBezTo>
                    <a:cubicBezTo>
                      <a:pt x="5884" y="9765"/>
                      <a:pt x="5938" y="9699"/>
                      <a:pt x="5971" y="9622"/>
                    </a:cubicBezTo>
                    <a:cubicBezTo>
                      <a:pt x="6048" y="9491"/>
                      <a:pt x="6114" y="9348"/>
                      <a:pt x="6169" y="9216"/>
                    </a:cubicBezTo>
                    <a:cubicBezTo>
                      <a:pt x="6323" y="8864"/>
                      <a:pt x="6433" y="8501"/>
                      <a:pt x="6554" y="8138"/>
                    </a:cubicBezTo>
                    <a:cubicBezTo>
                      <a:pt x="6752" y="7489"/>
                      <a:pt x="6939" y="6829"/>
                      <a:pt x="7148" y="6180"/>
                    </a:cubicBezTo>
                    <a:cubicBezTo>
                      <a:pt x="7368" y="5477"/>
                      <a:pt x="7610" y="4773"/>
                      <a:pt x="7918" y="4091"/>
                    </a:cubicBezTo>
                    <a:cubicBezTo>
                      <a:pt x="8050" y="3816"/>
                      <a:pt x="8182" y="3541"/>
                      <a:pt x="8347" y="3277"/>
                    </a:cubicBezTo>
                    <a:cubicBezTo>
                      <a:pt x="8413" y="3156"/>
                      <a:pt x="8501" y="3046"/>
                      <a:pt x="8578" y="2936"/>
                    </a:cubicBezTo>
                    <a:cubicBezTo>
                      <a:pt x="8611" y="2892"/>
                      <a:pt x="8644" y="2870"/>
                      <a:pt x="8688" y="2837"/>
                    </a:cubicBezTo>
                    <a:cubicBezTo>
                      <a:pt x="8695" y="2832"/>
                      <a:pt x="8703" y="2830"/>
                      <a:pt x="8712" y="2830"/>
                    </a:cubicBezTo>
                    <a:cubicBezTo>
                      <a:pt x="8742" y="2830"/>
                      <a:pt x="8776" y="2858"/>
                      <a:pt x="8776" y="2892"/>
                    </a:cubicBezTo>
                    <a:cubicBezTo>
                      <a:pt x="8776" y="2947"/>
                      <a:pt x="8765" y="3002"/>
                      <a:pt x="8743" y="3057"/>
                    </a:cubicBezTo>
                    <a:cubicBezTo>
                      <a:pt x="8699" y="3200"/>
                      <a:pt x="8644" y="3343"/>
                      <a:pt x="8589" y="3486"/>
                    </a:cubicBezTo>
                    <a:cubicBezTo>
                      <a:pt x="8072" y="4850"/>
                      <a:pt x="7676" y="6257"/>
                      <a:pt x="7500" y="7720"/>
                    </a:cubicBezTo>
                    <a:cubicBezTo>
                      <a:pt x="7456" y="8061"/>
                      <a:pt x="7434" y="8402"/>
                      <a:pt x="7456" y="8743"/>
                    </a:cubicBezTo>
                    <a:cubicBezTo>
                      <a:pt x="7467" y="8875"/>
                      <a:pt x="7489" y="9007"/>
                      <a:pt x="7522" y="9139"/>
                    </a:cubicBezTo>
                    <a:cubicBezTo>
                      <a:pt x="7533" y="9205"/>
                      <a:pt x="7566" y="9271"/>
                      <a:pt x="7599" y="9326"/>
                    </a:cubicBezTo>
                    <a:cubicBezTo>
                      <a:pt x="7633" y="9386"/>
                      <a:pt x="7674" y="9413"/>
                      <a:pt x="7721" y="9413"/>
                    </a:cubicBezTo>
                    <a:cubicBezTo>
                      <a:pt x="7752" y="9413"/>
                      <a:pt x="7785" y="9402"/>
                      <a:pt x="7819" y="9381"/>
                    </a:cubicBezTo>
                    <a:cubicBezTo>
                      <a:pt x="7885" y="9337"/>
                      <a:pt x="7940" y="9282"/>
                      <a:pt x="7984" y="9227"/>
                    </a:cubicBezTo>
                    <a:cubicBezTo>
                      <a:pt x="8061" y="9128"/>
                      <a:pt x="8149" y="9018"/>
                      <a:pt x="8215" y="8897"/>
                    </a:cubicBezTo>
                    <a:cubicBezTo>
                      <a:pt x="8314" y="8710"/>
                      <a:pt x="8413" y="8512"/>
                      <a:pt x="8512" y="8314"/>
                    </a:cubicBezTo>
                    <a:cubicBezTo>
                      <a:pt x="8655" y="8028"/>
                      <a:pt x="8787" y="7731"/>
                      <a:pt x="8919" y="7434"/>
                    </a:cubicBezTo>
                    <a:cubicBezTo>
                      <a:pt x="9040" y="7192"/>
                      <a:pt x="9172" y="6961"/>
                      <a:pt x="9304" y="6719"/>
                    </a:cubicBezTo>
                    <a:cubicBezTo>
                      <a:pt x="9359" y="6609"/>
                      <a:pt x="9447" y="6510"/>
                      <a:pt x="9524" y="6411"/>
                    </a:cubicBezTo>
                    <a:cubicBezTo>
                      <a:pt x="9568" y="6356"/>
                      <a:pt x="9623" y="6323"/>
                      <a:pt x="9678" y="6290"/>
                    </a:cubicBezTo>
                    <a:cubicBezTo>
                      <a:pt x="9721" y="6262"/>
                      <a:pt x="9762" y="6249"/>
                      <a:pt x="9800" y="6249"/>
                    </a:cubicBezTo>
                    <a:cubicBezTo>
                      <a:pt x="9866" y="6249"/>
                      <a:pt x="9921" y="6290"/>
                      <a:pt x="9963" y="6367"/>
                    </a:cubicBezTo>
                    <a:cubicBezTo>
                      <a:pt x="9985" y="6411"/>
                      <a:pt x="9996" y="6466"/>
                      <a:pt x="10007" y="6521"/>
                    </a:cubicBezTo>
                    <a:cubicBezTo>
                      <a:pt x="10029" y="6598"/>
                      <a:pt x="10040" y="6686"/>
                      <a:pt x="10040" y="6763"/>
                    </a:cubicBezTo>
                    <a:cubicBezTo>
                      <a:pt x="10051" y="6884"/>
                      <a:pt x="10051" y="7005"/>
                      <a:pt x="10051" y="7126"/>
                    </a:cubicBezTo>
                    <a:cubicBezTo>
                      <a:pt x="10051" y="7610"/>
                      <a:pt x="10040" y="8105"/>
                      <a:pt x="10040" y="8589"/>
                    </a:cubicBezTo>
                    <a:cubicBezTo>
                      <a:pt x="10040" y="8974"/>
                      <a:pt x="10073" y="9348"/>
                      <a:pt x="10106" y="9732"/>
                    </a:cubicBezTo>
                    <a:cubicBezTo>
                      <a:pt x="10117" y="9765"/>
                      <a:pt x="10106" y="9809"/>
                      <a:pt x="10161" y="9842"/>
                    </a:cubicBezTo>
                    <a:cubicBezTo>
                      <a:pt x="10799" y="9557"/>
                      <a:pt x="11437" y="9271"/>
                      <a:pt x="12097" y="8974"/>
                    </a:cubicBezTo>
                    <a:lnTo>
                      <a:pt x="12086" y="8974"/>
                    </a:lnTo>
                    <a:cubicBezTo>
                      <a:pt x="12064" y="8897"/>
                      <a:pt x="12053" y="8842"/>
                      <a:pt x="12031" y="8787"/>
                    </a:cubicBezTo>
                    <a:cubicBezTo>
                      <a:pt x="11877" y="8380"/>
                      <a:pt x="11690" y="7984"/>
                      <a:pt x="11503" y="7588"/>
                    </a:cubicBezTo>
                    <a:cubicBezTo>
                      <a:pt x="11316" y="7214"/>
                      <a:pt x="11151" y="6829"/>
                      <a:pt x="11008" y="6433"/>
                    </a:cubicBezTo>
                    <a:cubicBezTo>
                      <a:pt x="10788" y="5861"/>
                      <a:pt x="10579" y="5279"/>
                      <a:pt x="10348" y="4707"/>
                    </a:cubicBezTo>
                    <a:cubicBezTo>
                      <a:pt x="9842" y="3453"/>
                      <a:pt x="9403" y="2166"/>
                      <a:pt x="8886" y="913"/>
                    </a:cubicBezTo>
                    <a:cubicBezTo>
                      <a:pt x="8842" y="814"/>
                      <a:pt x="8787" y="715"/>
                      <a:pt x="8743" y="616"/>
                    </a:cubicBezTo>
                    <a:cubicBezTo>
                      <a:pt x="8655" y="440"/>
                      <a:pt x="8578" y="264"/>
                      <a:pt x="8490" y="88"/>
                    </a:cubicBezTo>
                    <a:cubicBezTo>
                      <a:pt x="8479" y="55"/>
                      <a:pt x="8457" y="33"/>
                      <a:pt x="84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77" name="Google Shape;2877;p65"/>
              <p:cNvSpPr/>
              <p:nvPr/>
            </p:nvSpPr>
            <p:spPr>
              <a:xfrm>
                <a:off x="-912378" y="-3412372"/>
                <a:ext cx="433247" cy="646673"/>
              </a:xfrm>
              <a:custGeom>
                <a:avLst/>
                <a:gdLst/>
                <a:ahLst/>
                <a:cxnLst/>
                <a:rect l="l" t="t" r="r" b="b"/>
                <a:pathLst>
                  <a:path w="6368" h="9505" extrusionOk="0">
                    <a:moveTo>
                      <a:pt x="2463" y="0"/>
                    </a:moveTo>
                    <a:cubicBezTo>
                      <a:pt x="2419" y="66"/>
                      <a:pt x="2386" y="110"/>
                      <a:pt x="2364" y="165"/>
                    </a:cubicBezTo>
                    <a:cubicBezTo>
                      <a:pt x="2222" y="418"/>
                      <a:pt x="2112" y="682"/>
                      <a:pt x="2013" y="957"/>
                    </a:cubicBezTo>
                    <a:cubicBezTo>
                      <a:pt x="1617" y="2002"/>
                      <a:pt x="1331" y="3079"/>
                      <a:pt x="1111" y="4179"/>
                    </a:cubicBezTo>
                    <a:cubicBezTo>
                      <a:pt x="935" y="5037"/>
                      <a:pt x="803" y="5895"/>
                      <a:pt x="671" y="6763"/>
                    </a:cubicBezTo>
                    <a:cubicBezTo>
                      <a:pt x="594" y="7247"/>
                      <a:pt x="506" y="7731"/>
                      <a:pt x="385" y="8215"/>
                    </a:cubicBezTo>
                    <a:cubicBezTo>
                      <a:pt x="319" y="8490"/>
                      <a:pt x="253" y="8754"/>
                      <a:pt x="143" y="9018"/>
                    </a:cubicBezTo>
                    <a:cubicBezTo>
                      <a:pt x="99" y="9117"/>
                      <a:pt x="55" y="9216"/>
                      <a:pt x="0" y="9326"/>
                    </a:cubicBezTo>
                    <a:cubicBezTo>
                      <a:pt x="22" y="9370"/>
                      <a:pt x="44" y="9414"/>
                      <a:pt x="77" y="9458"/>
                    </a:cubicBezTo>
                    <a:cubicBezTo>
                      <a:pt x="97" y="9491"/>
                      <a:pt x="117" y="9504"/>
                      <a:pt x="145" y="9504"/>
                    </a:cubicBezTo>
                    <a:cubicBezTo>
                      <a:pt x="163" y="9504"/>
                      <a:pt x="183" y="9499"/>
                      <a:pt x="209" y="9491"/>
                    </a:cubicBezTo>
                    <a:cubicBezTo>
                      <a:pt x="231" y="9491"/>
                      <a:pt x="253" y="9480"/>
                      <a:pt x="264" y="9469"/>
                    </a:cubicBezTo>
                    <a:cubicBezTo>
                      <a:pt x="396" y="9414"/>
                      <a:pt x="539" y="9348"/>
                      <a:pt x="671" y="9304"/>
                    </a:cubicBezTo>
                    <a:cubicBezTo>
                      <a:pt x="1221" y="9095"/>
                      <a:pt x="1782" y="8897"/>
                      <a:pt x="2331" y="8677"/>
                    </a:cubicBezTo>
                    <a:cubicBezTo>
                      <a:pt x="2837" y="8479"/>
                      <a:pt x="3343" y="8270"/>
                      <a:pt x="3849" y="8061"/>
                    </a:cubicBezTo>
                    <a:cubicBezTo>
                      <a:pt x="4641" y="7731"/>
                      <a:pt x="5433" y="7401"/>
                      <a:pt x="6224" y="7060"/>
                    </a:cubicBezTo>
                    <a:cubicBezTo>
                      <a:pt x="6268" y="7038"/>
                      <a:pt x="6334" y="7027"/>
                      <a:pt x="6367" y="6972"/>
                    </a:cubicBezTo>
                    <a:cubicBezTo>
                      <a:pt x="6356" y="6818"/>
                      <a:pt x="6334" y="6665"/>
                      <a:pt x="6323" y="6500"/>
                    </a:cubicBezTo>
                    <a:cubicBezTo>
                      <a:pt x="6279" y="5884"/>
                      <a:pt x="6268" y="5257"/>
                      <a:pt x="6279" y="4641"/>
                    </a:cubicBezTo>
                    <a:cubicBezTo>
                      <a:pt x="6290" y="4388"/>
                      <a:pt x="6290" y="4146"/>
                      <a:pt x="6290" y="3893"/>
                    </a:cubicBezTo>
                    <a:cubicBezTo>
                      <a:pt x="6290" y="3805"/>
                      <a:pt x="6268" y="3706"/>
                      <a:pt x="6257" y="3618"/>
                    </a:cubicBezTo>
                    <a:cubicBezTo>
                      <a:pt x="6246" y="3574"/>
                      <a:pt x="6224" y="3530"/>
                      <a:pt x="6202" y="3486"/>
                    </a:cubicBezTo>
                    <a:cubicBezTo>
                      <a:pt x="6180" y="3457"/>
                      <a:pt x="6154" y="3442"/>
                      <a:pt x="6125" y="3442"/>
                    </a:cubicBezTo>
                    <a:cubicBezTo>
                      <a:pt x="6111" y="3442"/>
                      <a:pt x="6096" y="3446"/>
                      <a:pt x="6082" y="3453"/>
                    </a:cubicBezTo>
                    <a:cubicBezTo>
                      <a:pt x="6005" y="3486"/>
                      <a:pt x="5950" y="3541"/>
                      <a:pt x="5906" y="3607"/>
                    </a:cubicBezTo>
                    <a:cubicBezTo>
                      <a:pt x="5818" y="3706"/>
                      <a:pt x="5741" y="3816"/>
                      <a:pt x="5675" y="3937"/>
                    </a:cubicBezTo>
                    <a:cubicBezTo>
                      <a:pt x="5554" y="4157"/>
                      <a:pt x="5433" y="4388"/>
                      <a:pt x="5323" y="4619"/>
                    </a:cubicBezTo>
                    <a:cubicBezTo>
                      <a:pt x="5180" y="4927"/>
                      <a:pt x="5037" y="5246"/>
                      <a:pt x="4883" y="5565"/>
                    </a:cubicBezTo>
                    <a:cubicBezTo>
                      <a:pt x="4784" y="5763"/>
                      <a:pt x="4685" y="5950"/>
                      <a:pt x="4575" y="6137"/>
                    </a:cubicBezTo>
                    <a:cubicBezTo>
                      <a:pt x="4509" y="6247"/>
                      <a:pt x="4421" y="6357"/>
                      <a:pt x="4333" y="6445"/>
                    </a:cubicBezTo>
                    <a:cubicBezTo>
                      <a:pt x="4289" y="6500"/>
                      <a:pt x="4234" y="6544"/>
                      <a:pt x="4179" y="6577"/>
                    </a:cubicBezTo>
                    <a:cubicBezTo>
                      <a:pt x="4140" y="6596"/>
                      <a:pt x="4100" y="6606"/>
                      <a:pt x="4063" y="6606"/>
                    </a:cubicBezTo>
                    <a:cubicBezTo>
                      <a:pt x="3995" y="6606"/>
                      <a:pt x="3932" y="6574"/>
                      <a:pt x="3882" y="6511"/>
                    </a:cubicBezTo>
                    <a:cubicBezTo>
                      <a:pt x="3849" y="6467"/>
                      <a:pt x="3816" y="6412"/>
                      <a:pt x="3805" y="6357"/>
                    </a:cubicBezTo>
                    <a:cubicBezTo>
                      <a:pt x="3772" y="6269"/>
                      <a:pt x="3750" y="6181"/>
                      <a:pt x="3728" y="6093"/>
                    </a:cubicBezTo>
                    <a:cubicBezTo>
                      <a:pt x="3684" y="5785"/>
                      <a:pt x="3695" y="5488"/>
                      <a:pt x="3706" y="5191"/>
                    </a:cubicBezTo>
                    <a:cubicBezTo>
                      <a:pt x="3750" y="4674"/>
                      <a:pt x="3827" y="4157"/>
                      <a:pt x="3926" y="3640"/>
                    </a:cubicBezTo>
                    <a:cubicBezTo>
                      <a:pt x="4124" y="2706"/>
                      <a:pt x="4388" y="1782"/>
                      <a:pt x="4718" y="880"/>
                    </a:cubicBezTo>
                    <a:cubicBezTo>
                      <a:pt x="4806" y="660"/>
                      <a:pt x="4883" y="451"/>
                      <a:pt x="4960" y="231"/>
                    </a:cubicBezTo>
                    <a:cubicBezTo>
                      <a:pt x="4971" y="209"/>
                      <a:pt x="4971" y="176"/>
                      <a:pt x="4982" y="110"/>
                    </a:cubicBezTo>
                    <a:lnTo>
                      <a:pt x="4982" y="110"/>
                    </a:lnTo>
                    <a:cubicBezTo>
                      <a:pt x="4938" y="165"/>
                      <a:pt x="4905" y="187"/>
                      <a:pt x="4894" y="220"/>
                    </a:cubicBezTo>
                    <a:cubicBezTo>
                      <a:pt x="4806" y="352"/>
                      <a:pt x="4718" y="495"/>
                      <a:pt x="4630" y="638"/>
                    </a:cubicBezTo>
                    <a:cubicBezTo>
                      <a:pt x="4432" y="1012"/>
                      <a:pt x="4267" y="1397"/>
                      <a:pt x="4102" y="1793"/>
                    </a:cubicBezTo>
                    <a:cubicBezTo>
                      <a:pt x="3816" y="2508"/>
                      <a:pt x="3574" y="3255"/>
                      <a:pt x="3354" y="4003"/>
                    </a:cubicBezTo>
                    <a:cubicBezTo>
                      <a:pt x="3178" y="4575"/>
                      <a:pt x="3002" y="5158"/>
                      <a:pt x="2826" y="5730"/>
                    </a:cubicBezTo>
                    <a:cubicBezTo>
                      <a:pt x="2727" y="6016"/>
                      <a:pt x="2628" y="6302"/>
                      <a:pt x="2496" y="6577"/>
                    </a:cubicBezTo>
                    <a:cubicBezTo>
                      <a:pt x="2430" y="6686"/>
                      <a:pt x="2364" y="6796"/>
                      <a:pt x="2298" y="6906"/>
                    </a:cubicBezTo>
                    <a:cubicBezTo>
                      <a:pt x="2254" y="6972"/>
                      <a:pt x="2189" y="7038"/>
                      <a:pt x="2123" y="7082"/>
                    </a:cubicBezTo>
                    <a:cubicBezTo>
                      <a:pt x="2064" y="7131"/>
                      <a:pt x="2002" y="7154"/>
                      <a:pt x="1941" y="7154"/>
                    </a:cubicBezTo>
                    <a:cubicBezTo>
                      <a:pt x="1863" y="7154"/>
                      <a:pt x="1788" y="7117"/>
                      <a:pt x="1727" y="7049"/>
                    </a:cubicBezTo>
                    <a:cubicBezTo>
                      <a:pt x="1672" y="6983"/>
                      <a:pt x="1639" y="6928"/>
                      <a:pt x="1606" y="6862"/>
                    </a:cubicBezTo>
                    <a:cubicBezTo>
                      <a:pt x="1573" y="6752"/>
                      <a:pt x="1540" y="6643"/>
                      <a:pt x="1518" y="6533"/>
                    </a:cubicBezTo>
                    <a:cubicBezTo>
                      <a:pt x="1452" y="6192"/>
                      <a:pt x="1441" y="5851"/>
                      <a:pt x="1463" y="5510"/>
                    </a:cubicBezTo>
                    <a:cubicBezTo>
                      <a:pt x="1496" y="4784"/>
                      <a:pt x="1584" y="4080"/>
                      <a:pt x="1716" y="3365"/>
                    </a:cubicBezTo>
                    <a:cubicBezTo>
                      <a:pt x="1848" y="2563"/>
                      <a:pt x="2035" y="1760"/>
                      <a:pt x="2244" y="968"/>
                    </a:cubicBezTo>
                    <a:cubicBezTo>
                      <a:pt x="2320" y="682"/>
                      <a:pt x="2397" y="396"/>
                      <a:pt x="2474" y="110"/>
                    </a:cubicBezTo>
                    <a:cubicBezTo>
                      <a:pt x="2474" y="77"/>
                      <a:pt x="2474" y="77"/>
                      <a:pt x="246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878" name="Google Shape;2878;p65"/>
            <p:cNvGrpSpPr/>
            <p:nvPr/>
          </p:nvGrpSpPr>
          <p:grpSpPr>
            <a:xfrm>
              <a:off x="-351204" y="-2901361"/>
              <a:ext cx="1071483" cy="1085975"/>
              <a:chOff x="-1285754" y="-3744111"/>
              <a:chExt cx="1071483" cy="1085975"/>
            </a:xfrm>
          </p:grpSpPr>
          <p:sp>
            <p:nvSpPr>
              <p:cNvPr id="2879" name="Google Shape;2879;p65"/>
              <p:cNvSpPr/>
              <p:nvPr/>
            </p:nvSpPr>
            <p:spPr>
              <a:xfrm>
                <a:off x="-1285754" y="-3744111"/>
                <a:ext cx="1071483" cy="1085975"/>
              </a:xfrm>
              <a:custGeom>
                <a:avLst/>
                <a:gdLst/>
                <a:ahLst/>
                <a:cxnLst/>
                <a:rect l="l" t="t" r="r" b="b"/>
                <a:pathLst>
                  <a:path w="15749" h="15962" extrusionOk="0">
                    <a:moveTo>
                      <a:pt x="11075" y="104"/>
                    </a:moveTo>
                    <a:cubicBezTo>
                      <a:pt x="11097" y="126"/>
                      <a:pt x="11119" y="159"/>
                      <a:pt x="11141" y="191"/>
                    </a:cubicBezTo>
                    <a:cubicBezTo>
                      <a:pt x="11163" y="246"/>
                      <a:pt x="11185" y="312"/>
                      <a:pt x="11207" y="378"/>
                    </a:cubicBezTo>
                    <a:cubicBezTo>
                      <a:pt x="11416" y="1093"/>
                      <a:pt x="11690" y="1786"/>
                      <a:pt x="12009" y="2457"/>
                    </a:cubicBezTo>
                    <a:cubicBezTo>
                      <a:pt x="12350" y="3183"/>
                      <a:pt x="12647" y="3931"/>
                      <a:pt x="12933" y="4678"/>
                    </a:cubicBezTo>
                    <a:cubicBezTo>
                      <a:pt x="13450" y="6042"/>
                      <a:pt x="13945" y="7417"/>
                      <a:pt x="14429" y="8791"/>
                    </a:cubicBezTo>
                    <a:cubicBezTo>
                      <a:pt x="14759" y="9748"/>
                      <a:pt x="15133" y="10683"/>
                      <a:pt x="15506" y="11617"/>
                    </a:cubicBezTo>
                    <a:cubicBezTo>
                      <a:pt x="15550" y="11727"/>
                      <a:pt x="15594" y="11837"/>
                      <a:pt x="15638" y="11958"/>
                    </a:cubicBezTo>
                    <a:cubicBezTo>
                      <a:pt x="15616" y="11969"/>
                      <a:pt x="15594" y="11991"/>
                      <a:pt x="15572" y="12002"/>
                    </a:cubicBezTo>
                    <a:cubicBezTo>
                      <a:pt x="15309" y="12068"/>
                      <a:pt x="15056" y="12200"/>
                      <a:pt x="14814" y="12321"/>
                    </a:cubicBezTo>
                    <a:cubicBezTo>
                      <a:pt x="14682" y="12387"/>
                      <a:pt x="14550" y="12453"/>
                      <a:pt x="14407" y="12519"/>
                    </a:cubicBezTo>
                    <a:cubicBezTo>
                      <a:pt x="14022" y="12673"/>
                      <a:pt x="13648" y="12860"/>
                      <a:pt x="13274" y="13047"/>
                    </a:cubicBezTo>
                    <a:cubicBezTo>
                      <a:pt x="12746" y="13311"/>
                      <a:pt x="12196" y="13531"/>
                      <a:pt x="11646" y="13751"/>
                    </a:cubicBezTo>
                    <a:cubicBezTo>
                      <a:pt x="10921" y="14048"/>
                      <a:pt x="10184" y="14290"/>
                      <a:pt x="9436" y="14510"/>
                    </a:cubicBezTo>
                    <a:cubicBezTo>
                      <a:pt x="8699" y="14730"/>
                      <a:pt x="7973" y="14972"/>
                      <a:pt x="7237" y="15192"/>
                    </a:cubicBezTo>
                    <a:cubicBezTo>
                      <a:pt x="6742" y="15346"/>
                      <a:pt x="6247" y="15499"/>
                      <a:pt x="5741" y="15653"/>
                    </a:cubicBezTo>
                    <a:cubicBezTo>
                      <a:pt x="5477" y="15730"/>
                      <a:pt x="5202" y="15796"/>
                      <a:pt x="4927" y="15862"/>
                    </a:cubicBezTo>
                    <a:cubicBezTo>
                      <a:pt x="4905" y="15840"/>
                      <a:pt x="4883" y="15807"/>
                      <a:pt x="4883" y="15785"/>
                    </a:cubicBezTo>
                    <a:cubicBezTo>
                      <a:pt x="4828" y="15598"/>
                      <a:pt x="4751" y="15422"/>
                      <a:pt x="4674" y="15247"/>
                    </a:cubicBezTo>
                    <a:cubicBezTo>
                      <a:pt x="4454" y="14807"/>
                      <a:pt x="4234" y="14356"/>
                      <a:pt x="4036" y="13905"/>
                    </a:cubicBezTo>
                    <a:cubicBezTo>
                      <a:pt x="3762" y="13267"/>
                      <a:pt x="3498" y="12629"/>
                      <a:pt x="3234" y="11980"/>
                    </a:cubicBezTo>
                    <a:cubicBezTo>
                      <a:pt x="3135" y="11760"/>
                      <a:pt x="3036" y="11530"/>
                      <a:pt x="2948" y="11310"/>
                    </a:cubicBezTo>
                    <a:cubicBezTo>
                      <a:pt x="2772" y="10870"/>
                      <a:pt x="2607" y="10430"/>
                      <a:pt x="2431" y="10001"/>
                    </a:cubicBezTo>
                    <a:cubicBezTo>
                      <a:pt x="2233" y="9506"/>
                      <a:pt x="2024" y="9033"/>
                      <a:pt x="1782" y="8560"/>
                    </a:cubicBezTo>
                    <a:cubicBezTo>
                      <a:pt x="1309" y="7659"/>
                      <a:pt x="891" y="6724"/>
                      <a:pt x="517" y="5767"/>
                    </a:cubicBezTo>
                    <a:cubicBezTo>
                      <a:pt x="429" y="5536"/>
                      <a:pt x="330" y="5305"/>
                      <a:pt x="242" y="5074"/>
                    </a:cubicBezTo>
                    <a:cubicBezTo>
                      <a:pt x="187" y="4931"/>
                      <a:pt x="132" y="4777"/>
                      <a:pt x="121" y="4612"/>
                    </a:cubicBezTo>
                    <a:lnTo>
                      <a:pt x="110" y="4612"/>
                    </a:lnTo>
                    <a:cubicBezTo>
                      <a:pt x="165" y="4579"/>
                      <a:pt x="209" y="4557"/>
                      <a:pt x="253" y="4546"/>
                    </a:cubicBezTo>
                    <a:cubicBezTo>
                      <a:pt x="627" y="4425"/>
                      <a:pt x="990" y="4282"/>
                      <a:pt x="1364" y="4139"/>
                    </a:cubicBezTo>
                    <a:cubicBezTo>
                      <a:pt x="2607" y="3645"/>
                      <a:pt x="3850" y="3150"/>
                      <a:pt x="5103" y="2655"/>
                    </a:cubicBezTo>
                    <a:cubicBezTo>
                      <a:pt x="6258" y="2193"/>
                      <a:pt x="7402" y="1687"/>
                      <a:pt x="8534" y="1192"/>
                    </a:cubicBezTo>
                    <a:cubicBezTo>
                      <a:pt x="9304" y="851"/>
                      <a:pt x="10063" y="521"/>
                      <a:pt x="10822" y="180"/>
                    </a:cubicBezTo>
                    <a:cubicBezTo>
                      <a:pt x="10899" y="148"/>
                      <a:pt x="10976" y="104"/>
                      <a:pt x="11075" y="104"/>
                    </a:cubicBezTo>
                    <a:close/>
                    <a:moveTo>
                      <a:pt x="11069" y="1"/>
                    </a:moveTo>
                    <a:cubicBezTo>
                      <a:pt x="11047" y="1"/>
                      <a:pt x="11023" y="6"/>
                      <a:pt x="10998" y="16"/>
                    </a:cubicBezTo>
                    <a:cubicBezTo>
                      <a:pt x="10910" y="49"/>
                      <a:pt x="10811" y="93"/>
                      <a:pt x="10723" y="126"/>
                    </a:cubicBezTo>
                    <a:cubicBezTo>
                      <a:pt x="10063" y="422"/>
                      <a:pt x="9392" y="708"/>
                      <a:pt x="8721" y="1005"/>
                    </a:cubicBezTo>
                    <a:cubicBezTo>
                      <a:pt x="7479" y="1555"/>
                      <a:pt x="6225" y="2116"/>
                      <a:pt x="4960" y="2622"/>
                    </a:cubicBezTo>
                    <a:cubicBezTo>
                      <a:pt x="4146" y="2941"/>
                      <a:pt x="3333" y="3260"/>
                      <a:pt x="2519" y="3579"/>
                    </a:cubicBezTo>
                    <a:cubicBezTo>
                      <a:pt x="1848" y="3843"/>
                      <a:pt x="1166" y="4106"/>
                      <a:pt x="484" y="4370"/>
                    </a:cubicBezTo>
                    <a:cubicBezTo>
                      <a:pt x="352" y="4414"/>
                      <a:pt x="220" y="4469"/>
                      <a:pt x="77" y="4480"/>
                    </a:cubicBezTo>
                    <a:cubicBezTo>
                      <a:pt x="22" y="4480"/>
                      <a:pt x="1" y="4513"/>
                      <a:pt x="12" y="4579"/>
                    </a:cubicBezTo>
                    <a:cubicBezTo>
                      <a:pt x="12" y="4601"/>
                      <a:pt x="12" y="4623"/>
                      <a:pt x="22" y="4656"/>
                    </a:cubicBezTo>
                    <a:cubicBezTo>
                      <a:pt x="55" y="4832"/>
                      <a:pt x="110" y="5008"/>
                      <a:pt x="176" y="5173"/>
                    </a:cubicBezTo>
                    <a:cubicBezTo>
                      <a:pt x="308" y="5492"/>
                      <a:pt x="440" y="5811"/>
                      <a:pt x="561" y="6130"/>
                    </a:cubicBezTo>
                    <a:cubicBezTo>
                      <a:pt x="869" y="6911"/>
                      <a:pt x="1221" y="7681"/>
                      <a:pt x="1606" y="8428"/>
                    </a:cubicBezTo>
                    <a:cubicBezTo>
                      <a:pt x="1826" y="8857"/>
                      <a:pt x="2035" y="9308"/>
                      <a:pt x="2222" y="9759"/>
                    </a:cubicBezTo>
                    <a:cubicBezTo>
                      <a:pt x="2387" y="10144"/>
                      <a:pt x="2530" y="10529"/>
                      <a:pt x="2684" y="10914"/>
                    </a:cubicBezTo>
                    <a:cubicBezTo>
                      <a:pt x="3036" y="11771"/>
                      <a:pt x="3388" y="12618"/>
                      <a:pt x="3740" y="13465"/>
                    </a:cubicBezTo>
                    <a:cubicBezTo>
                      <a:pt x="3926" y="13905"/>
                      <a:pt x="4124" y="14345"/>
                      <a:pt x="4333" y="14774"/>
                    </a:cubicBezTo>
                    <a:cubicBezTo>
                      <a:pt x="4421" y="14950"/>
                      <a:pt x="4509" y="15137"/>
                      <a:pt x="4597" y="15313"/>
                    </a:cubicBezTo>
                    <a:cubicBezTo>
                      <a:pt x="4674" y="15477"/>
                      <a:pt x="4740" y="15653"/>
                      <a:pt x="4795" y="15829"/>
                    </a:cubicBezTo>
                    <a:cubicBezTo>
                      <a:pt x="4795" y="15862"/>
                      <a:pt x="4806" y="15895"/>
                      <a:pt x="4817" y="15917"/>
                    </a:cubicBezTo>
                    <a:cubicBezTo>
                      <a:pt x="4839" y="15939"/>
                      <a:pt x="4861" y="15950"/>
                      <a:pt x="4883" y="15961"/>
                    </a:cubicBezTo>
                    <a:lnTo>
                      <a:pt x="4938" y="15961"/>
                    </a:lnTo>
                    <a:cubicBezTo>
                      <a:pt x="5191" y="15895"/>
                      <a:pt x="5455" y="15840"/>
                      <a:pt x="5708" y="15763"/>
                    </a:cubicBezTo>
                    <a:cubicBezTo>
                      <a:pt x="6225" y="15609"/>
                      <a:pt x="6731" y="15455"/>
                      <a:pt x="7248" y="15291"/>
                    </a:cubicBezTo>
                    <a:cubicBezTo>
                      <a:pt x="8017" y="15060"/>
                      <a:pt x="8776" y="14807"/>
                      <a:pt x="9546" y="14576"/>
                    </a:cubicBezTo>
                    <a:cubicBezTo>
                      <a:pt x="10294" y="14356"/>
                      <a:pt x="11031" y="14103"/>
                      <a:pt x="11756" y="13817"/>
                    </a:cubicBezTo>
                    <a:cubicBezTo>
                      <a:pt x="12372" y="13575"/>
                      <a:pt x="12966" y="13322"/>
                      <a:pt x="13549" y="13014"/>
                    </a:cubicBezTo>
                    <a:cubicBezTo>
                      <a:pt x="13835" y="12871"/>
                      <a:pt x="14121" y="12761"/>
                      <a:pt x="14396" y="12629"/>
                    </a:cubicBezTo>
                    <a:cubicBezTo>
                      <a:pt x="14550" y="12552"/>
                      <a:pt x="14693" y="12486"/>
                      <a:pt x="14836" y="12420"/>
                    </a:cubicBezTo>
                    <a:cubicBezTo>
                      <a:pt x="15089" y="12299"/>
                      <a:pt x="15331" y="12167"/>
                      <a:pt x="15594" y="12090"/>
                    </a:cubicBezTo>
                    <a:cubicBezTo>
                      <a:pt x="15627" y="12079"/>
                      <a:pt x="15649" y="12068"/>
                      <a:pt x="15682" y="12057"/>
                    </a:cubicBezTo>
                    <a:cubicBezTo>
                      <a:pt x="15726" y="12024"/>
                      <a:pt x="15748" y="11980"/>
                      <a:pt x="15726" y="11936"/>
                    </a:cubicBezTo>
                    <a:cubicBezTo>
                      <a:pt x="15726" y="11903"/>
                      <a:pt x="15704" y="11881"/>
                      <a:pt x="15693" y="11848"/>
                    </a:cubicBezTo>
                    <a:cubicBezTo>
                      <a:pt x="15638" y="11683"/>
                      <a:pt x="15572" y="11519"/>
                      <a:pt x="15506" y="11354"/>
                    </a:cubicBezTo>
                    <a:cubicBezTo>
                      <a:pt x="15155" y="10463"/>
                      <a:pt x="14803" y="9572"/>
                      <a:pt x="14484" y="8670"/>
                    </a:cubicBezTo>
                    <a:cubicBezTo>
                      <a:pt x="14022" y="7329"/>
                      <a:pt x="13538" y="5987"/>
                      <a:pt x="13021" y="4656"/>
                    </a:cubicBezTo>
                    <a:cubicBezTo>
                      <a:pt x="12713" y="3832"/>
                      <a:pt x="12383" y="3018"/>
                      <a:pt x="11998" y="2215"/>
                    </a:cubicBezTo>
                    <a:cubicBezTo>
                      <a:pt x="11888" y="1962"/>
                      <a:pt x="11778" y="1709"/>
                      <a:pt x="11679" y="1456"/>
                    </a:cubicBezTo>
                    <a:cubicBezTo>
                      <a:pt x="11537" y="1093"/>
                      <a:pt x="11405" y="730"/>
                      <a:pt x="11295" y="367"/>
                    </a:cubicBezTo>
                    <a:cubicBezTo>
                      <a:pt x="11273" y="268"/>
                      <a:pt x="11240" y="180"/>
                      <a:pt x="11196" y="93"/>
                    </a:cubicBezTo>
                    <a:cubicBezTo>
                      <a:pt x="11164" y="30"/>
                      <a:pt x="11122" y="1"/>
                      <a:pt x="11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0" name="Google Shape;2880;p65"/>
              <p:cNvSpPr/>
              <p:nvPr/>
            </p:nvSpPr>
            <p:spPr>
              <a:xfrm>
                <a:off x="-1277522" y="-3737103"/>
                <a:ext cx="1055767" cy="1072232"/>
              </a:xfrm>
              <a:custGeom>
                <a:avLst/>
                <a:gdLst/>
                <a:ahLst/>
                <a:cxnLst/>
                <a:rect l="l" t="t" r="r" b="b"/>
                <a:pathLst>
                  <a:path w="15518" h="15760" extrusionOk="0">
                    <a:moveTo>
                      <a:pt x="10151" y="1870"/>
                    </a:moveTo>
                    <a:cubicBezTo>
                      <a:pt x="10162" y="1903"/>
                      <a:pt x="10184" y="1936"/>
                      <a:pt x="10195" y="1958"/>
                    </a:cubicBezTo>
                    <a:cubicBezTo>
                      <a:pt x="10283" y="2134"/>
                      <a:pt x="10360" y="2310"/>
                      <a:pt x="10448" y="2497"/>
                    </a:cubicBezTo>
                    <a:cubicBezTo>
                      <a:pt x="10492" y="2585"/>
                      <a:pt x="10547" y="2684"/>
                      <a:pt x="10591" y="2794"/>
                    </a:cubicBezTo>
                    <a:cubicBezTo>
                      <a:pt x="11108" y="4047"/>
                      <a:pt x="11547" y="5323"/>
                      <a:pt x="12053" y="6588"/>
                    </a:cubicBezTo>
                    <a:cubicBezTo>
                      <a:pt x="12284" y="7149"/>
                      <a:pt x="12493" y="7731"/>
                      <a:pt x="12713" y="8303"/>
                    </a:cubicBezTo>
                    <a:cubicBezTo>
                      <a:pt x="12856" y="8699"/>
                      <a:pt x="13021" y="9084"/>
                      <a:pt x="13208" y="9469"/>
                    </a:cubicBezTo>
                    <a:cubicBezTo>
                      <a:pt x="13395" y="9854"/>
                      <a:pt x="13582" y="10261"/>
                      <a:pt x="13736" y="10668"/>
                    </a:cubicBezTo>
                    <a:cubicBezTo>
                      <a:pt x="13758" y="10723"/>
                      <a:pt x="13769" y="10778"/>
                      <a:pt x="13802" y="10844"/>
                    </a:cubicBezTo>
                    <a:cubicBezTo>
                      <a:pt x="13142" y="11141"/>
                      <a:pt x="12504" y="11427"/>
                      <a:pt x="11866" y="11712"/>
                    </a:cubicBezTo>
                    <a:cubicBezTo>
                      <a:pt x="11811" y="11690"/>
                      <a:pt x="11822" y="11635"/>
                      <a:pt x="11822" y="11602"/>
                    </a:cubicBezTo>
                    <a:cubicBezTo>
                      <a:pt x="11778" y="11218"/>
                      <a:pt x="11745" y="10844"/>
                      <a:pt x="11745" y="10459"/>
                    </a:cubicBezTo>
                    <a:cubicBezTo>
                      <a:pt x="11745" y="9975"/>
                      <a:pt x="11756" y="9491"/>
                      <a:pt x="11756" y="8996"/>
                    </a:cubicBezTo>
                    <a:cubicBezTo>
                      <a:pt x="11756" y="8875"/>
                      <a:pt x="11756" y="8754"/>
                      <a:pt x="11745" y="8633"/>
                    </a:cubicBezTo>
                    <a:cubicBezTo>
                      <a:pt x="11745" y="8556"/>
                      <a:pt x="11734" y="8468"/>
                      <a:pt x="11712" y="8391"/>
                    </a:cubicBezTo>
                    <a:cubicBezTo>
                      <a:pt x="11701" y="8336"/>
                      <a:pt x="11690" y="8292"/>
                      <a:pt x="11668" y="8248"/>
                    </a:cubicBezTo>
                    <a:cubicBezTo>
                      <a:pt x="11626" y="8164"/>
                      <a:pt x="11570" y="8124"/>
                      <a:pt x="11504" y="8124"/>
                    </a:cubicBezTo>
                    <a:cubicBezTo>
                      <a:pt x="11467" y="8124"/>
                      <a:pt x="11426" y="8137"/>
                      <a:pt x="11383" y="8160"/>
                    </a:cubicBezTo>
                    <a:cubicBezTo>
                      <a:pt x="11328" y="8193"/>
                      <a:pt x="11273" y="8237"/>
                      <a:pt x="11229" y="8281"/>
                    </a:cubicBezTo>
                    <a:cubicBezTo>
                      <a:pt x="11152" y="8380"/>
                      <a:pt x="11064" y="8479"/>
                      <a:pt x="11009" y="8589"/>
                    </a:cubicBezTo>
                    <a:cubicBezTo>
                      <a:pt x="10877" y="8831"/>
                      <a:pt x="10745" y="9073"/>
                      <a:pt x="10635" y="9315"/>
                    </a:cubicBezTo>
                    <a:cubicBezTo>
                      <a:pt x="10492" y="9601"/>
                      <a:pt x="10360" y="9898"/>
                      <a:pt x="10217" y="10184"/>
                    </a:cubicBezTo>
                    <a:cubicBezTo>
                      <a:pt x="10118" y="10382"/>
                      <a:pt x="10019" y="10580"/>
                      <a:pt x="9920" y="10767"/>
                    </a:cubicBezTo>
                    <a:cubicBezTo>
                      <a:pt x="9854" y="10888"/>
                      <a:pt x="9766" y="10998"/>
                      <a:pt x="9689" y="11108"/>
                    </a:cubicBezTo>
                    <a:cubicBezTo>
                      <a:pt x="9645" y="11163"/>
                      <a:pt x="9590" y="11207"/>
                      <a:pt x="9524" y="11251"/>
                    </a:cubicBezTo>
                    <a:cubicBezTo>
                      <a:pt x="9489" y="11277"/>
                      <a:pt x="9456" y="11289"/>
                      <a:pt x="9426" y="11289"/>
                    </a:cubicBezTo>
                    <a:cubicBezTo>
                      <a:pt x="9379" y="11289"/>
                      <a:pt x="9337" y="11260"/>
                      <a:pt x="9304" y="11207"/>
                    </a:cubicBezTo>
                    <a:cubicBezTo>
                      <a:pt x="9271" y="11141"/>
                      <a:pt x="9238" y="11086"/>
                      <a:pt x="9227" y="11020"/>
                    </a:cubicBezTo>
                    <a:cubicBezTo>
                      <a:pt x="9194" y="10888"/>
                      <a:pt x="9172" y="10756"/>
                      <a:pt x="9161" y="10613"/>
                    </a:cubicBezTo>
                    <a:cubicBezTo>
                      <a:pt x="9139" y="10272"/>
                      <a:pt x="9161" y="9931"/>
                      <a:pt x="9205" y="9590"/>
                    </a:cubicBezTo>
                    <a:cubicBezTo>
                      <a:pt x="9381" y="8127"/>
                      <a:pt x="9777" y="6720"/>
                      <a:pt x="10294" y="5356"/>
                    </a:cubicBezTo>
                    <a:cubicBezTo>
                      <a:pt x="10349" y="5213"/>
                      <a:pt x="10404" y="5070"/>
                      <a:pt x="10448" y="4927"/>
                    </a:cubicBezTo>
                    <a:cubicBezTo>
                      <a:pt x="10470" y="4872"/>
                      <a:pt x="10481" y="4817"/>
                      <a:pt x="10481" y="4762"/>
                    </a:cubicBezTo>
                    <a:cubicBezTo>
                      <a:pt x="10481" y="4728"/>
                      <a:pt x="10447" y="4700"/>
                      <a:pt x="10417" y="4700"/>
                    </a:cubicBezTo>
                    <a:cubicBezTo>
                      <a:pt x="10408" y="4700"/>
                      <a:pt x="10400" y="4702"/>
                      <a:pt x="10393" y="4707"/>
                    </a:cubicBezTo>
                    <a:cubicBezTo>
                      <a:pt x="10360" y="4740"/>
                      <a:pt x="10316" y="4773"/>
                      <a:pt x="10294" y="4806"/>
                    </a:cubicBezTo>
                    <a:cubicBezTo>
                      <a:pt x="10206" y="4916"/>
                      <a:pt x="10129" y="5026"/>
                      <a:pt x="10052" y="5147"/>
                    </a:cubicBezTo>
                    <a:cubicBezTo>
                      <a:pt x="9887" y="5411"/>
                      <a:pt x="9755" y="5686"/>
                      <a:pt x="9623" y="5972"/>
                    </a:cubicBezTo>
                    <a:cubicBezTo>
                      <a:pt x="9315" y="6643"/>
                      <a:pt x="9073" y="7347"/>
                      <a:pt x="8853" y="8050"/>
                    </a:cubicBezTo>
                    <a:cubicBezTo>
                      <a:pt x="8644" y="8710"/>
                      <a:pt x="8457" y="9359"/>
                      <a:pt x="8259" y="10008"/>
                    </a:cubicBezTo>
                    <a:cubicBezTo>
                      <a:pt x="8149" y="10371"/>
                      <a:pt x="8028" y="10734"/>
                      <a:pt x="7874" y="11086"/>
                    </a:cubicBezTo>
                    <a:cubicBezTo>
                      <a:pt x="7819" y="11229"/>
                      <a:pt x="7753" y="11361"/>
                      <a:pt x="7687" y="11492"/>
                    </a:cubicBezTo>
                    <a:cubicBezTo>
                      <a:pt x="7643" y="11569"/>
                      <a:pt x="7589" y="11635"/>
                      <a:pt x="7534" y="11712"/>
                    </a:cubicBezTo>
                    <a:cubicBezTo>
                      <a:pt x="7501" y="11745"/>
                      <a:pt x="7457" y="11778"/>
                      <a:pt x="7413" y="11811"/>
                    </a:cubicBezTo>
                    <a:cubicBezTo>
                      <a:pt x="7380" y="11830"/>
                      <a:pt x="7348" y="11839"/>
                      <a:pt x="7316" y="11839"/>
                    </a:cubicBezTo>
                    <a:cubicBezTo>
                      <a:pt x="7271" y="11839"/>
                      <a:pt x="7226" y="11821"/>
                      <a:pt x="7182" y="11789"/>
                    </a:cubicBezTo>
                    <a:cubicBezTo>
                      <a:pt x="7116" y="11723"/>
                      <a:pt x="7072" y="11646"/>
                      <a:pt x="7050" y="11569"/>
                    </a:cubicBezTo>
                    <a:cubicBezTo>
                      <a:pt x="6984" y="11405"/>
                      <a:pt x="6962" y="11240"/>
                      <a:pt x="6940" y="11075"/>
                    </a:cubicBezTo>
                    <a:cubicBezTo>
                      <a:pt x="6896" y="10657"/>
                      <a:pt x="6918" y="10239"/>
                      <a:pt x="6951" y="9832"/>
                    </a:cubicBezTo>
                    <a:cubicBezTo>
                      <a:pt x="6995" y="9425"/>
                      <a:pt x="7039" y="9029"/>
                      <a:pt x="7094" y="8633"/>
                    </a:cubicBezTo>
                    <a:cubicBezTo>
                      <a:pt x="7182" y="8006"/>
                      <a:pt x="7314" y="7369"/>
                      <a:pt x="7457" y="6753"/>
                    </a:cubicBezTo>
                    <a:cubicBezTo>
                      <a:pt x="7600" y="6181"/>
                      <a:pt x="7753" y="5609"/>
                      <a:pt x="7896" y="5048"/>
                    </a:cubicBezTo>
                    <a:cubicBezTo>
                      <a:pt x="7918" y="4938"/>
                      <a:pt x="7940" y="4828"/>
                      <a:pt x="7962" y="4729"/>
                    </a:cubicBezTo>
                    <a:cubicBezTo>
                      <a:pt x="7973" y="4685"/>
                      <a:pt x="7962" y="4641"/>
                      <a:pt x="7951" y="4597"/>
                    </a:cubicBezTo>
                    <a:cubicBezTo>
                      <a:pt x="7951" y="4582"/>
                      <a:pt x="7924" y="4566"/>
                      <a:pt x="7900" y="4566"/>
                    </a:cubicBezTo>
                    <a:cubicBezTo>
                      <a:pt x="7890" y="4566"/>
                      <a:pt x="7881" y="4569"/>
                      <a:pt x="7874" y="4575"/>
                    </a:cubicBezTo>
                    <a:cubicBezTo>
                      <a:pt x="7841" y="4597"/>
                      <a:pt x="7808" y="4630"/>
                      <a:pt x="7786" y="4663"/>
                    </a:cubicBezTo>
                    <a:cubicBezTo>
                      <a:pt x="7731" y="4751"/>
                      <a:pt x="7676" y="4850"/>
                      <a:pt x="7621" y="4938"/>
                    </a:cubicBezTo>
                    <a:cubicBezTo>
                      <a:pt x="7435" y="5301"/>
                      <a:pt x="7292" y="5675"/>
                      <a:pt x="7160" y="6049"/>
                    </a:cubicBezTo>
                    <a:cubicBezTo>
                      <a:pt x="6863" y="6896"/>
                      <a:pt x="6632" y="7753"/>
                      <a:pt x="6445" y="8633"/>
                    </a:cubicBezTo>
                    <a:cubicBezTo>
                      <a:pt x="6280" y="9403"/>
                      <a:pt x="6159" y="10184"/>
                      <a:pt x="6038" y="10965"/>
                    </a:cubicBezTo>
                    <a:cubicBezTo>
                      <a:pt x="5939" y="11591"/>
                      <a:pt x="5840" y="12218"/>
                      <a:pt x="5697" y="12834"/>
                    </a:cubicBezTo>
                    <a:cubicBezTo>
                      <a:pt x="5631" y="13131"/>
                      <a:pt x="5554" y="13417"/>
                      <a:pt x="5444" y="13703"/>
                    </a:cubicBezTo>
                    <a:cubicBezTo>
                      <a:pt x="5411" y="13780"/>
                      <a:pt x="5378" y="13868"/>
                      <a:pt x="5345" y="13934"/>
                    </a:cubicBezTo>
                    <a:cubicBezTo>
                      <a:pt x="5338" y="13935"/>
                      <a:pt x="5331" y="13936"/>
                      <a:pt x="5325" y="13936"/>
                    </a:cubicBezTo>
                    <a:cubicBezTo>
                      <a:pt x="5290" y="13936"/>
                      <a:pt x="5289" y="13909"/>
                      <a:pt x="5279" y="13890"/>
                    </a:cubicBezTo>
                    <a:cubicBezTo>
                      <a:pt x="5213" y="13758"/>
                      <a:pt x="5147" y="13626"/>
                      <a:pt x="5092" y="13494"/>
                    </a:cubicBezTo>
                    <a:cubicBezTo>
                      <a:pt x="4905" y="13032"/>
                      <a:pt x="4729" y="12570"/>
                      <a:pt x="4542" y="12097"/>
                    </a:cubicBezTo>
                    <a:cubicBezTo>
                      <a:pt x="4509" y="12031"/>
                      <a:pt x="4487" y="11965"/>
                      <a:pt x="4465" y="11899"/>
                    </a:cubicBezTo>
                    <a:cubicBezTo>
                      <a:pt x="4135" y="11097"/>
                      <a:pt x="3816" y="10294"/>
                      <a:pt x="3487" y="9480"/>
                    </a:cubicBezTo>
                    <a:cubicBezTo>
                      <a:pt x="3278" y="8963"/>
                      <a:pt x="3047" y="8457"/>
                      <a:pt x="2794" y="7951"/>
                    </a:cubicBezTo>
                    <a:cubicBezTo>
                      <a:pt x="2409" y="7193"/>
                      <a:pt x="2068" y="6423"/>
                      <a:pt x="1738" y="5631"/>
                    </a:cubicBezTo>
                    <a:cubicBezTo>
                      <a:pt x="1727" y="5598"/>
                      <a:pt x="1716" y="5565"/>
                      <a:pt x="1705" y="5532"/>
                    </a:cubicBezTo>
                    <a:cubicBezTo>
                      <a:pt x="1738" y="5510"/>
                      <a:pt x="1771" y="5488"/>
                      <a:pt x="1804" y="5477"/>
                    </a:cubicBezTo>
                    <a:cubicBezTo>
                      <a:pt x="2420" y="5235"/>
                      <a:pt x="3014" y="4949"/>
                      <a:pt x="3597" y="4641"/>
                    </a:cubicBezTo>
                    <a:cubicBezTo>
                      <a:pt x="4916" y="3948"/>
                      <a:pt x="6280" y="3355"/>
                      <a:pt x="7665" y="2816"/>
                    </a:cubicBezTo>
                    <a:cubicBezTo>
                      <a:pt x="8402" y="2530"/>
                      <a:pt x="9150" y="2255"/>
                      <a:pt x="9898" y="1969"/>
                    </a:cubicBezTo>
                    <a:cubicBezTo>
                      <a:pt x="9975" y="1936"/>
                      <a:pt x="10063" y="1903"/>
                      <a:pt x="10151" y="1870"/>
                    </a:cubicBezTo>
                    <a:close/>
                    <a:moveTo>
                      <a:pt x="7830" y="4773"/>
                    </a:moveTo>
                    <a:cubicBezTo>
                      <a:pt x="7841" y="4850"/>
                      <a:pt x="7841" y="4850"/>
                      <a:pt x="7841" y="4883"/>
                    </a:cubicBezTo>
                    <a:cubicBezTo>
                      <a:pt x="7764" y="5169"/>
                      <a:pt x="7687" y="5455"/>
                      <a:pt x="7611" y="5741"/>
                    </a:cubicBezTo>
                    <a:cubicBezTo>
                      <a:pt x="7402" y="6533"/>
                      <a:pt x="7215" y="7336"/>
                      <a:pt x="7083" y="8149"/>
                    </a:cubicBezTo>
                    <a:cubicBezTo>
                      <a:pt x="6951" y="8853"/>
                      <a:pt x="6863" y="9568"/>
                      <a:pt x="6830" y="10283"/>
                    </a:cubicBezTo>
                    <a:cubicBezTo>
                      <a:pt x="6819" y="10624"/>
                      <a:pt x="6819" y="10965"/>
                      <a:pt x="6885" y="11306"/>
                    </a:cubicBezTo>
                    <a:cubicBezTo>
                      <a:pt x="6907" y="11416"/>
                      <a:pt x="6940" y="11525"/>
                      <a:pt x="6973" y="11635"/>
                    </a:cubicBezTo>
                    <a:cubicBezTo>
                      <a:pt x="7006" y="11701"/>
                      <a:pt x="7039" y="11767"/>
                      <a:pt x="7094" y="11822"/>
                    </a:cubicBezTo>
                    <a:cubicBezTo>
                      <a:pt x="7155" y="11896"/>
                      <a:pt x="7231" y="11932"/>
                      <a:pt x="7308" y="11932"/>
                    </a:cubicBezTo>
                    <a:cubicBezTo>
                      <a:pt x="7369" y="11932"/>
                      <a:pt x="7431" y="11910"/>
                      <a:pt x="7490" y="11866"/>
                    </a:cubicBezTo>
                    <a:cubicBezTo>
                      <a:pt x="7556" y="11811"/>
                      <a:pt x="7621" y="11756"/>
                      <a:pt x="7665" y="11690"/>
                    </a:cubicBezTo>
                    <a:cubicBezTo>
                      <a:pt x="7731" y="11580"/>
                      <a:pt x="7797" y="11470"/>
                      <a:pt x="7863" y="11350"/>
                    </a:cubicBezTo>
                    <a:cubicBezTo>
                      <a:pt x="7995" y="11075"/>
                      <a:pt x="8094" y="10800"/>
                      <a:pt x="8193" y="10514"/>
                    </a:cubicBezTo>
                    <a:cubicBezTo>
                      <a:pt x="8369" y="9931"/>
                      <a:pt x="8545" y="9359"/>
                      <a:pt x="8721" y="8776"/>
                    </a:cubicBezTo>
                    <a:cubicBezTo>
                      <a:pt x="8952" y="8039"/>
                      <a:pt x="9183" y="7292"/>
                      <a:pt x="9469" y="6566"/>
                    </a:cubicBezTo>
                    <a:cubicBezTo>
                      <a:pt x="9623" y="6170"/>
                      <a:pt x="9799" y="5796"/>
                      <a:pt x="9997" y="5422"/>
                    </a:cubicBezTo>
                    <a:cubicBezTo>
                      <a:pt x="10085" y="5279"/>
                      <a:pt x="10173" y="5136"/>
                      <a:pt x="10261" y="4993"/>
                    </a:cubicBezTo>
                    <a:cubicBezTo>
                      <a:pt x="10272" y="4960"/>
                      <a:pt x="10305" y="4938"/>
                      <a:pt x="10349" y="4883"/>
                    </a:cubicBezTo>
                    <a:lnTo>
                      <a:pt x="10349" y="4894"/>
                    </a:lnTo>
                    <a:cubicBezTo>
                      <a:pt x="10338" y="4949"/>
                      <a:pt x="10338" y="4982"/>
                      <a:pt x="10327" y="5004"/>
                    </a:cubicBezTo>
                    <a:cubicBezTo>
                      <a:pt x="10250" y="5224"/>
                      <a:pt x="10173" y="5433"/>
                      <a:pt x="10085" y="5653"/>
                    </a:cubicBezTo>
                    <a:cubicBezTo>
                      <a:pt x="9755" y="6555"/>
                      <a:pt x="9491" y="7479"/>
                      <a:pt x="9293" y="8424"/>
                    </a:cubicBezTo>
                    <a:cubicBezTo>
                      <a:pt x="9194" y="8930"/>
                      <a:pt x="9117" y="9447"/>
                      <a:pt x="9073" y="9964"/>
                    </a:cubicBezTo>
                    <a:cubicBezTo>
                      <a:pt x="9062" y="10272"/>
                      <a:pt x="9051" y="10569"/>
                      <a:pt x="9095" y="10866"/>
                    </a:cubicBezTo>
                    <a:cubicBezTo>
                      <a:pt x="9117" y="10954"/>
                      <a:pt x="9139" y="11053"/>
                      <a:pt x="9172" y="11141"/>
                    </a:cubicBezTo>
                    <a:cubicBezTo>
                      <a:pt x="9183" y="11196"/>
                      <a:pt x="9216" y="11240"/>
                      <a:pt x="9249" y="11284"/>
                    </a:cubicBezTo>
                    <a:cubicBezTo>
                      <a:pt x="9299" y="11347"/>
                      <a:pt x="9362" y="11379"/>
                      <a:pt x="9430" y="11379"/>
                    </a:cubicBezTo>
                    <a:cubicBezTo>
                      <a:pt x="9467" y="11379"/>
                      <a:pt x="9507" y="11369"/>
                      <a:pt x="9546" y="11350"/>
                    </a:cubicBezTo>
                    <a:cubicBezTo>
                      <a:pt x="9601" y="11317"/>
                      <a:pt x="9656" y="11273"/>
                      <a:pt x="9700" y="11229"/>
                    </a:cubicBezTo>
                    <a:cubicBezTo>
                      <a:pt x="9788" y="11130"/>
                      <a:pt x="9876" y="11031"/>
                      <a:pt x="9942" y="10921"/>
                    </a:cubicBezTo>
                    <a:cubicBezTo>
                      <a:pt x="10052" y="10734"/>
                      <a:pt x="10151" y="10536"/>
                      <a:pt x="10250" y="10338"/>
                    </a:cubicBezTo>
                    <a:cubicBezTo>
                      <a:pt x="10404" y="10030"/>
                      <a:pt x="10547" y="9711"/>
                      <a:pt x="10690" y="9392"/>
                    </a:cubicBezTo>
                    <a:cubicBezTo>
                      <a:pt x="10800" y="9172"/>
                      <a:pt x="10921" y="8941"/>
                      <a:pt x="11042" y="8721"/>
                    </a:cubicBezTo>
                    <a:cubicBezTo>
                      <a:pt x="11108" y="8600"/>
                      <a:pt x="11185" y="8490"/>
                      <a:pt x="11273" y="8380"/>
                    </a:cubicBezTo>
                    <a:cubicBezTo>
                      <a:pt x="11317" y="8314"/>
                      <a:pt x="11372" y="8270"/>
                      <a:pt x="11449" y="8237"/>
                    </a:cubicBezTo>
                    <a:cubicBezTo>
                      <a:pt x="11466" y="8229"/>
                      <a:pt x="11483" y="8224"/>
                      <a:pt x="11499" y="8224"/>
                    </a:cubicBezTo>
                    <a:cubicBezTo>
                      <a:pt x="11525" y="8224"/>
                      <a:pt x="11549" y="8237"/>
                      <a:pt x="11569" y="8270"/>
                    </a:cubicBezTo>
                    <a:cubicBezTo>
                      <a:pt x="11591" y="8303"/>
                      <a:pt x="11613" y="8347"/>
                      <a:pt x="11624" y="8391"/>
                    </a:cubicBezTo>
                    <a:cubicBezTo>
                      <a:pt x="11635" y="8490"/>
                      <a:pt x="11657" y="8578"/>
                      <a:pt x="11657" y="8677"/>
                    </a:cubicBezTo>
                    <a:cubicBezTo>
                      <a:pt x="11657" y="8919"/>
                      <a:pt x="11657" y="9172"/>
                      <a:pt x="11646" y="9425"/>
                    </a:cubicBezTo>
                    <a:cubicBezTo>
                      <a:pt x="11635" y="10041"/>
                      <a:pt x="11646" y="10657"/>
                      <a:pt x="11690" y="11273"/>
                    </a:cubicBezTo>
                    <a:cubicBezTo>
                      <a:pt x="11701" y="11438"/>
                      <a:pt x="11723" y="11602"/>
                      <a:pt x="11734" y="11756"/>
                    </a:cubicBezTo>
                    <a:cubicBezTo>
                      <a:pt x="11690" y="11811"/>
                      <a:pt x="11635" y="11822"/>
                      <a:pt x="11591" y="11844"/>
                    </a:cubicBezTo>
                    <a:cubicBezTo>
                      <a:pt x="10800" y="12174"/>
                      <a:pt x="10008" y="12504"/>
                      <a:pt x="9216" y="12834"/>
                    </a:cubicBezTo>
                    <a:cubicBezTo>
                      <a:pt x="8710" y="13054"/>
                      <a:pt x="8204" y="13263"/>
                      <a:pt x="7698" y="13461"/>
                    </a:cubicBezTo>
                    <a:cubicBezTo>
                      <a:pt x="7149" y="13670"/>
                      <a:pt x="6588" y="13868"/>
                      <a:pt x="6038" y="14077"/>
                    </a:cubicBezTo>
                    <a:cubicBezTo>
                      <a:pt x="5906" y="14132"/>
                      <a:pt x="5774" y="14187"/>
                      <a:pt x="5631" y="14242"/>
                    </a:cubicBezTo>
                    <a:cubicBezTo>
                      <a:pt x="5620" y="14253"/>
                      <a:pt x="5598" y="14264"/>
                      <a:pt x="5576" y="14275"/>
                    </a:cubicBezTo>
                    <a:cubicBezTo>
                      <a:pt x="5555" y="14282"/>
                      <a:pt x="5538" y="14285"/>
                      <a:pt x="5522" y="14285"/>
                    </a:cubicBezTo>
                    <a:cubicBezTo>
                      <a:pt x="5489" y="14285"/>
                      <a:pt x="5467" y="14268"/>
                      <a:pt x="5444" y="14231"/>
                    </a:cubicBezTo>
                    <a:cubicBezTo>
                      <a:pt x="5411" y="14187"/>
                      <a:pt x="5389" y="14143"/>
                      <a:pt x="5367" y="14099"/>
                    </a:cubicBezTo>
                    <a:cubicBezTo>
                      <a:pt x="5422" y="13989"/>
                      <a:pt x="5466" y="13901"/>
                      <a:pt x="5510" y="13791"/>
                    </a:cubicBezTo>
                    <a:cubicBezTo>
                      <a:pt x="5620" y="13538"/>
                      <a:pt x="5686" y="13263"/>
                      <a:pt x="5752" y="12988"/>
                    </a:cubicBezTo>
                    <a:cubicBezTo>
                      <a:pt x="5873" y="12515"/>
                      <a:pt x="5961" y="12020"/>
                      <a:pt x="6038" y="11536"/>
                    </a:cubicBezTo>
                    <a:cubicBezTo>
                      <a:pt x="6181" y="10679"/>
                      <a:pt x="6302" y="9810"/>
                      <a:pt x="6478" y="8952"/>
                    </a:cubicBezTo>
                    <a:cubicBezTo>
                      <a:pt x="6698" y="7863"/>
                      <a:pt x="6984" y="6775"/>
                      <a:pt x="7380" y="5730"/>
                    </a:cubicBezTo>
                    <a:cubicBezTo>
                      <a:pt x="7479" y="5466"/>
                      <a:pt x="7600" y="5202"/>
                      <a:pt x="7731" y="4949"/>
                    </a:cubicBezTo>
                    <a:cubicBezTo>
                      <a:pt x="7753" y="4894"/>
                      <a:pt x="7786" y="4839"/>
                      <a:pt x="7830" y="4773"/>
                    </a:cubicBezTo>
                    <a:close/>
                    <a:moveTo>
                      <a:pt x="10965" y="1"/>
                    </a:moveTo>
                    <a:cubicBezTo>
                      <a:pt x="10866" y="1"/>
                      <a:pt x="10789" y="45"/>
                      <a:pt x="10701" y="77"/>
                    </a:cubicBezTo>
                    <a:cubicBezTo>
                      <a:pt x="9942" y="418"/>
                      <a:pt x="9183" y="748"/>
                      <a:pt x="8424" y="1089"/>
                    </a:cubicBezTo>
                    <a:cubicBezTo>
                      <a:pt x="7281" y="1595"/>
                      <a:pt x="6137" y="2090"/>
                      <a:pt x="4982" y="2552"/>
                    </a:cubicBezTo>
                    <a:cubicBezTo>
                      <a:pt x="3740" y="3058"/>
                      <a:pt x="2486" y="3542"/>
                      <a:pt x="1243" y="4036"/>
                    </a:cubicBezTo>
                    <a:cubicBezTo>
                      <a:pt x="869" y="4179"/>
                      <a:pt x="506" y="4322"/>
                      <a:pt x="132" y="4443"/>
                    </a:cubicBezTo>
                    <a:cubicBezTo>
                      <a:pt x="88" y="4454"/>
                      <a:pt x="44" y="4487"/>
                      <a:pt x="0" y="4509"/>
                    </a:cubicBezTo>
                    <a:cubicBezTo>
                      <a:pt x="22" y="4674"/>
                      <a:pt x="66" y="4828"/>
                      <a:pt x="121" y="4971"/>
                    </a:cubicBezTo>
                    <a:cubicBezTo>
                      <a:pt x="209" y="5202"/>
                      <a:pt x="308" y="5433"/>
                      <a:pt x="396" y="5664"/>
                    </a:cubicBezTo>
                    <a:cubicBezTo>
                      <a:pt x="770" y="6621"/>
                      <a:pt x="1188" y="7556"/>
                      <a:pt x="1661" y="8468"/>
                    </a:cubicBezTo>
                    <a:cubicBezTo>
                      <a:pt x="1903" y="8930"/>
                      <a:pt x="2123" y="9414"/>
                      <a:pt x="2310" y="9898"/>
                    </a:cubicBezTo>
                    <a:cubicBezTo>
                      <a:pt x="2486" y="10327"/>
                      <a:pt x="2651" y="10767"/>
                      <a:pt x="2827" y="11207"/>
                    </a:cubicBezTo>
                    <a:cubicBezTo>
                      <a:pt x="2926" y="11427"/>
                      <a:pt x="3014" y="11657"/>
                      <a:pt x="3113" y="11877"/>
                    </a:cubicBezTo>
                    <a:cubicBezTo>
                      <a:pt x="3377" y="12526"/>
                      <a:pt x="3641" y="13164"/>
                      <a:pt x="3915" y="13802"/>
                    </a:cubicBezTo>
                    <a:cubicBezTo>
                      <a:pt x="4113" y="14264"/>
                      <a:pt x="4344" y="14704"/>
                      <a:pt x="4553" y="15144"/>
                    </a:cubicBezTo>
                    <a:cubicBezTo>
                      <a:pt x="4630" y="15319"/>
                      <a:pt x="4707" y="15495"/>
                      <a:pt x="4762" y="15682"/>
                    </a:cubicBezTo>
                    <a:cubicBezTo>
                      <a:pt x="4773" y="15704"/>
                      <a:pt x="4784" y="15737"/>
                      <a:pt x="4806" y="15759"/>
                    </a:cubicBezTo>
                    <a:cubicBezTo>
                      <a:pt x="5081" y="15693"/>
                      <a:pt x="5356" y="15627"/>
                      <a:pt x="5631" y="15550"/>
                    </a:cubicBezTo>
                    <a:cubicBezTo>
                      <a:pt x="6126" y="15396"/>
                      <a:pt x="6621" y="15243"/>
                      <a:pt x="7116" y="15089"/>
                    </a:cubicBezTo>
                    <a:cubicBezTo>
                      <a:pt x="7852" y="14869"/>
                      <a:pt x="8578" y="14627"/>
                      <a:pt x="9315" y="14407"/>
                    </a:cubicBezTo>
                    <a:cubicBezTo>
                      <a:pt x="10063" y="14187"/>
                      <a:pt x="10811" y="13945"/>
                      <a:pt x="11525" y="13648"/>
                    </a:cubicBezTo>
                    <a:cubicBezTo>
                      <a:pt x="12075" y="13428"/>
                      <a:pt x="12636" y="13219"/>
                      <a:pt x="13164" y="12944"/>
                    </a:cubicBezTo>
                    <a:cubicBezTo>
                      <a:pt x="13527" y="12757"/>
                      <a:pt x="13901" y="12570"/>
                      <a:pt x="14286" y="12416"/>
                    </a:cubicBezTo>
                    <a:cubicBezTo>
                      <a:pt x="14429" y="12350"/>
                      <a:pt x="14561" y="12284"/>
                      <a:pt x="14693" y="12218"/>
                    </a:cubicBezTo>
                    <a:cubicBezTo>
                      <a:pt x="14946" y="12097"/>
                      <a:pt x="15188" y="11965"/>
                      <a:pt x="15451" y="11899"/>
                    </a:cubicBezTo>
                    <a:cubicBezTo>
                      <a:pt x="15473" y="11888"/>
                      <a:pt x="15495" y="11866"/>
                      <a:pt x="15517" y="11855"/>
                    </a:cubicBezTo>
                    <a:cubicBezTo>
                      <a:pt x="15473" y="11734"/>
                      <a:pt x="15429" y="11624"/>
                      <a:pt x="15385" y="11514"/>
                    </a:cubicBezTo>
                    <a:cubicBezTo>
                      <a:pt x="15012" y="10580"/>
                      <a:pt x="14638" y="9645"/>
                      <a:pt x="14308" y="8688"/>
                    </a:cubicBezTo>
                    <a:cubicBezTo>
                      <a:pt x="13824" y="7314"/>
                      <a:pt x="13329" y="5939"/>
                      <a:pt x="12812" y="4575"/>
                    </a:cubicBezTo>
                    <a:cubicBezTo>
                      <a:pt x="12526" y="3828"/>
                      <a:pt x="12229" y="3080"/>
                      <a:pt x="11888" y="2354"/>
                    </a:cubicBezTo>
                    <a:cubicBezTo>
                      <a:pt x="11569" y="1683"/>
                      <a:pt x="11295" y="990"/>
                      <a:pt x="11086" y="275"/>
                    </a:cubicBezTo>
                    <a:cubicBezTo>
                      <a:pt x="11064" y="209"/>
                      <a:pt x="11042" y="143"/>
                      <a:pt x="11020" y="88"/>
                    </a:cubicBezTo>
                    <a:cubicBezTo>
                      <a:pt x="11009" y="56"/>
                      <a:pt x="10976" y="23"/>
                      <a:pt x="109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1" name="Google Shape;2881;p65"/>
              <p:cNvSpPr/>
              <p:nvPr/>
            </p:nvSpPr>
            <p:spPr>
              <a:xfrm>
                <a:off x="-1161522" y="-3609878"/>
                <a:ext cx="823019" cy="820774"/>
              </a:xfrm>
              <a:custGeom>
                <a:avLst/>
                <a:gdLst/>
                <a:ahLst/>
                <a:cxnLst/>
                <a:rect l="l" t="t" r="r" b="b"/>
                <a:pathLst>
                  <a:path w="12097" h="12064" extrusionOk="0">
                    <a:moveTo>
                      <a:pt x="8446" y="0"/>
                    </a:moveTo>
                    <a:cubicBezTo>
                      <a:pt x="8358" y="33"/>
                      <a:pt x="8270" y="66"/>
                      <a:pt x="8193" y="99"/>
                    </a:cubicBezTo>
                    <a:cubicBezTo>
                      <a:pt x="7445" y="374"/>
                      <a:pt x="6697" y="649"/>
                      <a:pt x="5960" y="946"/>
                    </a:cubicBezTo>
                    <a:cubicBezTo>
                      <a:pt x="4575" y="1474"/>
                      <a:pt x="3211" y="2078"/>
                      <a:pt x="1892" y="2771"/>
                    </a:cubicBezTo>
                    <a:cubicBezTo>
                      <a:pt x="1309" y="3079"/>
                      <a:pt x="715" y="3365"/>
                      <a:pt x="99" y="3607"/>
                    </a:cubicBezTo>
                    <a:cubicBezTo>
                      <a:pt x="66" y="3618"/>
                      <a:pt x="33" y="3640"/>
                      <a:pt x="0" y="3651"/>
                    </a:cubicBezTo>
                    <a:cubicBezTo>
                      <a:pt x="11" y="3695"/>
                      <a:pt x="22" y="3728"/>
                      <a:pt x="33" y="3761"/>
                    </a:cubicBezTo>
                    <a:cubicBezTo>
                      <a:pt x="363" y="4542"/>
                      <a:pt x="704" y="5323"/>
                      <a:pt x="1078" y="6081"/>
                    </a:cubicBezTo>
                    <a:cubicBezTo>
                      <a:pt x="1331" y="6576"/>
                      <a:pt x="1573" y="7093"/>
                      <a:pt x="1782" y="7610"/>
                    </a:cubicBezTo>
                    <a:cubicBezTo>
                      <a:pt x="2111" y="8413"/>
                      <a:pt x="2430" y="9216"/>
                      <a:pt x="2760" y="10029"/>
                    </a:cubicBezTo>
                    <a:cubicBezTo>
                      <a:pt x="2782" y="10095"/>
                      <a:pt x="2804" y="10161"/>
                      <a:pt x="2837" y="10227"/>
                    </a:cubicBezTo>
                    <a:cubicBezTo>
                      <a:pt x="3024" y="10689"/>
                      <a:pt x="3200" y="11162"/>
                      <a:pt x="3387" y="11624"/>
                    </a:cubicBezTo>
                    <a:cubicBezTo>
                      <a:pt x="3442" y="11756"/>
                      <a:pt x="3508" y="11888"/>
                      <a:pt x="3574" y="12020"/>
                    </a:cubicBezTo>
                    <a:cubicBezTo>
                      <a:pt x="3585" y="12042"/>
                      <a:pt x="3585" y="12064"/>
                      <a:pt x="3640" y="12064"/>
                    </a:cubicBezTo>
                    <a:cubicBezTo>
                      <a:pt x="3662" y="11987"/>
                      <a:pt x="3706" y="11910"/>
                      <a:pt x="3739" y="11833"/>
                    </a:cubicBezTo>
                    <a:cubicBezTo>
                      <a:pt x="3849" y="11547"/>
                      <a:pt x="3926" y="11261"/>
                      <a:pt x="3992" y="10964"/>
                    </a:cubicBezTo>
                    <a:cubicBezTo>
                      <a:pt x="4135" y="10348"/>
                      <a:pt x="4234" y="9721"/>
                      <a:pt x="4322" y="9095"/>
                    </a:cubicBezTo>
                    <a:cubicBezTo>
                      <a:pt x="4443" y="8314"/>
                      <a:pt x="4575" y="7533"/>
                      <a:pt x="4740" y="6752"/>
                    </a:cubicBezTo>
                    <a:cubicBezTo>
                      <a:pt x="4927" y="5883"/>
                      <a:pt x="5158" y="5015"/>
                      <a:pt x="5455" y="4179"/>
                    </a:cubicBezTo>
                    <a:cubicBezTo>
                      <a:pt x="5587" y="3794"/>
                      <a:pt x="5730" y="3420"/>
                      <a:pt x="5916" y="3068"/>
                    </a:cubicBezTo>
                    <a:cubicBezTo>
                      <a:pt x="5971" y="2969"/>
                      <a:pt x="6026" y="2881"/>
                      <a:pt x="6081" y="2782"/>
                    </a:cubicBezTo>
                    <a:cubicBezTo>
                      <a:pt x="6103" y="2749"/>
                      <a:pt x="6136" y="2727"/>
                      <a:pt x="6169" y="2694"/>
                    </a:cubicBezTo>
                    <a:cubicBezTo>
                      <a:pt x="6173" y="2692"/>
                      <a:pt x="6179" y="2691"/>
                      <a:pt x="6184" y="2691"/>
                    </a:cubicBezTo>
                    <a:cubicBezTo>
                      <a:pt x="6210" y="2691"/>
                      <a:pt x="6246" y="2709"/>
                      <a:pt x="6246" y="2727"/>
                    </a:cubicBezTo>
                    <a:cubicBezTo>
                      <a:pt x="6257" y="2771"/>
                      <a:pt x="6268" y="2815"/>
                      <a:pt x="6257" y="2848"/>
                    </a:cubicBezTo>
                    <a:cubicBezTo>
                      <a:pt x="6235" y="2958"/>
                      <a:pt x="6213" y="3068"/>
                      <a:pt x="6191" y="3167"/>
                    </a:cubicBezTo>
                    <a:cubicBezTo>
                      <a:pt x="6037" y="3739"/>
                      <a:pt x="5895" y="4311"/>
                      <a:pt x="5752" y="4883"/>
                    </a:cubicBezTo>
                    <a:cubicBezTo>
                      <a:pt x="5598" y="5499"/>
                      <a:pt x="5477" y="6125"/>
                      <a:pt x="5389" y="6763"/>
                    </a:cubicBezTo>
                    <a:cubicBezTo>
                      <a:pt x="5334" y="7159"/>
                      <a:pt x="5290" y="7555"/>
                      <a:pt x="5246" y="7951"/>
                    </a:cubicBezTo>
                    <a:cubicBezTo>
                      <a:pt x="5213" y="8369"/>
                      <a:pt x="5191" y="8787"/>
                      <a:pt x="5235" y="9205"/>
                    </a:cubicBezTo>
                    <a:cubicBezTo>
                      <a:pt x="5257" y="9370"/>
                      <a:pt x="5279" y="9535"/>
                      <a:pt x="5334" y="9688"/>
                    </a:cubicBezTo>
                    <a:cubicBezTo>
                      <a:pt x="5367" y="9776"/>
                      <a:pt x="5411" y="9853"/>
                      <a:pt x="5477" y="9908"/>
                    </a:cubicBezTo>
                    <a:cubicBezTo>
                      <a:pt x="5520" y="9946"/>
                      <a:pt x="5564" y="9966"/>
                      <a:pt x="5608" y="9966"/>
                    </a:cubicBezTo>
                    <a:cubicBezTo>
                      <a:pt x="5641" y="9966"/>
                      <a:pt x="5674" y="9954"/>
                      <a:pt x="5708" y="9930"/>
                    </a:cubicBezTo>
                    <a:cubicBezTo>
                      <a:pt x="5752" y="9908"/>
                      <a:pt x="5796" y="9875"/>
                      <a:pt x="5829" y="9831"/>
                    </a:cubicBezTo>
                    <a:cubicBezTo>
                      <a:pt x="5884" y="9765"/>
                      <a:pt x="5938" y="9699"/>
                      <a:pt x="5971" y="9622"/>
                    </a:cubicBezTo>
                    <a:cubicBezTo>
                      <a:pt x="6048" y="9491"/>
                      <a:pt x="6114" y="9348"/>
                      <a:pt x="6169" y="9216"/>
                    </a:cubicBezTo>
                    <a:cubicBezTo>
                      <a:pt x="6323" y="8864"/>
                      <a:pt x="6433" y="8501"/>
                      <a:pt x="6554" y="8138"/>
                    </a:cubicBezTo>
                    <a:cubicBezTo>
                      <a:pt x="6752" y="7489"/>
                      <a:pt x="6939" y="6829"/>
                      <a:pt x="7148" y="6180"/>
                    </a:cubicBezTo>
                    <a:cubicBezTo>
                      <a:pt x="7368" y="5477"/>
                      <a:pt x="7610" y="4773"/>
                      <a:pt x="7918" y="4091"/>
                    </a:cubicBezTo>
                    <a:cubicBezTo>
                      <a:pt x="8050" y="3816"/>
                      <a:pt x="8182" y="3541"/>
                      <a:pt x="8347" y="3277"/>
                    </a:cubicBezTo>
                    <a:cubicBezTo>
                      <a:pt x="8413" y="3156"/>
                      <a:pt x="8501" y="3046"/>
                      <a:pt x="8578" y="2936"/>
                    </a:cubicBezTo>
                    <a:cubicBezTo>
                      <a:pt x="8611" y="2892"/>
                      <a:pt x="8644" y="2870"/>
                      <a:pt x="8688" y="2837"/>
                    </a:cubicBezTo>
                    <a:cubicBezTo>
                      <a:pt x="8695" y="2832"/>
                      <a:pt x="8703" y="2830"/>
                      <a:pt x="8712" y="2830"/>
                    </a:cubicBezTo>
                    <a:cubicBezTo>
                      <a:pt x="8742" y="2830"/>
                      <a:pt x="8776" y="2858"/>
                      <a:pt x="8776" y="2892"/>
                    </a:cubicBezTo>
                    <a:cubicBezTo>
                      <a:pt x="8776" y="2947"/>
                      <a:pt x="8765" y="3002"/>
                      <a:pt x="8743" y="3057"/>
                    </a:cubicBezTo>
                    <a:cubicBezTo>
                      <a:pt x="8699" y="3200"/>
                      <a:pt x="8644" y="3343"/>
                      <a:pt x="8589" y="3486"/>
                    </a:cubicBezTo>
                    <a:cubicBezTo>
                      <a:pt x="8072" y="4850"/>
                      <a:pt x="7676" y="6257"/>
                      <a:pt x="7500" y="7720"/>
                    </a:cubicBezTo>
                    <a:cubicBezTo>
                      <a:pt x="7456" y="8061"/>
                      <a:pt x="7434" y="8402"/>
                      <a:pt x="7456" y="8743"/>
                    </a:cubicBezTo>
                    <a:cubicBezTo>
                      <a:pt x="7467" y="8875"/>
                      <a:pt x="7489" y="9007"/>
                      <a:pt x="7522" y="9139"/>
                    </a:cubicBezTo>
                    <a:cubicBezTo>
                      <a:pt x="7533" y="9205"/>
                      <a:pt x="7566" y="9271"/>
                      <a:pt x="7599" y="9326"/>
                    </a:cubicBezTo>
                    <a:cubicBezTo>
                      <a:pt x="7633" y="9386"/>
                      <a:pt x="7674" y="9413"/>
                      <a:pt x="7721" y="9413"/>
                    </a:cubicBezTo>
                    <a:cubicBezTo>
                      <a:pt x="7752" y="9413"/>
                      <a:pt x="7785" y="9402"/>
                      <a:pt x="7819" y="9381"/>
                    </a:cubicBezTo>
                    <a:cubicBezTo>
                      <a:pt x="7885" y="9337"/>
                      <a:pt x="7940" y="9282"/>
                      <a:pt x="7984" y="9227"/>
                    </a:cubicBezTo>
                    <a:cubicBezTo>
                      <a:pt x="8061" y="9128"/>
                      <a:pt x="8149" y="9018"/>
                      <a:pt x="8215" y="8897"/>
                    </a:cubicBezTo>
                    <a:cubicBezTo>
                      <a:pt x="8314" y="8710"/>
                      <a:pt x="8413" y="8512"/>
                      <a:pt x="8512" y="8314"/>
                    </a:cubicBezTo>
                    <a:cubicBezTo>
                      <a:pt x="8655" y="8028"/>
                      <a:pt x="8787" y="7731"/>
                      <a:pt x="8919" y="7434"/>
                    </a:cubicBezTo>
                    <a:cubicBezTo>
                      <a:pt x="9040" y="7192"/>
                      <a:pt x="9172" y="6961"/>
                      <a:pt x="9304" y="6719"/>
                    </a:cubicBezTo>
                    <a:cubicBezTo>
                      <a:pt x="9359" y="6609"/>
                      <a:pt x="9447" y="6510"/>
                      <a:pt x="9524" y="6411"/>
                    </a:cubicBezTo>
                    <a:cubicBezTo>
                      <a:pt x="9568" y="6356"/>
                      <a:pt x="9623" y="6323"/>
                      <a:pt x="9678" y="6290"/>
                    </a:cubicBezTo>
                    <a:cubicBezTo>
                      <a:pt x="9721" y="6262"/>
                      <a:pt x="9762" y="6249"/>
                      <a:pt x="9800" y="6249"/>
                    </a:cubicBezTo>
                    <a:cubicBezTo>
                      <a:pt x="9866" y="6249"/>
                      <a:pt x="9921" y="6290"/>
                      <a:pt x="9963" y="6367"/>
                    </a:cubicBezTo>
                    <a:cubicBezTo>
                      <a:pt x="9985" y="6411"/>
                      <a:pt x="9996" y="6466"/>
                      <a:pt x="10007" y="6521"/>
                    </a:cubicBezTo>
                    <a:cubicBezTo>
                      <a:pt x="10029" y="6598"/>
                      <a:pt x="10040" y="6686"/>
                      <a:pt x="10040" y="6763"/>
                    </a:cubicBezTo>
                    <a:cubicBezTo>
                      <a:pt x="10051" y="6884"/>
                      <a:pt x="10051" y="7005"/>
                      <a:pt x="10051" y="7126"/>
                    </a:cubicBezTo>
                    <a:cubicBezTo>
                      <a:pt x="10051" y="7610"/>
                      <a:pt x="10040" y="8105"/>
                      <a:pt x="10040" y="8589"/>
                    </a:cubicBezTo>
                    <a:cubicBezTo>
                      <a:pt x="10040" y="8974"/>
                      <a:pt x="10073" y="9348"/>
                      <a:pt x="10106" y="9732"/>
                    </a:cubicBezTo>
                    <a:cubicBezTo>
                      <a:pt x="10117" y="9765"/>
                      <a:pt x="10106" y="9809"/>
                      <a:pt x="10161" y="9842"/>
                    </a:cubicBezTo>
                    <a:cubicBezTo>
                      <a:pt x="10799" y="9557"/>
                      <a:pt x="11437" y="9271"/>
                      <a:pt x="12097" y="8974"/>
                    </a:cubicBezTo>
                    <a:lnTo>
                      <a:pt x="12086" y="8974"/>
                    </a:lnTo>
                    <a:cubicBezTo>
                      <a:pt x="12064" y="8897"/>
                      <a:pt x="12053" y="8842"/>
                      <a:pt x="12031" y="8787"/>
                    </a:cubicBezTo>
                    <a:cubicBezTo>
                      <a:pt x="11877" y="8380"/>
                      <a:pt x="11690" y="7984"/>
                      <a:pt x="11503" y="7588"/>
                    </a:cubicBezTo>
                    <a:cubicBezTo>
                      <a:pt x="11316" y="7214"/>
                      <a:pt x="11151" y="6829"/>
                      <a:pt x="11008" y="6433"/>
                    </a:cubicBezTo>
                    <a:cubicBezTo>
                      <a:pt x="10788" y="5861"/>
                      <a:pt x="10579" y="5279"/>
                      <a:pt x="10348" y="4707"/>
                    </a:cubicBezTo>
                    <a:cubicBezTo>
                      <a:pt x="9842" y="3453"/>
                      <a:pt x="9403" y="2166"/>
                      <a:pt x="8886" y="913"/>
                    </a:cubicBezTo>
                    <a:cubicBezTo>
                      <a:pt x="8842" y="814"/>
                      <a:pt x="8787" y="715"/>
                      <a:pt x="8743" y="616"/>
                    </a:cubicBezTo>
                    <a:cubicBezTo>
                      <a:pt x="8655" y="440"/>
                      <a:pt x="8578" y="264"/>
                      <a:pt x="8490" y="88"/>
                    </a:cubicBezTo>
                    <a:cubicBezTo>
                      <a:pt x="8479" y="55"/>
                      <a:pt x="8457" y="33"/>
                      <a:pt x="844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2" name="Google Shape;2882;p65"/>
              <p:cNvSpPr/>
              <p:nvPr/>
            </p:nvSpPr>
            <p:spPr>
              <a:xfrm>
                <a:off x="-912378" y="-3412372"/>
                <a:ext cx="433247" cy="646673"/>
              </a:xfrm>
              <a:custGeom>
                <a:avLst/>
                <a:gdLst/>
                <a:ahLst/>
                <a:cxnLst/>
                <a:rect l="l" t="t" r="r" b="b"/>
                <a:pathLst>
                  <a:path w="6368" h="9505" extrusionOk="0">
                    <a:moveTo>
                      <a:pt x="2463" y="0"/>
                    </a:moveTo>
                    <a:cubicBezTo>
                      <a:pt x="2419" y="66"/>
                      <a:pt x="2386" y="110"/>
                      <a:pt x="2364" y="165"/>
                    </a:cubicBezTo>
                    <a:cubicBezTo>
                      <a:pt x="2222" y="418"/>
                      <a:pt x="2112" y="682"/>
                      <a:pt x="2013" y="957"/>
                    </a:cubicBezTo>
                    <a:cubicBezTo>
                      <a:pt x="1617" y="2002"/>
                      <a:pt x="1331" y="3079"/>
                      <a:pt x="1111" y="4179"/>
                    </a:cubicBezTo>
                    <a:cubicBezTo>
                      <a:pt x="935" y="5037"/>
                      <a:pt x="803" y="5895"/>
                      <a:pt x="671" y="6763"/>
                    </a:cubicBezTo>
                    <a:cubicBezTo>
                      <a:pt x="594" y="7247"/>
                      <a:pt x="506" y="7731"/>
                      <a:pt x="385" y="8215"/>
                    </a:cubicBezTo>
                    <a:cubicBezTo>
                      <a:pt x="319" y="8490"/>
                      <a:pt x="253" y="8754"/>
                      <a:pt x="143" y="9018"/>
                    </a:cubicBezTo>
                    <a:cubicBezTo>
                      <a:pt x="99" y="9117"/>
                      <a:pt x="55" y="9216"/>
                      <a:pt x="0" y="9326"/>
                    </a:cubicBezTo>
                    <a:cubicBezTo>
                      <a:pt x="22" y="9370"/>
                      <a:pt x="44" y="9414"/>
                      <a:pt x="77" y="9458"/>
                    </a:cubicBezTo>
                    <a:cubicBezTo>
                      <a:pt x="97" y="9491"/>
                      <a:pt x="117" y="9504"/>
                      <a:pt x="145" y="9504"/>
                    </a:cubicBezTo>
                    <a:cubicBezTo>
                      <a:pt x="163" y="9504"/>
                      <a:pt x="183" y="9499"/>
                      <a:pt x="209" y="9491"/>
                    </a:cubicBezTo>
                    <a:cubicBezTo>
                      <a:pt x="231" y="9491"/>
                      <a:pt x="253" y="9480"/>
                      <a:pt x="264" y="9469"/>
                    </a:cubicBezTo>
                    <a:cubicBezTo>
                      <a:pt x="396" y="9414"/>
                      <a:pt x="539" y="9348"/>
                      <a:pt x="671" y="9304"/>
                    </a:cubicBezTo>
                    <a:cubicBezTo>
                      <a:pt x="1221" y="9095"/>
                      <a:pt x="1782" y="8897"/>
                      <a:pt x="2331" y="8677"/>
                    </a:cubicBezTo>
                    <a:cubicBezTo>
                      <a:pt x="2837" y="8479"/>
                      <a:pt x="3343" y="8270"/>
                      <a:pt x="3849" y="8061"/>
                    </a:cubicBezTo>
                    <a:cubicBezTo>
                      <a:pt x="4641" y="7731"/>
                      <a:pt x="5433" y="7401"/>
                      <a:pt x="6224" y="7060"/>
                    </a:cubicBezTo>
                    <a:cubicBezTo>
                      <a:pt x="6268" y="7038"/>
                      <a:pt x="6334" y="7027"/>
                      <a:pt x="6367" y="6972"/>
                    </a:cubicBezTo>
                    <a:cubicBezTo>
                      <a:pt x="6356" y="6818"/>
                      <a:pt x="6334" y="6665"/>
                      <a:pt x="6323" y="6500"/>
                    </a:cubicBezTo>
                    <a:cubicBezTo>
                      <a:pt x="6279" y="5884"/>
                      <a:pt x="6268" y="5257"/>
                      <a:pt x="6279" y="4641"/>
                    </a:cubicBezTo>
                    <a:cubicBezTo>
                      <a:pt x="6290" y="4388"/>
                      <a:pt x="6290" y="4146"/>
                      <a:pt x="6290" y="3893"/>
                    </a:cubicBezTo>
                    <a:cubicBezTo>
                      <a:pt x="6290" y="3805"/>
                      <a:pt x="6268" y="3706"/>
                      <a:pt x="6257" y="3618"/>
                    </a:cubicBezTo>
                    <a:cubicBezTo>
                      <a:pt x="6246" y="3574"/>
                      <a:pt x="6224" y="3530"/>
                      <a:pt x="6202" y="3486"/>
                    </a:cubicBezTo>
                    <a:cubicBezTo>
                      <a:pt x="6180" y="3457"/>
                      <a:pt x="6154" y="3442"/>
                      <a:pt x="6125" y="3442"/>
                    </a:cubicBezTo>
                    <a:cubicBezTo>
                      <a:pt x="6111" y="3442"/>
                      <a:pt x="6096" y="3446"/>
                      <a:pt x="6082" y="3453"/>
                    </a:cubicBezTo>
                    <a:cubicBezTo>
                      <a:pt x="6005" y="3486"/>
                      <a:pt x="5950" y="3541"/>
                      <a:pt x="5906" y="3607"/>
                    </a:cubicBezTo>
                    <a:cubicBezTo>
                      <a:pt x="5818" y="3706"/>
                      <a:pt x="5741" y="3816"/>
                      <a:pt x="5675" y="3937"/>
                    </a:cubicBezTo>
                    <a:cubicBezTo>
                      <a:pt x="5554" y="4157"/>
                      <a:pt x="5433" y="4388"/>
                      <a:pt x="5323" y="4619"/>
                    </a:cubicBezTo>
                    <a:cubicBezTo>
                      <a:pt x="5180" y="4927"/>
                      <a:pt x="5037" y="5246"/>
                      <a:pt x="4883" y="5565"/>
                    </a:cubicBezTo>
                    <a:cubicBezTo>
                      <a:pt x="4784" y="5763"/>
                      <a:pt x="4685" y="5950"/>
                      <a:pt x="4575" y="6137"/>
                    </a:cubicBezTo>
                    <a:cubicBezTo>
                      <a:pt x="4509" y="6247"/>
                      <a:pt x="4421" y="6357"/>
                      <a:pt x="4333" y="6445"/>
                    </a:cubicBezTo>
                    <a:cubicBezTo>
                      <a:pt x="4289" y="6500"/>
                      <a:pt x="4234" y="6544"/>
                      <a:pt x="4179" y="6577"/>
                    </a:cubicBezTo>
                    <a:cubicBezTo>
                      <a:pt x="4140" y="6596"/>
                      <a:pt x="4100" y="6606"/>
                      <a:pt x="4063" y="6606"/>
                    </a:cubicBezTo>
                    <a:cubicBezTo>
                      <a:pt x="3995" y="6606"/>
                      <a:pt x="3932" y="6574"/>
                      <a:pt x="3882" y="6511"/>
                    </a:cubicBezTo>
                    <a:cubicBezTo>
                      <a:pt x="3849" y="6467"/>
                      <a:pt x="3816" y="6412"/>
                      <a:pt x="3805" y="6357"/>
                    </a:cubicBezTo>
                    <a:cubicBezTo>
                      <a:pt x="3772" y="6269"/>
                      <a:pt x="3750" y="6181"/>
                      <a:pt x="3728" y="6093"/>
                    </a:cubicBezTo>
                    <a:cubicBezTo>
                      <a:pt x="3684" y="5785"/>
                      <a:pt x="3695" y="5488"/>
                      <a:pt x="3706" y="5191"/>
                    </a:cubicBezTo>
                    <a:cubicBezTo>
                      <a:pt x="3750" y="4674"/>
                      <a:pt x="3827" y="4157"/>
                      <a:pt x="3926" y="3640"/>
                    </a:cubicBezTo>
                    <a:cubicBezTo>
                      <a:pt x="4124" y="2706"/>
                      <a:pt x="4388" y="1782"/>
                      <a:pt x="4718" y="880"/>
                    </a:cubicBezTo>
                    <a:cubicBezTo>
                      <a:pt x="4806" y="660"/>
                      <a:pt x="4883" y="451"/>
                      <a:pt x="4960" y="231"/>
                    </a:cubicBezTo>
                    <a:cubicBezTo>
                      <a:pt x="4971" y="209"/>
                      <a:pt x="4971" y="176"/>
                      <a:pt x="4982" y="110"/>
                    </a:cubicBezTo>
                    <a:lnTo>
                      <a:pt x="4982" y="110"/>
                    </a:lnTo>
                    <a:cubicBezTo>
                      <a:pt x="4938" y="165"/>
                      <a:pt x="4905" y="187"/>
                      <a:pt x="4894" y="220"/>
                    </a:cubicBezTo>
                    <a:cubicBezTo>
                      <a:pt x="4806" y="352"/>
                      <a:pt x="4718" y="495"/>
                      <a:pt x="4630" y="638"/>
                    </a:cubicBezTo>
                    <a:cubicBezTo>
                      <a:pt x="4432" y="1012"/>
                      <a:pt x="4267" y="1397"/>
                      <a:pt x="4102" y="1793"/>
                    </a:cubicBezTo>
                    <a:cubicBezTo>
                      <a:pt x="3816" y="2508"/>
                      <a:pt x="3574" y="3255"/>
                      <a:pt x="3354" y="4003"/>
                    </a:cubicBezTo>
                    <a:cubicBezTo>
                      <a:pt x="3178" y="4575"/>
                      <a:pt x="3002" y="5158"/>
                      <a:pt x="2826" y="5730"/>
                    </a:cubicBezTo>
                    <a:cubicBezTo>
                      <a:pt x="2727" y="6016"/>
                      <a:pt x="2628" y="6302"/>
                      <a:pt x="2496" y="6577"/>
                    </a:cubicBezTo>
                    <a:cubicBezTo>
                      <a:pt x="2430" y="6686"/>
                      <a:pt x="2364" y="6796"/>
                      <a:pt x="2298" y="6906"/>
                    </a:cubicBezTo>
                    <a:cubicBezTo>
                      <a:pt x="2254" y="6972"/>
                      <a:pt x="2189" y="7038"/>
                      <a:pt x="2123" y="7082"/>
                    </a:cubicBezTo>
                    <a:cubicBezTo>
                      <a:pt x="2064" y="7131"/>
                      <a:pt x="2002" y="7154"/>
                      <a:pt x="1941" y="7154"/>
                    </a:cubicBezTo>
                    <a:cubicBezTo>
                      <a:pt x="1863" y="7154"/>
                      <a:pt x="1788" y="7117"/>
                      <a:pt x="1727" y="7049"/>
                    </a:cubicBezTo>
                    <a:cubicBezTo>
                      <a:pt x="1672" y="6983"/>
                      <a:pt x="1639" y="6928"/>
                      <a:pt x="1606" y="6862"/>
                    </a:cubicBezTo>
                    <a:cubicBezTo>
                      <a:pt x="1573" y="6752"/>
                      <a:pt x="1540" y="6643"/>
                      <a:pt x="1518" y="6533"/>
                    </a:cubicBezTo>
                    <a:cubicBezTo>
                      <a:pt x="1452" y="6192"/>
                      <a:pt x="1441" y="5851"/>
                      <a:pt x="1463" y="5510"/>
                    </a:cubicBezTo>
                    <a:cubicBezTo>
                      <a:pt x="1496" y="4784"/>
                      <a:pt x="1584" y="4080"/>
                      <a:pt x="1716" y="3365"/>
                    </a:cubicBezTo>
                    <a:cubicBezTo>
                      <a:pt x="1848" y="2563"/>
                      <a:pt x="2035" y="1760"/>
                      <a:pt x="2244" y="968"/>
                    </a:cubicBezTo>
                    <a:cubicBezTo>
                      <a:pt x="2320" y="682"/>
                      <a:pt x="2397" y="396"/>
                      <a:pt x="2474" y="110"/>
                    </a:cubicBezTo>
                    <a:cubicBezTo>
                      <a:pt x="2474" y="77"/>
                      <a:pt x="2474" y="77"/>
                      <a:pt x="246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883" name="Google Shape;2883;p65"/>
            <p:cNvGrpSpPr/>
            <p:nvPr/>
          </p:nvGrpSpPr>
          <p:grpSpPr>
            <a:xfrm rot="-699969">
              <a:off x="-742293" y="-3365628"/>
              <a:ext cx="1099126" cy="1140489"/>
              <a:chOff x="-693918" y="-3307122"/>
              <a:chExt cx="1099173" cy="1140539"/>
            </a:xfrm>
          </p:grpSpPr>
          <p:sp>
            <p:nvSpPr>
              <p:cNvPr id="2884" name="Google Shape;2884;p65"/>
              <p:cNvSpPr/>
              <p:nvPr/>
            </p:nvSpPr>
            <p:spPr>
              <a:xfrm>
                <a:off x="-693918" y="-3307122"/>
                <a:ext cx="1099173" cy="1140539"/>
              </a:xfrm>
              <a:custGeom>
                <a:avLst/>
                <a:gdLst/>
                <a:ahLst/>
                <a:cxnLst/>
                <a:rect l="l" t="t" r="r" b="b"/>
                <a:pathLst>
                  <a:path w="16156" h="16764" extrusionOk="0">
                    <a:moveTo>
                      <a:pt x="5444" y="136"/>
                    </a:moveTo>
                    <a:cubicBezTo>
                      <a:pt x="5488" y="158"/>
                      <a:pt x="5543" y="169"/>
                      <a:pt x="5587" y="202"/>
                    </a:cubicBezTo>
                    <a:cubicBezTo>
                      <a:pt x="6027" y="466"/>
                      <a:pt x="6489" y="697"/>
                      <a:pt x="6950" y="928"/>
                    </a:cubicBezTo>
                    <a:cubicBezTo>
                      <a:pt x="7984" y="1466"/>
                      <a:pt x="9029" y="2016"/>
                      <a:pt x="10074" y="2544"/>
                    </a:cubicBezTo>
                    <a:cubicBezTo>
                      <a:pt x="11272" y="3160"/>
                      <a:pt x="12504" y="3732"/>
                      <a:pt x="13725" y="4304"/>
                    </a:cubicBezTo>
                    <a:cubicBezTo>
                      <a:pt x="14385" y="4612"/>
                      <a:pt x="15033" y="4920"/>
                      <a:pt x="15682" y="5227"/>
                    </a:cubicBezTo>
                    <a:cubicBezTo>
                      <a:pt x="15814" y="5282"/>
                      <a:pt x="15924" y="5348"/>
                      <a:pt x="16067" y="5414"/>
                    </a:cubicBezTo>
                    <a:cubicBezTo>
                      <a:pt x="16045" y="5469"/>
                      <a:pt x="16034" y="5513"/>
                      <a:pt x="16012" y="5546"/>
                    </a:cubicBezTo>
                    <a:cubicBezTo>
                      <a:pt x="15990" y="5601"/>
                      <a:pt x="15968" y="5656"/>
                      <a:pt x="15935" y="5700"/>
                    </a:cubicBezTo>
                    <a:cubicBezTo>
                      <a:pt x="15539" y="6316"/>
                      <a:pt x="15198" y="6965"/>
                      <a:pt x="14912" y="7647"/>
                    </a:cubicBezTo>
                    <a:cubicBezTo>
                      <a:pt x="14560" y="8450"/>
                      <a:pt x="14154" y="9219"/>
                      <a:pt x="13747" y="9989"/>
                    </a:cubicBezTo>
                    <a:cubicBezTo>
                      <a:pt x="13109" y="11177"/>
                      <a:pt x="12460" y="12354"/>
                      <a:pt x="11789" y="13530"/>
                    </a:cubicBezTo>
                    <a:cubicBezTo>
                      <a:pt x="11283" y="14421"/>
                      <a:pt x="10799" y="15345"/>
                      <a:pt x="10338" y="16269"/>
                    </a:cubicBezTo>
                    <a:cubicBezTo>
                      <a:pt x="10261" y="16401"/>
                      <a:pt x="10195" y="16532"/>
                      <a:pt x="10118" y="16664"/>
                    </a:cubicBezTo>
                    <a:cubicBezTo>
                      <a:pt x="10085" y="16653"/>
                      <a:pt x="10063" y="16653"/>
                      <a:pt x="10041" y="16631"/>
                    </a:cubicBezTo>
                    <a:cubicBezTo>
                      <a:pt x="9821" y="16489"/>
                      <a:pt x="9568" y="16390"/>
                      <a:pt x="9326" y="16291"/>
                    </a:cubicBezTo>
                    <a:cubicBezTo>
                      <a:pt x="9139" y="16214"/>
                      <a:pt x="8963" y="16126"/>
                      <a:pt x="8776" y="16049"/>
                    </a:cubicBezTo>
                    <a:cubicBezTo>
                      <a:pt x="8512" y="15928"/>
                      <a:pt x="8259" y="15807"/>
                      <a:pt x="8006" y="15708"/>
                    </a:cubicBezTo>
                    <a:cubicBezTo>
                      <a:pt x="7379" y="15455"/>
                      <a:pt x="6774" y="15158"/>
                      <a:pt x="6181" y="14861"/>
                    </a:cubicBezTo>
                    <a:cubicBezTo>
                      <a:pt x="5510" y="14509"/>
                      <a:pt x="4861" y="14135"/>
                      <a:pt x="4223" y="13728"/>
                    </a:cubicBezTo>
                    <a:cubicBezTo>
                      <a:pt x="3541" y="13299"/>
                      <a:pt x="2860" y="12892"/>
                      <a:pt x="2178" y="12475"/>
                    </a:cubicBezTo>
                    <a:cubicBezTo>
                      <a:pt x="1716" y="12189"/>
                      <a:pt x="1254" y="11914"/>
                      <a:pt x="803" y="11617"/>
                    </a:cubicBezTo>
                    <a:cubicBezTo>
                      <a:pt x="572" y="11474"/>
                      <a:pt x="352" y="11320"/>
                      <a:pt x="121" y="11155"/>
                    </a:cubicBezTo>
                    <a:cubicBezTo>
                      <a:pt x="143" y="11122"/>
                      <a:pt x="154" y="11100"/>
                      <a:pt x="165" y="11067"/>
                    </a:cubicBezTo>
                    <a:cubicBezTo>
                      <a:pt x="264" y="10913"/>
                      <a:pt x="352" y="10759"/>
                      <a:pt x="418" y="10583"/>
                    </a:cubicBezTo>
                    <a:cubicBezTo>
                      <a:pt x="539" y="10319"/>
                      <a:pt x="649" y="10055"/>
                      <a:pt x="759" y="9780"/>
                    </a:cubicBezTo>
                    <a:cubicBezTo>
                      <a:pt x="979" y="9263"/>
                      <a:pt x="1232" y="8758"/>
                      <a:pt x="1485" y="8252"/>
                    </a:cubicBezTo>
                    <a:cubicBezTo>
                      <a:pt x="1815" y="7592"/>
                      <a:pt x="2134" y="6932"/>
                      <a:pt x="2464" y="6272"/>
                    </a:cubicBezTo>
                    <a:cubicBezTo>
                      <a:pt x="2618" y="5975"/>
                      <a:pt x="2783" y="5667"/>
                      <a:pt x="2936" y="5359"/>
                    </a:cubicBezTo>
                    <a:cubicBezTo>
                      <a:pt x="3167" y="4920"/>
                      <a:pt x="3376" y="4458"/>
                      <a:pt x="3563" y="3985"/>
                    </a:cubicBezTo>
                    <a:cubicBezTo>
                      <a:pt x="3937" y="3028"/>
                      <a:pt x="4366" y="2104"/>
                      <a:pt x="4839" y="1192"/>
                    </a:cubicBezTo>
                    <a:cubicBezTo>
                      <a:pt x="4949" y="972"/>
                      <a:pt x="5059" y="763"/>
                      <a:pt x="5180" y="543"/>
                    </a:cubicBezTo>
                    <a:cubicBezTo>
                      <a:pt x="5246" y="400"/>
                      <a:pt x="5334" y="268"/>
                      <a:pt x="5444" y="136"/>
                    </a:cubicBezTo>
                    <a:close/>
                    <a:moveTo>
                      <a:pt x="5465" y="0"/>
                    </a:moveTo>
                    <a:cubicBezTo>
                      <a:pt x="5442" y="0"/>
                      <a:pt x="5419" y="11"/>
                      <a:pt x="5400" y="37"/>
                    </a:cubicBezTo>
                    <a:cubicBezTo>
                      <a:pt x="5389" y="48"/>
                      <a:pt x="5378" y="59"/>
                      <a:pt x="5356" y="81"/>
                    </a:cubicBezTo>
                    <a:cubicBezTo>
                      <a:pt x="5257" y="213"/>
                      <a:pt x="5169" y="345"/>
                      <a:pt x="5092" y="499"/>
                    </a:cubicBezTo>
                    <a:cubicBezTo>
                      <a:pt x="4982" y="708"/>
                      <a:pt x="4872" y="917"/>
                      <a:pt x="4762" y="1137"/>
                    </a:cubicBezTo>
                    <a:cubicBezTo>
                      <a:pt x="4278" y="2049"/>
                      <a:pt x="3849" y="2984"/>
                      <a:pt x="3475" y="3952"/>
                    </a:cubicBezTo>
                    <a:cubicBezTo>
                      <a:pt x="3255" y="4513"/>
                      <a:pt x="3002" y="5052"/>
                      <a:pt x="2717" y="5579"/>
                    </a:cubicBezTo>
                    <a:cubicBezTo>
                      <a:pt x="2596" y="5810"/>
                      <a:pt x="2475" y="6041"/>
                      <a:pt x="2354" y="6272"/>
                    </a:cubicBezTo>
                    <a:cubicBezTo>
                      <a:pt x="2057" y="6866"/>
                      <a:pt x="1760" y="7471"/>
                      <a:pt x="1463" y="8076"/>
                    </a:cubicBezTo>
                    <a:cubicBezTo>
                      <a:pt x="1177" y="8659"/>
                      <a:pt x="880" y="9230"/>
                      <a:pt x="638" y="9835"/>
                    </a:cubicBezTo>
                    <a:cubicBezTo>
                      <a:pt x="528" y="10088"/>
                      <a:pt x="418" y="10330"/>
                      <a:pt x="319" y="10583"/>
                    </a:cubicBezTo>
                    <a:cubicBezTo>
                      <a:pt x="253" y="10737"/>
                      <a:pt x="165" y="10891"/>
                      <a:pt x="77" y="11034"/>
                    </a:cubicBezTo>
                    <a:cubicBezTo>
                      <a:pt x="55" y="11056"/>
                      <a:pt x="44" y="11078"/>
                      <a:pt x="33" y="11100"/>
                    </a:cubicBezTo>
                    <a:cubicBezTo>
                      <a:pt x="0" y="11155"/>
                      <a:pt x="11" y="11177"/>
                      <a:pt x="55" y="11221"/>
                    </a:cubicBezTo>
                    <a:cubicBezTo>
                      <a:pt x="66" y="11232"/>
                      <a:pt x="77" y="11243"/>
                      <a:pt x="88" y="11254"/>
                    </a:cubicBezTo>
                    <a:cubicBezTo>
                      <a:pt x="297" y="11397"/>
                      <a:pt x="506" y="11551"/>
                      <a:pt x="715" y="11683"/>
                    </a:cubicBezTo>
                    <a:cubicBezTo>
                      <a:pt x="1177" y="11980"/>
                      <a:pt x="1639" y="12266"/>
                      <a:pt x="2112" y="12552"/>
                    </a:cubicBezTo>
                    <a:cubicBezTo>
                      <a:pt x="2794" y="12969"/>
                      <a:pt x="3475" y="13376"/>
                      <a:pt x="4157" y="13805"/>
                    </a:cubicBezTo>
                    <a:cubicBezTo>
                      <a:pt x="4817" y="14223"/>
                      <a:pt x="5488" y="14608"/>
                      <a:pt x="6181" y="14960"/>
                    </a:cubicBezTo>
                    <a:cubicBezTo>
                      <a:pt x="6763" y="15257"/>
                      <a:pt x="7346" y="15543"/>
                      <a:pt x="7951" y="15785"/>
                    </a:cubicBezTo>
                    <a:cubicBezTo>
                      <a:pt x="8204" y="15895"/>
                      <a:pt x="8457" y="16016"/>
                      <a:pt x="8721" y="16126"/>
                    </a:cubicBezTo>
                    <a:cubicBezTo>
                      <a:pt x="8908" y="16214"/>
                      <a:pt x="9095" y="16291"/>
                      <a:pt x="9293" y="16379"/>
                    </a:cubicBezTo>
                    <a:cubicBezTo>
                      <a:pt x="9524" y="16478"/>
                      <a:pt x="9766" y="16576"/>
                      <a:pt x="9986" y="16719"/>
                    </a:cubicBezTo>
                    <a:cubicBezTo>
                      <a:pt x="10019" y="16730"/>
                      <a:pt x="10041" y="16741"/>
                      <a:pt x="10074" y="16752"/>
                    </a:cubicBezTo>
                    <a:cubicBezTo>
                      <a:pt x="10091" y="16759"/>
                      <a:pt x="10107" y="16763"/>
                      <a:pt x="10123" y="16763"/>
                    </a:cubicBezTo>
                    <a:cubicBezTo>
                      <a:pt x="10155" y="16763"/>
                      <a:pt x="10183" y="16746"/>
                      <a:pt x="10206" y="16708"/>
                    </a:cubicBezTo>
                    <a:cubicBezTo>
                      <a:pt x="10217" y="16675"/>
                      <a:pt x="10239" y="16653"/>
                      <a:pt x="10250" y="16620"/>
                    </a:cubicBezTo>
                    <a:cubicBezTo>
                      <a:pt x="10327" y="16467"/>
                      <a:pt x="10415" y="16313"/>
                      <a:pt x="10492" y="16148"/>
                    </a:cubicBezTo>
                    <a:cubicBezTo>
                      <a:pt x="10931" y="15301"/>
                      <a:pt x="11360" y="14465"/>
                      <a:pt x="11833" y="13640"/>
                    </a:cubicBezTo>
                    <a:cubicBezTo>
                      <a:pt x="12526" y="12420"/>
                      <a:pt x="13208" y="11199"/>
                      <a:pt x="13857" y="9967"/>
                    </a:cubicBezTo>
                    <a:cubicBezTo>
                      <a:pt x="14275" y="9197"/>
                      <a:pt x="14670" y="8428"/>
                      <a:pt x="15011" y="7625"/>
                    </a:cubicBezTo>
                    <a:cubicBezTo>
                      <a:pt x="15297" y="6976"/>
                      <a:pt x="15627" y="6360"/>
                      <a:pt x="16001" y="5755"/>
                    </a:cubicBezTo>
                    <a:cubicBezTo>
                      <a:pt x="16045" y="5700"/>
                      <a:pt x="16078" y="5634"/>
                      <a:pt x="16111" y="5568"/>
                    </a:cubicBezTo>
                    <a:cubicBezTo>
                      <a:pt x="16133" y="5524"/>
                      <a:pt x="16144" y="5491"/>
                      <a:pt x="16144" y="5447"/>
                    </a:cubicBezTo>
                    <a:cubicBezTo>
                      <a:pt x="16155" y="5414"/>
                      <a:pt x="16133" y="5381"/>
                      <a:pt x="16122" y="5348"/>
                    </a:cubicBezTo>
                    <a:cubicBezTo>
                      <a:pt x="16067" y="5315"/>
                      <a:pt x="16023" y="5293"/>
                      <a:pt x="15979" y="5271"/>
                    </a:cubicBezTo>
                    <a:cubicBezTo>
                      <a:pt x="15594" y="5085"/>
                      <a:pt x="15209" y="4898"/>
                      <a:pt x="14813" y="4711"/>
                    </a:cubicBezTo>
                    <a:cubicBezTo>
                      <a:pt x="13758" y="4216"/>
                      <a:pt x="12702" y="3721"/>
                      <a:pt x="11635" y="3226"/>
                    </a:cubicBezTo>
                    <a:cubicBezTo>
                      <a:pt x="10865" y="2852"/>
                      <a:pt x="10096" y="2456"/>
                      <a:pt x="9326" y="2060"/>
                    </a:cubicBezTo>
                    <a:cubicBezTo>
                      <a:pt x="8391" y="1576"/>
                      <a:pt x="7456" y="1093"/>
                      <a:pt x="6522" y="609"/>
                    </a:cubicBezTo>
                    <a:cubicBezTo>
                      <a:pt x="6181" y="422"/>
                      <a:pt x="5818" y="279"/>
                      <a:pt x="5510" y="15"/>
                    </a:cubicBezTo>
                    <a:cubicBezTo>
                      <a:pt x="5496" y="6"/>
                      <a:pt x="5481" y="0"/>
                      <a:pt x="54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5" name="Google Shape;2885;p65"/>
              <p:cNvSpPr/>
              <p:nvPr/>
            </p:nvSpPr>
            <p:spPr>
              <a:xfrm>
                <a:off x="-685686" y="-3297938"/>
                <a:ext cx="1084954" cy="1124619"/>
              </a:xfrm>
              <a:custGeom>
                <a:avLst/>
                <a:gdLst/>
                <a:ahLst/>
                <a:cxnLst/>
                <a:rect l="l" t="t" r="r" b="b"/>
                <a:pathLst>
                  <a:path w="15947" h="16530" extrusionOk="0">
                    <a:moveTo>
                      <a:pt x="8666" y="2915"/>
                    </a:moveTo>
                    <a:cubicBezTo>
                      <a:pt x="8919" y="3036"/>
                      <a:pt x="9161" y="3168"/>
                      <a:pt x="9414" y="3300"/>
                    </a:cubicBezTo>
                    <a:cubicBezTo>
                      <a:pt x="9667" y="3432"/>
                      <a:pt x="9909" y="3564"/>
                      <a:pt x="10173" y="3696"/>
                    </a:cubicBezTo>
                    <a:cubicBezTo>
                      <a:pt x="10140" y="3707"/>
                      <a:pt x="10129" y="3718"/>
                      <a:pt x="10118" y="3718"/>
                    </a:cubicBezTo>
                    <a:cubicBezTo>
                      <a:pt x="10069" y="3714"/>
                      <a:pt x="10021" y="3713"/>
                      <a:pt x="9974" y="3713"/>
                    </a:cubicBezTo>
                    <a:cubicBezTo>
                      <a:pt x="9557" y="3713"/>
                      <a:pt x="9174" y="3839"/>
                      <a:pt x="8809" y="4037"/>
                    </a:cubicBezTo>
                    <a:cubicBezTo>
                      <a:pt x="8534" y="4180"/>
                      <a:pt x="8303" y="4356"/>
                      <a:pt x="8083" y="4576"/>
                    </a:cubicBezTo>
                    <a:cubicBezTo>
                      <a:pt x="8039" y="4620"/>
                      <a:pt x="7995" y="4664"/>
                      <a:pt x="7940" y="4719"/>
                    </a:cubicBezTo>
                    <a:cubicBezTo>
                      <a:pt x="7830" y="4081"/>
                      <a:pt x="8193" y="3245"/>
                      <a:pt x="8666" y="2915"/>
                    </a:cubicBezTo>
                    <a:close/>
                    <a:moveTo>
                      <a:pt x="9948" y="3806"/>
                    </a:moveTo>
                    <a:cubicBezTo>
                      <a:pt x="10011" y="3806"/>
                      <a:pt x="10075" y="3809"/>
                      <a:pt x="10140" y="3817"/>
                    </a:cubicBezTo>
                    <a:cubicBezTo>
                      <a:pt x="10426" y="3839"/>
                      <a:pt x="10689" y="3938"/>
                      <a:pt x="10909" y="4136"/>
                    </a:cubicBezTo>
                    <a:cubicBezTo>
                      <a:pt x="11173" y="4367"/>
                      <a:pt x="11305" y="4653"/>
                      <a:pt x="11305" y="5004"/>
                    </a:cubicBezTo>
                    <a:cubicBezTo>
                      <a:pt x="11305" y="5323"/>
                      <a:pt x="11184" y="5620"/>
                      <a:pt x="10997" y="5884"/>
                    </a:cubicBezTo>
                    <a:cubicBezTo>
                      <a:pt x="10964" y="5928"/>
                      <a:pt x="10920" y="5983"/>
                      <a:pt x="10876" y="6038"/>
                    </a:cubicBezTo>
                    <a:cubicBezTo>
                      <a:pt x="10843" y="6016"/>
                      <a:pt x="10821" y="6016"/>
                      <a:pt x="10788" y="5994"/>
                    </a:cubicBezTo>
                    <a:cubicBezTo>
                      <a:pt x="10448" y="5792"/>
                      <a:pt x="10085" y="5697"/>
                      <a:pt x="9706" y="5697"/>
                    </a:cubicBezTo>
                    <a:cubicBezTo>
                      <a:pt x="9631" y="5697"/>
                      <a:pt x="9556" y="5701"/>
                      <a:pt x="9480" y="5708"/>
                    </a:cubicBezTo>
                    <a:cubicBezTo>
                      <a:pt x="9194" y="5730"/>
                      <a:pt x="8919" y="5796"/>
                      <a:pt x="8655" y="5895"/>
                    </a:cubicBezTo>
                    <a:cubicBezTo>
                      <a:pt x="8600" y="5917"/>
                      <a:pt x="8545" y="5939"/>
                      <a:pt x="8490" y="5961"/>
                    </a:cubicBezTo>
                    <a:cubicBezTo>
                      <a:pt x="8248" y="5796"/>
                      <a:pt x="7995" y="5290"/>
                      <a:pt x="7940" y="4873"/>
                    </a:cubicBezTo>
                    <a:cubicBezTo>
                      <a:pt x="7973" y="4829"/>
                      <a:pt x="7995" y="4796"/>
                      <a:pt x="8028" y="4763"/>
                    </a:cubicBezTo>
                    <a:cubicBezTo>
                      <a:pt x="8391" y="4378"/>
                      <a:pt x="8809" y="4081"/>
                      <a:pt x="9304" y="3916"/>
                    </a:cubicBezTo>
                    <a:cubicBezTo>
                      <a:pt x="9517" y="3848"/>
                      <a:pt x="9730" y="3806"/>
                      <a:pt x="9948" y="3806"/>
                    </a:cubicBezTo>
                    <a:close/>
                    <a:moveTo>
                      <a:pt x="9675" y="5790"/>
                    </a:moveTo>
                    <a:cubicBezTo>
                      <a:pt x="9796" y="5790"/>
                      <a:pt x="9917" y="5799"/>
                      <a:pt x="10041" y="5818"/>
                    </a:cubicBezTo>
                    <a:cubicBezTo>
                      <a:pt x="10261" y="5851"/>
                      <a:pt x="10481" y="5928"/>
                      <a:pt x="10667" y="6038"/>
                    </a:cubicBezTo>
                    <a:cubicBezTo>
                      <a:pt x="10711" y="6049"/>
                      <a:pt x="10733" y="6082"/>
                      <a:pt x="10777" y="6104"/>
                    </a:cubicBezTo>
                    <a:cubicBezTo>
                      <a:pt x="10766" y="6137"/>
                      <a:pt x="10744" y="6159"/>
                      <a:pt x="10722" y="6181"/>
                    </a:cubicBezTo>
                    <a:cubicBezTo>
                      <a:pt x="10448" y="6419"/>
                      <a:pt x="10085" y="6542"/>
                      <a:pt x="9716" y="6542"/>
                    </a:cubicBezTo>
                    <a:cubicBezTo>
                      <a:pt x="9421" y="6542"/>
                      <a:pt x="9123" y="6464"/>
                      <a:pt x="8864" y="6302"/>
                    </a:cubicBezTo>
                    <a:cubicBezTo>
                      <a:pt x="8754" y="6236"/>
                      <a:pt x="8644" y="6170"/>
                      <a:pt x="8545" y="6038"/>
                    </a:cubicBezTo>
                    <a:cubicBezTo>
                      <a:pt x="8644" y="6005"/>
                      <a:pt x="8721" y="5972"/>
                      <a:pt x="8798" y="5939"/>
                    </a:cubicBezTo>
                    <a:cubicBezTo>
                      <a:pt x="9088" y="5845"/>
                      <a:pt x="9378" y="5790"/>
                      <a:pt x="9675" y="5790"/>
                    </a:cubicBezTo>
                    <a:close/>
                    <a:moveTo>
                      <a:pt x="7863" y="5004"/>
                    </a:moveTo>
                    <a:cubicBezTo>
                      <a:pt x="7896" y="5125"/>
                      <a:pt x="7929" y="5235"/>
                      <a:pt x="7984" y="5356"/>
                    </a:cubicBezTo>
                    <a:cubicBezTo>
                      <a:pt x="8028" y="5477"/>
                      <a:pt x="8083" y="5587"/>
                      <a:pt x="8149" y="5697"/>
                    </a:cubicBezTo>
                    <a:cubicBezTo>
                      <a:pt x="8215" y="5807"/>
                      <a:pt x="8292" y="5906"/>
                      <a:pt x="8369" y="6005"/>
                    </a:cubicBezTo>
                    <a:cubicBezTo>
                      <a:pt x="8171" y="6137"/>
                      <a:pt x="7973" y="6247"/>
                      <a:pt x="7786" y="6390"/>
                    </a:cubicBezTo>
                    <a:cubicBezTo>
                      <a:pt x="7610" y="6533"/>
                      <a:pt x="7445" y="6687"/>
                      <a:pt x="7258" y="6852"/>
                    </a:cubicBezTo>
                    <a:cubicBezTo>
                      <a:pt x="7214" y="6830"/>
                      <a:pt x="7170" y="6797"/>
                      <a:pt x="7137" y="6775"/>
                    </a:cubicBezTo>
                    <a:cubicBezTo>
                      <a:pt x="7148" y="6258"/>
                      <a:pt x="7566" y="5235"/>
                      <a:pt x="7863" y="5004"/>
                    </a:cubicBezTo>
                    <a:close/>
                    <a:moveTo>
                      <a:pt x="7126" y="6896"/>
                    </a:moveTo>
                    <a:cubicBezTo>
                      <a:pt x="7148" y="6907"/>
                      <a:pt x="7170" y="6918"/>
                      <a:pt x="7203" y="6929"/>
                    </a:cubicBezTo>
                    <a:cubicBezTo>
                      <a:pt x="7170" y="6962"/>
                      <a:pt x="7148" y="6995"/>
                      <a:pt x="7126" y="7039"/>
                    </a:cubicBezTo>
                    <a:cubicBezTo>
                      <a:pt x="7115" y="6995"/>
                      <a:pt x="7115" y="6940"/>
                      <a:pt x="7126" y="6896"/>
                    </a:cubicBezTo>
                    <a:close/>
                    <a:moveTo>
                      <a:pt x="7291" y="6995"/>
                    </a:moveTo>
                    <a:cubicBezTo>
                      <a:pt x="7346" y="7006"/>
                      <a:pt x="7390" y="7028"/>
                      <a:pt x="7423" y="7083"/>
                    </a:cubicBezTo>
                    <a:cubicBezTo>
                      <a:pt x="7401" y="7149"/>
                      <a:pt x="7335" y="7171"/>
                      <a:pt x="7280" y="7204"/>
                    </a:cubicBezTo>
                    <a:cubicBezTo>
                      <a:pt x="7225" y="7248"/>
                      <a:pt x="7170" y="7292"/>
                      <a:pt x="7115" y="7325"/>
                    </a:cubicBezTo>
                    <a:cubicBezTo>
                      <a:pt x="7082" y="7281"/>
                      <a:pt x="7082" y="7248"/>
                      <a:pt x="7104" y="7204"/>
                    </a:cubicBezTo>
                    <a:cubicBezTo>
                      <a:pt x="7159" y="7127"/>
                      <a:pt x="7214" y="7061"/>
                      <a:pt x="7291" y="6995"/>
                    </a:cubicBezTo>
                    <a:close/>
                    <a:moveTo>
                      <a:pt x="6986" y="7422"/>
                    </a:moveTo>
                    <a:cubicBezTo>
                      <a:pt x="6992" y="7422"/>
                      <a:pt x="6998" y="7422"/>
                      <a:pt x="7005" y="7424"/>
                    </a:cubicBezTo>
                    <a:cubicBezTo>
                      <a:pt x="6983" y="7446"/>
                      <a:pt x="6961" y="7457"/>
                      <a:pt x="6928" y="7490"/>
                    </a:cubicBezTo>
                    <a:cubicBezTo>
                      <a:pt x="6938" y="7452"/>
                      <a:pt x="6948" y="7422"/>
                      <a:pt x="6986" y="7422"/>
                    </a:cubicBezTo>
                    <a:close/>
                    <a:moveTo>
                      <a:pt x="8457" y="6104"/>
                    </a:moveTo>
                    <a:cubicBezTo>
                      <a:pt x="8787" y="6423"/>
                      <a:pt x="9183" y="6621"/>
                      <a:pt x="9656" y="6632"/>
                    </a:cubicBezTo>
                    <a:cubicBezTo>
                      <a:pt x="9685" y="6633"/>
                      <a:pt x="9715" y="6634"/>
                      <a:pt x="9744" y="6634"/>
                    </a:cubicBezTo>
                    <a:cubicBezTo>
                      <a:pt x="10179" y="6634"/>
                      <a:pt x="10557" y="6479"/>
                      <a:pt x="10876" y="6170"/>
                    </a:cubicBezTo>
                    <a:cubicBezTo>
                      <a:pt x="11019" y="6269"/>
                      <a:pt x="11129" y="6379"/>
                      <a:pt x="11217" y="6511"/>
                    </a:cubicBezTo>
                    <a:cubicBezTo>
                      <a:pt x="11448" y="6808"/>
                      <a:pt x="11558" y="7160"/>
                      <a:pt x="11580" y="7534"/>
                    </a:cubicBezTo>
                    <a:cubicBezTo>
                      <a:pt x="11602" y="8073"/>
                      <a:pt x="11448" y="8568"/>
                      <a:pt x="11162" y="9018"/>
                    </a:cubicBezTo>
                    <a:cubicBezTo>
                      <a:pt x="11085" y="9150"/>
                      <a:pt x="10986" y="9271"/>
                      <a:pt x="10865" y="9403"/>
                    </a:cubicBezTo>
                    <a:cubicBezTo>
                      <a:pt x="10865" y="9359"/>
                      <a:pt x="10854" y="9326"/>
                      <a:pt x="10854" y="9304"/>
                    </a:cubicBezTo>
                    <a:cubicBezTo>
                      <a:pt x="10887" y="9095"/>
                      <a:pt x="10898" y="8886"/>
                      <a:pt x="10876" y="8678"/>
                    </a:cubicBezTo>
                    <a:cubicBezTo>
                      <a:pt x="10843" y="8282"/>
                      <a:pt x="10755" y="7908"/>
                      <a:pt x="10557" y="7567"/>
                    </a:cubicBezTo>
                    <a:cubicBezTo>
                      <a:pt x="10272" y="7083"/>
                      <a:pt x="9865" y="6786"/>
                      <a:pt x="9315" y="6676"/>
                    </a:cubicBezTo>
                    <a:cubicBezTo>
                      <a:pt x="9174" y="6650"/>
                      <a:pt x="9034" y="6638"/>
                      <a:pt x="8896" y="6638"/>
                    </a:cubicBezTo>
                    <a:cubicBezTo>
                      <a:pt x="8561" y="6638"/>
                      <a:pt x="8234" y="6712"/>
                      <a:pt x="7907" y="6852"/>
                    </a:cubicBezTo>
                    <a:cubicBezTo>
                      <a:pt x="7786" y="6896"/>
                      <a:pt x="7665" y="6962"/>
                      <a:pt x="7533" y="7028"/>
                    </a:cubicBezTo>
                    <a:cubicBezTo>
                      <a:pt x="7489" y="6995"/>
                      <a:pt x="7434" y="6951"/>
                      <a:pt x="7368" y="6918"/>
                    </a:cubicBezTo>
                    <a:cubicBezTo>
                      <a:pt x="7555" y="6654"/>
                      <a:pt x="8127" y="6214"/>
                      <a:pt x="8457" y="6104"/>
                    </a:cubicBezTo>
                    <a:close/>
                    <a:moveTo>
                      <a:pt x="7533" y="7149"/>
                    </a:moveTo>
                    <a:cubicBezTo>
                      <a:pt x="7566" y="7171"/>
                      <a:pt x="7599" y="7182"/>
                      <a:pt x="7621" y="7204"/>
                    </a:cubicBezTo>
                    <a:cubicBezTo>
                      <a:pt x="8512" y="7930"/>
                      <a:pt x="8930" y="8864"/>
                      <a:pt x="8908" y="9997"/>
                    </a:cubicBezTo>
                    <a:cubicBezTo>
                      <a:pt x="8908" y="10019"/>
                      <a:pt x="8908" y="10030"/>
                      <a:pt x="8908" y="10052"/>
                    </a:cubicBezTo>
                    <a:cubicBezTo>
                      <a:pt x="8908" y="10063"/>
                      <a:pt x="8897" y="10063"/>
                      <a:pt x="8897" y="10085"/>
                    </a:cubicBezTo>
                    <a:cubicBezTo>
                      <a:pt x="8864" y="10074"/>
                      <a:pt x="8831" y="10074"/>
                      <a:pt x="8798" y="10063"/>
                    </a:cubicBezTo>
                    <a:cubicBezTo>
                      <a:pt x="8578" y="9986"/>
                      <a:pt x="8380" y="9876"/>
                      <a:pt x="8215" y="9733"/>
                    </a:cubicBezTo>
                    <a:cubicBezTo>
                      <a:pt x="7511" y="9150"/>
                      <a:pt x="7170" y="8392"/>
                      <a:pt x="7093" y="7490"/>
                    </a:cubicBezTo>
                    <a:cubicBezTo>
                      <a:pt x="7225" y="7347"/>
                      <a:pt x="7379" y="7259"/>
                      <a:pt x="7533" y="7149"/>
                    </a:cubicBezTo>
                    <a:close/>
                    <a:moveTo>
                      <a:pt x="8908" y="6733"/>
                    </a:moveTo>
                    <a:cubicBezTo>
                      <a:pt x="8980" y="6733"/>
                      <a:pt x="9054" y="6736"/>
                      <a:pt x="9128" y="6742"/>
                    </a:cubicBezTo>
                    <a:cubicBezTo>
                      <a:pt x="9502" y="6775"/>
                      <a:pt x="9832" y="6907"/>
                      <a:pt x="10118" y="7160"/>
                    </a:cubicBezTo>
                    <a:cubicBezTo>
                      <a:pt x="10349" y="7369"/>
                      <a:pt x="10513" y="7622"/>
                      <a:pt x="10623" y="7919"/>
                    </a:cubicBezTo>
                    <a:cubicBezTo>
                      <a:pt x="10810" y="8425"/>
                      <a:pt x="10832" y="8941"/>
                      <a:pt x="10733" y="9469"/>
                    </a:cubicBezTo>
                    <a:cubicBezTo>
                      <a:pt x="10722" y="9524"/>
                      <a:pt x="10700" y="9579"/>
                      <a:pt x="10656" y="9612"/>
                    </a:cubicBezTo>
                    <a:cubicBezTo>
                      <a:pt x="10404" y="9832"/>
                      <a:pt x="10129" y="10008"/>
                      <a:pt x="9810" y="10096"/>
                    </a:cubicBezTo>
                    <a:cubicBezTo>
                      <a:pt x="9662" y="10141"/>
                      <a:pt x="9511" y="10164"/>
                      <a:pt x="9358" y="10164"/>
                    </a:cubicBezTo>
                    <a:cubicBezTo>
                      <a:pt x="9249" y="10164"/>
                      <a:pt x="9139" y="10152"/>
                      <a:pt x="9029" y="10129"/>
                    </a:cubicBezTo>
                    <a:cubicBezTo>
                      <a:pt x="8985" y="10074"/>
                      <a:pt x="9007" y="10019"/>
                      <a:pt x="9007" y="9975"/>
                    </a:cubicBezTo>
                    <a:cubicBezTo>
                      <a:pt x="9018" y="9502"/>
                      <a:pt x="8941" y="9040"/>
                      <a:pt x="8776" y="8601"/>
                    </a:cubicBezTo>
                    <a:cubicBezTo>
                      <a:pt x="8556" y="8029"/>
                      <a:pt x="8204" y="7556"/>
                      <a:pt x="7731" y="7171"/>
                    </a:cubicBezTo>
                    <a:cubicBezTo>
                      <a:pt x="7709" y="7149"/>
                      <a:pt x="7687" y="7138"/>
                      <a:pt x="7665" y="7116"/>
                    </a:cubicBezTo>
                    <a:cubicBezTo>
                      <a:pt x="7665" y="7116"/>
                      <a:pt x="7665" y="7094"/>
                      <a:pt x="7654" y="7083"/>
                    </a:cubicBezTo>
                    <a:cubicBezTo>
                      <a:pt x="7665" y="7072"/>
                      <a:pt x="7676" y="7061"/>
                      <a:pt x="7687" y="7061"/>
                    </a:cubicBezTo>
                    <a:cubicBezTo>
                      <a:pt x="8073" y="6844"/>
                      <a:pt x="8476" y="6733"/>
                      <a:pt x="8908" y="6733"/>
                    </a:cubicBezTo>
                    <a:close/>
                    <a:moveTo>
                      <a:pt x="5702" y="1382"/>
                    </a:moveTo>
                    <a:cubicBezTo>
                      <a:pt x="5705" y="1382"/>
                      <a:pt x="5708" y="1383"/>
                      <a:pt x="5708" y="1386"/>
                    </a:cubicBezTo>
                    <a:cubicBezTo>
                      <a:pt x="5774" y="1452"/>
                      <a:pt x="5851" y="1496"/>
                      <a:pt x="5928" y="1529"/>
                    </a:cubicBezTo>
                    <a:cubicBezTo>
                      <a:pt x="6236" y="1683"/>
                      <a:pt x="6544" y="1837"/>
                      <a:pt x="6851" y="1991"/>
                    </a:cubicBezTo>
                    <a:cubicBezTo>
                      <a:pt x="7379" y="2255"/>
                      <a:pt x="7918" y="2530"/>
                      <a:pt x="8446" y="2794"/>
                    </a:cubicBezTo>
                    <a:cubicBezTo>
                      <a:pt x="8479" y="2816"/>
                      <a:pt x="8512" y="2838"/>
                      <a:pt x="8545" y="2860"/>
                    </a:cubicBezTo>
                    <a:cubicBezTo>
                      <a:pt x="8523" y="2882"/>
                      <a:pt x="8512" y="2904"/>
                      <a:pt x="8501" y="2926"/>
                    </a:cubicBezTo>
                    <a:cubicBezTo>
                      <a:pt x="8006" y="3399"/>
                      <a:pt x="7797" y="3982"/>
                      <a:pt x="7819" y="4653"/>
                    </a:cubicBezTo>
                    <a:cubicBezTo>
                      <a:pt x="7830" y="4785"/>
                      <a:pt x="7808" y="4884"/>
                      <a:pt x="7731" y="4983"/>
                    </a:cubicBezTo>
                    <a:cubicBezTo>
                      <a:pt x="7390" y="5455"/>
                      <a:pt x="7170" y="5983"/>
                      <a:pt x="7060" y="6555"/>
                    </a:cubicBezTo>
                    <a:cubicBezTo>
                      <a:pt x="7049" y="6599"/>
                      <a:pt x="7038" y="6643"/>
                      <a:pt x="7027" y="6687"/>
                    </a:cubicBezTo>
                    <a:cubicBezTo>
                      <a:pt x="7027" y="6687"/>
                      <a:pt x="7027" y="6698"/>
                      <a:pt x="7016" y="6720"/>
                    </a:cubicBezTo>
                    <a:cubicBezTo>
                      <a:pt x="6950" y="6698"/>
                      <a:pt x="6906" y="6676"/>
                      <a:pt x="6851" y="6654"/>
                    </a:cubicBezTo>
                    <a:cubicBezTo>
                      <a:pt x="6533" y="6522"/>
                      <a:pt x="6214" y="6423"/>
                      <a:pt x="5873" y="6390"/>
                    </a:cubicBezTo>
                    <a:cubicBezTo>
                      <a:pt x="5771" y="6380"/>
                      <a:pt x="5671" y="6375"/>
                      <a:pt x="5571" y="6375"/>
                    </a:cubicBezTo>
                    <a:cubicBezTo>
                      <a:pt x="5003" y="6375"/>
                      <a:pt x="4470" y="6537"/>
                      <a:pt x="3992" y="6874"/>
                    </a:cubicBezTo>
                    <a:cubicBezTo>
                      <a:pt x="3321" y="7336"/>
                      <a:pt x="2936" y="7985"/>
                      <a:pt x="2815" y="8777"/>
                    </a:cubicBezTo>
                    <a:cubicBezTo>
                      <a:pt x="2717" y="9381"/>
                      <a:pt x="2815" y="9964"/>
                      <a:pt x="3046" y="10525"/>
                    </a:cubicBezTo>
                    <a:cubicBezTo>
                      <a:pt x="3134" y="10723"/>
                      <a:pt x="3244" y="10932"/>
                      <a:pt x="3354" y="11119"/>
                    </a:cubicBezTo>
                    <a:cubicBezTo>
                      <a:pt x="3387" y="11163"/>
                      <a:pt x="3409" y="11207"/>
                      <a:pt x="3442" y="11273"/>
                    </a:cubicBezTo>
                    <a:cubicBezTo>
                      <a:pt x="3387" y="11251"/>
                      <a:pt x="3354" y="11229"/>
                      <a:pt x="3321" y="11218"/>
                    </a:cubicBezTo>
                    <a:cubicBezTo>
                      <a:pt x="2881" y="10954"/>
                      <a:pt x="2442" y="10701"/>
                      <a:pt x="2002" y="10437"/>
                    </a:cubicBezTo>
                    <a:cubicBezTo>
                      <a:pt x="1881" y="10371"/>
                      <a:pt x="1760" y="10305"/>
                      <a:pt x="1650" y="10250"/>
                    </a:cubicBezTo>
                    <a:cubicBezTo>
                      <a:pt x="1617" y="10228"/>
                      <a:pt x="1584" y="10217"/>
                      <a:pt x="1562" y="10206"/>
                    </a:cubicBezTo>
                    <a:cubicBezTo>
                      <a:pt x="1529" y="10173"/>
                      <a:pt x="1518" y="10140"/>
                      <a:pt x="1529" y="10107"/>
                    </a:cubicBezTo>
                    <a:cubicBezTo>
                      <a:pt x="1551" y="10041"/>
                      <a:pt x="1584" y="9964"/>
                      <a:pt x="1606" y="9898"/>
                    </a:cubicBezTo>
                    <a:cubicBezTo>
                      <a:pt x="1892" y="9293"/>
                      <a:pt x="2211" y="8711"/>
                      <a:pt x="2508" y="8117"/>
                    </a:cubicBezTo>
                    <a:cubicBezTo>
                      <a:pt x="2750" y="7644"/>
                      <a:pt x="3013" y="7171"/>
                      <a:pt x="3244" y="6687"/>
                    </a:cubicBezTo>
                    <a:cubicBezTo>
                      <a:pt x="3728" y="5675"/>
                      <a:pt x="4223" y="4664"/>
                      <a:pt x="4685" y="3652"/>
                    </a:cubicBezTo>
                    <a:cubicBezTo>
                      <a:pt x="4982" y="3003"/>
                      <a:pt x="5246" y="2343"/>
                      <a:pt x="5532" y="1683"/>
                    </a:cubicBezTo>
                    <a:cubicBezTo>
                      <a:pt x="5565" y="1606"/>
                      <a:pt x="5598" y="1518"/>
                      <a:pt x="5631" y="1441"/>
                    </a:cubicBezTo>
                    <a:cubicBezTo>
                      <a:pt x="5642" y="1419"/>
                      <a:pt x="5664" y="1397"/>
                      <a:pt x="5675" y="1386"/>
                    </a:cubicBezTo>
                    <a:cubicBezTo>
                      <a:pt x="5682" y="1386"/>
                      <a:pt x="5694" y="1382"/>
                      <a:pt x="5702" y="1382"/>
                    </a:cubicBezTo>
                    <a:close/>
                    <a:moveTo>
                      <a:pt x="7005" y="7589"/>
                    </a:moveTo>
                    <a:cubicBezTo>
                      <a:pt x="7016" y="7655"/>
                      <a:pt x="7027" y="7710"/>
                      <a:pt x="7027" y="7765"/>
                    </a:cubicBezTo>
                    <a:cubicBezTo>
                      <a:pt x="7104" y="8293"/>
                      <a:pt x="7291" y="8788"/>
                      <a:pt x="7610" y="9227"/>
                    </a:cubicBezTo>
                    <a:cubicBezTo>
                      <a:pt x="7852" y="9557"/>
                      <a:pt x="8138" y="9854"/>
                      <a:pt x="8512" y="10041"/>
                    </a:cubicBezTo>
                    <a:cubicBezTo>
                      <a:pt x="8633" y="10096"/>
                      <a:pt x="8765" y="10151"/>
                      <a:pt x="8886" y="10206"/>
                    </a:cubicBezTo>
                    <a:cubicBezTo>
                      <a:pt x="8875" y="10767"/>
                      <a:pt x="8534" y="11625"/>
                      <a:pt x="8061" y="11999"/>
                    </a:cubicBezTo>
                    <a:lnTo>
                      <a:pt x="7951" y="11999"/>
                    </a:lnTo>
                    <a:cubicBezTo>
                      <a:pt x="7467" y="11922"/>
                      <a:pt x="7093" y="11680"/>
                      <a:pt x="6796" y="11317"/>
                    </a:cubicBezTo>
                    <a:cubicBezTo>
                      <a:pt x="6566" y="11031"/>
                      <a:pt x="6423" y="10712"/>
                      <a:pt x="6335" y="10360"/>
                    </a:cubicBezTo>
                    <a:cubicBezTo>
                      <a:pt x="6214" y="9865"/>
                      <a:pt x="6236" y="9370"/>
                      <a:pt x="6335" y="8864"/>
                    </a:cubicBezTo>
                    <a:cubicBezTo>
                      <a:pt x="6390" y="8601"/>
                      <a:pt x="6478" y="8359"/>
                      <a:pt x="6577" y="8106"/>
                    </a:cubicBezTo>
                    <a:cubicBezTo>
                      <a:pt x="6621" y="8007"/>
                      <a:pt x="6664" y="7919"/>
                      <a:pt x="6741" y="7842"/>
                    </a:cubicBezTo>
                    <a:cubicBezTo>
                      <a:pt x="6807" y="7765"/>
                      <a:pt x="6873" y="7688"/>
                      <a:pt x="6950" y="7611"/>
                    </a:cubicBezTo>
                    <a:cubicBezTo>
                      <a:pt x="6961" y="7611"/>
                      <a:pt x="6972" y="7600"/>
                      <a:pt x="7005" y="7589"/>
                    </a:cubicBezTo>
                    <a:close/>
                    <a:moveTo>
                      <a:pt x="10645" y="9755"/>
                    </a:moveTo>
                    <a:cubicBezTo>
                      <a:pt x="10645" y="9799"/>
                      <a:pt x="10645" y="9821"/>
                      <a:pt x="10645" y="9843"/>
                    </a:cubicBezTo>
                    <a:cubicBezTo>
                      <a:pt x="10492" y="10305"/>
                      <a:pt x="10261" y="10712"/>
                      <a:pt x="9942" y="11075"/>
                    </a:cubicBezTo>
                    <a:cubicBezTo>
                      <a:pt x="9744" y="11317"/>
                      <a:pt x="9513" y="11515"/>
                      <a:pt x="9249" y="11680"/>
                    </a:cubicBezTo>
                    <a:cubicBezTo>
                      <a:pt x="8985" y="11856"/>
                      <a:pt x="8688" y="11966"/>
                      <a:pt x="8369" y="11999"/>
                    </a:cubicBezTo>
                    <a:cubicBezTo>
                      <a:pt x="8354" y="12002"/>
                      <a:pt x="8340" y="12004"/>
                      <a:pt x="8325" y="12004"/>
                    </a:cubicBezTo>
                    <a:cubicBezTo>
                      <a:pt x="8295" y="12004"/>
                      <a:pt x="8263" y="11999"/>
                      <a:pt x="8226" y="11999"/>
                    </a:cubicBezTo>
                    <a:cubicBezTo>
                      <a:pt x="8446" y="11746"/>
                      <a:pt x="8622" y="11471"/>
                      <a:pt x="8754" y="11174"/>
                    </a:cubicBezTo>
                    <a:cubicBezTo>
                      <a:pt x="8875" y="10877"/>
                      <a:pt x="8952" y="10558"/>
                      <a:pt x="8985" y="10228"/>
                    </a:cubicBezTo>
                    <a:lnTo>
                      <a:pt x="9084" y="10228"/>
                    </a:lnTo>
                    <a:cubicBezTo>
                      <a:pt x="9179" y="10243"/>
                      <a:pt x="9273" y="10250"/>
                      <a:pt x="9365" y="10250"/>
                    </a:cubicBezTo>
                    <a:cubicBezTo>
                      <a:pt x="9759" y="10250"/>
                      <a:pt x="10120" y="10119"/>
                      <a:pt x="10459" y="9887"/>
                    </a:cubicBezTo>
                    <a:cubicBezTo>
                      <a:pt x="10513" y="9843"/>
                      <a:pt x="10568" y="9810"/>
                      <a:pt x="10645" y="9755"/>
                    </a:cubicBezTo>
                    <a:close/>
                    <a:moveTo>
                      <a:pt x="6346" y="8447"/>
                    </a:moveTo>
                    <a:cubicBezTo>
                      <a:pt x="6335" y="8502"/>
                      <a:pt x="6313" y="8557"/>
                      <a:pt x="6302" y="8612"/>
                    </a:cubicBezTo>
                    <a:cubicBezTo>
                      <a:pt x="6181" y="9073"/>
                      <a:pt x="6126" y="9546"/>
                      <a:pt x="6181" y="10030"/>
                    </a:cubicBezTo>
                    <a:cubicBezTo>
                      <a:pt x="6225" y="10426"/>
                      <a:pt x="6346" y="10800"/>
                      <a:pt x="6555" y="11141"/>
                    </a:cubicBezTo>
                    <a:cubicBezTo>
                      <a:pt x="6862" y="11625"/>
                      <a:pt x="7269" y="11955"/>
                      <a:pt x="7841" y="12076"/>
                    </a:cubicBezTo>
                    <a:cubicBezTo>
                      <a:pt x="7863" y="12076"/>
                      <a:pt x="7885" y="12087"/>
                      <a:pt x="7907" y="12087"/>
                    </a:cubicBezTo>
                    <a:cubicBezTo>
                      <a:pt x="7907" y="12087"/>
                      <a:pt x="7907" y="12098"/>
                      <a:pt x="7918" y="12109"/>
                    </a:cubicBezTo>
                    <a:cubicBezTo>
                      <a:pt x="7907" y="12120"/>
                      <a:pt x="7907" y="12131"/>
                      <a:pt x="7896" y="12142"/>
                    </a:cubicBezTo>
                    <a:cubicBezTo>
                      <a:pt x="7679" y="12285"/>
                      <a:pt x="7428" y="12359"/>
                      <a:pt x="7177" y="12359"/>
                    </a:cubicBezTo>
                    <a:cubicBezTo>
                      <a:pt x="6908" y="12359"/>
                      <a:pt x="6639" y="12274"/>
                      <a:pt x="6412" y="12098"/>
                    </a:cubicBezTo>
                    <a:cubicBezTo>
                      <a:pt x="6170" y="11911"/>
                      <a:pt x="6005" y="11658"/>
                      <a:pt x="5895" y="11383"/>
                    </a:cubicBezTo>
                    <a:cubicBezTo>
                      <a:pt x="5752" y="11031"/>
                      <a:pt x="5708" y="10668"/>
                      <a:pt x="5730" y="10294"/>
                    </a:cubicBezTo>
                    <a:cubicBezTo>
                      <a:pt x="5752" y="9722"/>
                      <a:pt x="5917" y="9183"/>
                      <a:pt x="6181" y="8678"/>
                    </a:cubicBezTo>
                    <a:cubicBezTo>
                      <a:pt x="6225" y="8590"/>
                      <a:pt x="6269" y="8513"/>
                      <a:pt x="6346" y="8447"/>
                    </a:cubicBezTo>
                    <a:close/>
                    <a:moveTo>
                      <a:pt x="11140" y="4191"/>
                    </a:moveTo>
                    <a:lnTo>
                      <a:pt x="11140" y="4191"/>
                    </a:lnTo>
                    <a:cubicBezTo>
                      <a:pt x="11206" y="4235"/>
                      <a:pt x="11261" y="4257"/>
                      <a:pt x="11316" y="4279"/>
                    </a:cubicBezTo>
                    <a:cubicBezTo>
                      <a:pt x="11943" y="4587"/>
                      <a:pt x="12570" y="4895"/>
                      <a:pt x="13208" y="5202"/>
                    </a:cubicBezTo>
                    <a:cubicBezTo>
                      <a:pt x="13461" y="5334"/>
                      <a:pt x="13725" y="5444"/>
                      <a:pt x="13989" y="5576"/>
                    </a:cubicBezTo>
                    <a:cubicBezTo>
                      <a:pt x="14011" y="5576"/>
                      <a:pt x="14022" y="5587"/>
                      <a:pt x="14033" y="5587"/>
                    </a:cubicBezTo>
                    <a:cubicBezTo>
                      <a:pt x="14187" y="5642"/>
                      <a:pt x="14242" y="5796"/>
                      <a:pt x="14143" y="5939"/>
                    </a:cubicBezTo>
                    <a:cubicBezTo>
                      <a:pt x="14044" y="6082"/>
                      <a:pt x="13967" y="6236"/>
                      <a:pt x="13901" y="6401"/>
                    </a:cubicBezTo>
                    <a:cubicBezTo>
                      <a:pt x="13516" y="7347"/>
                      <a:pt x="13032" y="8249"/>
                      <a:pt x="12537" y="9150"/>
                    </a:cubicBezTo>
                    <a:cubicBezTo>
                      <a:pt x="11976" y="10173"/>
                      <a:pt x="11426" y="11207"/>
                      <a:pt x="10909" y="12252"/>
                    </a:cubicBezTo>
                    <a:cubicBezTo>
                      <a:pt x="10524" y="13043"/>
                      <a:pt x="10195" y="13846"/>
                      <a:pt x="9887" y="14671"/>
                    </a:cubicBezTo>
                    <a:cubicBezTo>
                      <a:pt x="9865" y="14726"/>
                      <a:pt x="9843" y="14792"/>
                      <a:pt x="9810" y="14858"/>
                    </a:cubicBezTo>
                    <a:cubicBezTo>
                      <a:pt x="9810" y="14869"/>
                      <a:pt x="9799" y="14869"/>
                      <a:pt x="9788" y="14891"/>
                    </a:cubicBezTo>
                    <a:cubicBezTo>
                      <a:pt x="9766" y="14891"/>
                      <a:pt x="9733" y="14891"/>
                      <a:pt x="9711" y="14880"/>
                    </a:cubicBezTo>
                    <a:cubicBezTo>
                      <a:pt x="9645" y="14847"/>
                      <a:pt x="9579" y="14803"/>
                      <a:pt x="9513" y="14770"/>
                    </a:cubicBezTo>
                    <a:cubicBezTo>
                      <a:pt x="9304" y="14649"/>
                      <a:pt x="9095" y="14517"/>
                      <a:pt x="8886" y="14407"/>
                    </a:cubicBezTo>
                    <a:cubicBezTo>
                      <a:pt x="7621" y="13747"/>
                      <a:pt x="6390" y="13032"/>
                      <a:pt x="5158" y="12318"/>
                    </a:cubicBezTo>
                    <a:cubicBezTo>
                      <a:pt x="4729" y="12065"/>
                      <a:pt x="4311" y="11812"/>
                      <a:pt x="3882" y="11559"/>
                    </a:cubicBezTo>
                    <a:cubicBezTo>
                      <a:pt x="3739" y="11482"/>
                      <a:pt x="3618" y="11372"/>
                      <a:pt x="3530" y="11218"/>
                    </a:cubicBezTo>
                    <a:cubicBezTo>
                      <a:pt x="3365" y="10954"/>
                      <a:pt x="3211" y="10679"/>
                      <a:pt x="3101" y="10382"/>
                    </a:cubicBezTo>
                    <a:cubicBezTo>
                      <a:pt x="2881" y="9810"/>
                      <a:pt x="2815" y="9227"/>
                      <a:pt x="2936" y="8634"/>
                    </a:cubicBezTo>
                    <a:cubicBezTo>
                      <a:pt x="3090" y="7930"/>
                      <a:pt x="3453" y="7358"/>
                      <a:pt x="4047" y="6951"/>
                    </a:cubicBezTo>
                    <a:cubicBezTo>
                      <a:pt x="4521" y="6627"/>
                      <a:pt x="5029" y="6470"/>
                      <a:pt x="5572" y="6470"/>
                    </a:cubicBezTo>
                    <a:cubicBezTo>
                      <a:pt x="5711" y="6470"/>
                      <a:pt x="5851" y="6480"/>
                      <a:pt x="5994" y="6500"/>
                    </a:cubicBezTo>
                    <a:cubicBezTo>
                      <a:pt x="6335" y="6555"/>
                      <a:pt x="6653" y="6654"/>
                      <a:pt x="6961" y="6808"/>
                    </a:cubicBezTo>
                    <a:cubicBezTo>
                      <a:pt x="6972" y="6808"/>
                      <a:pt x="6983" y="6819"/>
                      <a:pt x="7005" y="6841"/>
                    </a:cubicBezTo>
                    <a:cubicBezTo>
                      <a:pt x="7005" y="6951"/>
                      <a:pt x="7005" y="7061"/>
                      <a:pt x="6994" y="7171"/>
                    </a:cubicBezTo>
                    <a:cubicBezTo>
                      <a:pt x="6983" y="7204"/>
                      <a:pt x="6961" y="7237"/>
                      <a:pt x="6939" y="7270"/>
                    </a:cubicBezTo>
                    <a:cubicBezTo>
                      <a:pt x="6818" y="7457"/>
                      <a:pt x="6697" y="7644"/>
                      <a:pt x="6599" y="7842"/>
                    </a:cubicBezTo>
                    <a:cubicBezTo>
                      <a:pt x="6566" y="7897"/>
                      <a:pt x="6533" y="7952"/>
                      <a:pt x="6489" y="7996"/>
                    </a:cubicBezTo>
                    <a:cubicBezTo>
                      <a:pt x="6071" y="8568"/>
                      <a:pt x="5785" y="9205"/>
                      <a:pt x="5675" y="9909"/>
                    </a:cubicBezTo>
                    <a:cubicBezTo>
                      <a:pt x="5598" y="10371"/>
                      <a:pt x="5609" y="10822"/>
                      <a:pt x="5752" y="11273"/>
                    </a:cubicBezTo>
                    <a:cubicBezTo>
                      <a:pt x="5840" y="11548"/>
                      <a:pt x="5972" y="11801"/>
                      <a:pt x="6181" y="12010"/>
                    </a:cubicBezTo>
                    <a:cubicBezTo>
                      <a:pt x="6467" y="12315"/>
                      <a:pt x="6822" y="12454"/>
                      <a:pt x="7171" y="12454"/>
                    </a:cubicBezTo>
                    <a:cubicBezTo>
                      <a:pt x="7426" y="12454"/>
                      <a:pt x="7678" y="12380"/>
                      <a:pt x="7896" y="12241"/>
                    </a:cubicBezTo>
                    <a:cubicBezTo>
                      <a:pt x="7962" y="12197"/>
                      <a:pt x="8028" y="12142"/>
                      <a:pt x="8105" y="12109"/>
                    </a:cubicBezTo>
                    <a:cubicBezTo>
                      <a:pt x="8134" y="12101"/>
                      <a:pt x="8162" y="12098"/>
                      <a:pt x="8190" y="12098"/>
                    </a:cubicBezTo>
                    <a:cubicBezTo>
                      <a:pt x="8222" y="12098"/>
                      <a:pt x="8253" y="12101"/>
                      <a:pt x="8284" y="12101"/>
                    </a:cubicBezTo>
                    <a:cubicBezTo>
                      <a:pt x="8301" y="12101"/>
                      <a:pt x="8319" y="12100"/>
                      <a:pt x="8336" y="12098"/>
                    </a:cubicBezTo>
                    <a:cubicBezTo>
                      <a:pt x="8688" y="12065"/>
                      <a:pt x="9007" y="11955"/>
                      <a:pt x="9304" y="11757"/>
                    </a:cubicBezTo>
                    <a:cubicBezTo>
                      <a:pt x="10041" y="11273"/>
                      <a:pt x="10513" y="10602"/>
                      <a:pt x="10755" y="9766"/>
                    </a:cubicBezTo>
                    <a:cubicBezTo>
                      <a:pt x="10788" y="9645"/>
                      <a:pt x="10854" y="9557"/>
                      <a:pt x="10931" y="9469"/>
                    </a:cubicBezTo>
                    <a:cubicBezTo>
                      <a:pt x="11437" y="8908"/>
                      <a:pt x="11712" y="8249"/>
                      <a:pt x="11668" y="7479"/>
                    </a:cubicBezTo>
                    <a:cubicBezTo>
                      <a:pt x="11646" y="7094"/>
                      <a:pt x="11514" y="6742"/>
                      <a:pt x="11283" y="6434"/>
                    </a:cubicBezTo>
                    <a:cubicBezTo>
                      <a:pt x="11217" y="6357"/>
                      <a:pt x="11140" y="6291"/>
                      <a:pt x="11074" y="6214"/>
                    </a:cubicBezTo>
                    <a:cubicBezTo>
                      <a:pt x="11042" y="6172"/>
                      <a:pt x="11000" y="6139"/>
                      <a:pt x="10958" y="6098"/>
                    </a:cubicBezTo>
                    <a:lnTo>
                      <a:pt x="10958" y="6098"/>
                    </a:lnTo>
                    <a:cubicBezTo>
                      <a:pt x="11022" y="6002"/>
                      <a:pt x="11086" y="5927"/>
                      <a:pt x="11129" y="5851"/>
                    </a:cubicBezTo>
                    <a:cubicBezTo>
                      <a:pt x="11283" y="5631"/>
                      <a:pt x="11371" y="5378"/>
                      <a:pt x="11393" y="5114"/>
                    </a:cubicBezTo>
                    <a:cubicBezTo>
                      <a:pt x="11415" y="4829"/>
                      <a:pt x="11360" y="4565"/>
                      <a:pt x="11206" y="4323"/>
                    </a:cubicBezTo>
                    <a:cubicBezTo>
                      <a:pt x="11184" y="4290"/>
                      <a:pt x="11162" y="4257"/>
                      <a:pt x="11140" y="4191"/>
                    </a:cubicBezTo>
                    <a:close/>
                    <a:moveTo>
                      <a:pt x="5323" y="1"/>
                    </a:moveTo>
                    <a:cubicBezTo>
                      <a:pt x="5213" y="122"/>
                      <a:pt x="5125" y="254"/>
                      <a:pt x="5059" y="408"/>
                    </a:cubicBezTo>
                    <a:cubicBezTo>
                      <a:pt x="4938" y="617"/>
                      <a:pt x="4828" y="837"/>
                      <a:pt x="4718" y="1057"/>
                    </a:cubicBezTo>
                    <a:cubicBezTo>
                      <a:pt x="4245" y="1958"/>
                      <a:pt x="3816" y="2893"/>
                      <a:pt x="3442" y="3850"/>
                    </a:cubicBezTo>
                    <a:cubicBezTo>
                      <a:pt x="3255" y="4323"/>
                      <a:pt x="3046" y="4774"/>
                      <a:pt x="2815" y="5224"/>
                    </a:cubicBezTo>
                    <a:cubicBezTo>
                      <a:pt x="2662" y="5532"/>
                      <a:pt x="2497" y="5829"/>
                      <a:pt x="2343" y="6137"/>
                    </a:cubicBezTo>
                    <a:cubicBezTo>
                      <a:pt x="2013" y="6797"/>
                      <a:pt x="1694" y="7457"/>
                      <a:pt x="1364" y="8106"/>
                    </a:cubicBezTo>
                    <a:cubicBezTo>
                      <a:pt x="1111" y="8612"/>
                      <a:pt x="858" y="9117"/>
                      <a:pt x="638" y="9645"/>
                    </a:cubicBezTo>
                    <a:cubicBezTo>
                      <a:pt x="528" y="9909"/>
                      <a:pt x="418" y="10184"/>
                      <a:pt x="297" y="10448"/>
                    </a:cubicBezTo>
                    <a:cubicBezTo>
                      <a:pt x="231" y="10613"/>
                      <a:pt x="143" y="10778"/>
                      <a:pt x="44" y="10932"/>
                    </a:cubicBezTo>
                    <a:cubicBezTo>
                      <a:pt x="33" y="10954"/>
                      <a:pt x="22" y="10987"/>
                      <a:pt x="0" y="11020"/>
                    </a:cubicBezTo>
                    <a:cubicBezTo>
                      <a:pt x="231" y="11174"/>
                      <a:pt x="451" y="11339"/>
                      <a:pt x="682" y="11482"/>
                    </a:cubicBezTo>
                    <a:cubicBezTo>
                      <a:pt x="1133" y="11768"/>
                      <a:pt x="1595" y="12054"/>
                      <a:pt x="2057" y="12340"/>
                    </a:cubicBezTo>
                    <a:cubicBezTo>
                      <a:pt x="2739" y="12757"/>
                      <a:pt x="3420" y="13164"/>
                      <a:pt x="4102" y="13593"/>
                    </a:cubicBezTo>
                    <a:cubicBezTo>
                      <a:pt x="4740" y="13989"/>
                      <a:pt x="5389" y="14374"/>
                      <a:pt x="6060" y="14715"/>
                    </a:cubicBezTo>
                    <a:cubicBezTo>
                      <a:pt x="6653" y="15023"/>
                      <a:pt x="7258" y="15320"/>
                      <a:pt x="7885" y="15562"/>
                    </a:cubicBezTo>
                    <a:cubicBezTo>
                      <a:pt x="8138" y="15672"/>
                      <a:pt x="8391" y="15793"/>
                      <a:pt x="8655" y="15903"/>
                    </a:cubicBezTo>
                    <a:cubicBezTo>
                      <a:pt x="8831" y="15991"/>
                      <a:pt x="9018" y="16068"/>
                      <a:pt x="9205" y="16156"/>
                    </a:cubicBezTo>
                    <a:cubicBezTo>
                      <a:pt x="9458" y="16255"/>
                      <a:pt x="9700" y="16354"/>
                      <a:pt x="9920" y="16496"/>
                    </a:cubicBezTo>
                    <a:cubicBezTo>
                      <a:pt x="9942" y="16507"/>
                      <a:pt x="9964" y="16518"/>
                      <a:pt x="9997" y="16529"/>
                    </a:cubicBezTo>
                    <a:cubicBezTo>
                      <a:pt x="10074" y="16386"/>
                      <a:pt x="10140" y="16255"/>
                      <a:pt x="10206" y="16123"/>
                    </a:cubicBezTo>
                    <a:cubicBezTo>
                      <a:pt x="10678" y="15199"/>
                      <a:pt x="11151" y="14286"/>
                      <a:pt x="11668" y="13384"/>
                    </a:cubicBezTo>
                    <a:cubicBezTo>
                      <a:pt x="12339" y="12219"/>
                      <a:pt x="12988" y="11042"/>
                      <a:pt x="13626" y="9854"/>
                    </a:cubicBezTo>
                    <a:cubicBezTo>
                      <a:pt x="14033" y="9084"/>
                      <a:pt x="14439" y="8304"/>
                      <a:pt x="14780" y="7501"/>
                    </a:cubicBezTo>
                    <a:cubicBezTo>
                      <a:pt x="15077" y="6830"/>
                      <a:pt x="15418" y="6181"/>
                      <a:pt x="15814" y="5565"/>
                    </a:cubicBezTo>
                    <a:cubicBezTo>
                      <a:pt x="15847" y="5510"/>
                      <a:pt x="15869" y="5466"/>
                      <a:pt x="15891" y="5411"/>
                    </a:cubicBezTo>
                    <a:cubicBezTo>
                      <a:pt x="15913" y="5378"/>
                      <a:pt x="15924" y="5334"/>
                      <a:pt x="15946" y="5279"/>
                    </a:cubicBezTo>
                    <a:lnTo>
                      <a:pt x="15946" y="5268"/>
                    </a:lnTo>
                    <a:cubicBezTo>
                      <a:pt x="15803" y="5202"/>
                      <a:pt x="15682" y="5147"/>
                      <a:pt x="15561" y="5081"/>
                    </a:cubicBezTo>
                    <a:cubicBezTo>
                      <a:pt x="14912" y="4774"/>
                      <a:pt x="14253" y="4466"/>
                      <a:pt x="13604" y="4169"/>
                    </a:cubicBezTo>
                    <a:cubicBezTo>
                      <a:pt x="12383" y="3597"/>
                      <a:pt x="11151" y="3025"/>
                      <a:pt x="9953" y="2409"/>
                    </a:cubicBezTo>
                    <a:cubicBezTo>
                      <a:pt x="8908" y="1870"/>
                      <a:pt x="7863" y="1331"/>
                      <a:pt x="6829" y="793"/>
                    </a:cubicBezTo>
                    <a:cubicBezTo>
                      <a:pt x="6368" y="551"/>
                      <a:pt x="5906" y="331"/>
                      <a:pt x="5466" y="56"/>
                    </a:cubicBezTo>
                    <a:cubicBezTo>
                      <a:pt x="5422" y="34"/>
                      <a:pt x="5378" y="23"/>
                      <a:pt x="532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886" name="Google Shape;2886;p65"/>
              <p:cNvSpPr/>
              <p:nvPr/>
            </p:nvSpPr>
            <p:spPr>
              <a:xfrm>
                <a:off x="-126030" y="-2634256"/>
                <a:ext cx="164645" cy="153011"/>
              </a:xfrm>
              <a:custGeom>
                <a:avLst/>
                <a:gdLst/>
                <a:ahLst/>
                <a:cxnLst/>
                <a:rect l="l" t="t" r="r" b="b"/>
                <a:pathLst>
                  <a:path w="2420" h="2249" extrusionOk="0">
                    <a:moveTo>
                      <a:pt x="2419" y="0"/>
                    </a:moveTo>
                    <a:cubicBezTo>
                      <a:pt x="2342" y="55"/>
                      <a:pt x="2287" y="88"/>
                      <a:pt x="2233" y="132"/>
                    </a:cubicBezTo>
                    <a:cubicBezTo>
                      <a:pt x="1894" y="364"/>
                      <a:pt x="1533" y="495"/>
                      <a:pt x="1139" y="495"/>
                    </a:cubicBezTo>
                    <a:cubicBezTo>
                      <a:pt x="1047" y="495"/>
                      <a:pt x="953" y="488"/>
                      <a:pt x="858" y="473"/>
                    </a:cubicBezTo>
                    <a:lnTo>
                      <a:pt x="759" y="473"/>
                    </a:lnTo>
                    <a:cubicBezTo>
                      <a:pt x="726" y="803"/>
                      <a:pt x="649" y="1122"/>
                      <a:pt x="528" y="1419"/>
                    </a:cubicBezTo>
                    <a:cubicBezTo>
                      <a:pt x="407" y="1716"/>
                      <a:pt x="220" y="1991"/>
                      <a:pt x="0" y="2244"/>
                    </a:cubicBezTo>
                    <a:cubicBezTo>
                      <a:pt x="37" y="2244"/>
                      <a:pt x="69" y="2249"/>
                      <a:pt x="99" y="2249"/>
                    </a:cubicBezTo>
                    <a:cubicBezTo>
                      <a:pt x="114" y="2249"/>
                      <a:pt x="128" y="2247"/>
                      <a:pt x="143" y="2244"/>
                    </a:cubicBezTo>
                    <a:cubicBezTo>
                      <a:pt x="462" y="2211"/>
                      <a:pt x="748" y="2101"/>
                      <a:pt x="1023" y="1925"/>
                    </a:cubicBezTo>
                    <a:cubicBezTo>
                      <a:pt x="1287" y="1760"/>
                      <a:pt x="1518" y="1562"/>
                      <a:pt x="1716" y="1320"/>
                    </a:cubicBezTo>
                    <a:cubicBezTo>
                      <a:pt x="2035" y="957"/>
                      <a:pt x="2266" y="550"/>
                      <a:pt x="2419" y="88"/>
                    </a:cubicBezTo>
                    <a:cubicBezTo>
                      <a:pt x="2419" y="66"/>
                      <a:pt x="2419" y="44"/>
                      <a:pt x="241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887" name="Google Shape;2887;p65"/>
              <p:cNvGrpSpPr/>
              <p:nvPr/>
            </p:nvGrpSpPr>
            <p:grpSpPr>
              <a:xfrm>
                <a:off x="-582476" y="-3203981"/>
                <a:ext cx="865745" cy="919153"/>
                <a:chOff x="5454111" y="3954556"/>
                <a:chExt cx="865745" cy="919153"/>
              </a:xfrm>
            </p:grpSpPr>
            <p:sp>
              <p:nvSpPr>
                <p:cNvPr id="2888" name="Google Shape;2888;p65"/>
                <p:cNvSpPr/>
                <p:nvPr/>
              </p:nvSpPr>
              <p:spPr>
                <a:xfrm>
                  <a:off x="5541672" y="4145667"/>
                  <a:ext cx="778184" cy="7280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38" h="10701" extrusionOk="0">
                      <a:moveTo>
                        <a:pt x="8325" y="1"/>
                      </a:moveTo>
                      <a:cubicBezTo>
                        <a:pt x="8358" y="67"/>
                        <a:pt x="8380" y="100"/>
                        <a:pt x="8402" y="133"/>
                      </a:cubicBezTo>
                      <a:cubicBezTo>
                        <a:pt x="8556" y="375"/>
                        <a:pt x="8611" y="639"/>
                        <a:pt x="8589" y="924"/>
                      </a:cubicBezTo>
                      <a:cubicBezTo>
                        <a:pt x="8567" y="1188"/>
                        <a:pt x="8468" y="1430"/>
                        <a:pt x="8325" y="1661"/>
                      </a:cubicBezTo>
                      <a:cubicBezTo>
                        <a:pt x="8270" y="1738"/>
                        <a:pt x="8215" y="1815"/>
                        <a:pt x="8149" y="1903"/>
                      </a:cubicBezTo>
                      <a:cubicBezTo>
                        <a:pt x="8193" y="1947"/>
                        <a:pt x="8226" y="1980"/>
                        <a:pt x="8270" y="2013"/>
                      </a:cubicBezTo>
                      <a:cubicBezTo>
                        <a:pt x="8336" y="2090"/>
                        <a:pt x="8413" y="2167"/>
                        <a:pt x="8479" y="2244"/>
                      </a:cubicBezTo>
                      <a:cubicBezTo>
                        <a:pt x="8710" y="2552"/>
                        <a:pt x="8842" y="2904"/>
                        <a:pt x="8864" y="3289"/>
                      </a:cubicBezTo>
                      <a:cubicBezTo>
                        <a:pt x="8897" y="4059"/>
                        <a:pt x="8633" y="4707"/>
                        <a:pt x="8116" y="5279"/>
                      </a:cubicBezTo>
                      <a:cubicBezTo>
                        <a:pt x="8039" y="5367"/>
                        <a:pt x="7984" y="5455"/>
                        <a:pt x="7951" y="5565"/>
                      </a:cubicBezTo>
                      <a:cubicBezTo>
                        <a:pt x="7709" y="6412"/>
                        <a:pt x="7226" y="7083"/>
                        <a:pt x="6500" y="7567"/>
                      </a:cubicBezTo>
                      <a:cubicBezTo>
                        <a:pt x="6203" y="7754"/>
                        <a:pt x="5884" y="7875"/>
                        <a:pt x="5532" y="7908"/>
                      </a:cubicBezTo>
                      <a:cubicBezTo>
                        <a:pt x="5494" y="7908"/>
                        <a:pt x="5455" y="7905"/>
                        <a:pt x="5417" y="7905"/>
                      </a:cubicBezTo>
                      <a:cubicBezTo>
                        <a:pt x="5378" y="7905"/>
                        <a:pt x="5340" y="7908"/>
                        <a:pt x="5301" y="7919"/>
                      </a:cubicBezTo>
                      <a:cubicBezTo>
                        <a:pt x="5224" y="7952"/>
                        <a:pt x="5158" y="8007"/>
                        <a:pt x="5092" y="8051"/>
                      </a:cubicBezTo>
                      <a:cubicBezTo>
                        <a:pt x="4869" y="8190"/>
                        <a:pt x="4617" y="8264"/>
                        <a:pt x="4362" y="8264"/>
                      </a:cubicBezTo>
                      <a:cubicBezTo>
                        <a:pt x="4013" y="8264"/>
                        <a:pt x="3658" y="8125"/>
                        <a:pt x="3366" y="7820"/>
                      </a:cubicBezTo>
                      <a:cubicBezTo>
                        <a:pt x="3168" y="7611"/>
                        <a:pt x="3036" y="7358"/>
                        <a:pt x="2948" y="7083"/>
                      </a:cubicBezTo>
                      <a:cubicBezTo>
                        <a:pt x="2805" y="6632"/>
                        <a:pt x="2794" y="6181"/>
                        <a:pt x="2871" y="5719"/>
                      </a:cubicBezTo>
                      <a:cubicBezTo>
                        <a:pt x="2981" y="5015"/>
                        <a:pt x="3267" y="4378"/>
                        <a:pt x="3685" y="3806"/>
                      </a:cubicBezTo>
                      <a:cubicBezTo>
                        <a:pt x="3729" y="3751"/>
                        <a:pt x="3762" y="3707"/>
                        <a:pt x="3795" y="3652"/>
                      </a:cubicBezTo>
                      <a:cubicBezTo>
                        <a:pt x="3893" y="3454"/>
                        <a:pt x="4003" y="3256"/>
                        <a:pt x="4135" y="3080"/>
                      </a:cubicBezTo>
                      <a:cubicBezTo>
                        <a:pt x="4157" y="3047"/>
                        <a:pt x="4179" y="3014"/>
                        <a:pt x="4190" y="2981"/>
                      </a:cubicBezTo>
                      <a:cubicBezTo>
                        <a:pt x="4201" y="2871"/>
                        <a:pt x="4201" y="2750"/>
                        <a:pt x="4201" y="2651"/>
                      </a:cubicBezTo>
                      <a:cubicBezTo>
                        <a:pt x="4179" y="2629"/>
                        <a:pt x="4168" y="2618"/>
                        <a:pt x="4157" y="2607"/>
                      </a:cubicBezTo>
                      <a:cubicBezTo>
                        <a:pt x="3849" y="2464"/>
                        <a:pt x="3531" y="2354"/>
                        <a:pt x="3190" y="2310"/>
                      </a:cubicBezTo>
                      <a:cubicBezTo>
                        <a:pt x="3046" y="2290"/>
                        <a:pt x="2905" y="2280"/>
                        <a:pt x="2767" y="2280"/>
                      </a:cubicBezTo>
                      <a:cubicBezTo>
                        <a:pt x="2224" y="2280"/>
                        <a:pt x="1716" y="2435"/>
                        <a:pt x="1243" y="2750"/>
                      </a:cubicBezTo>
                      <a:cubicBezTo>
                        <a:pt x="649" y="3157"/>
                        <a:pt x="286" y="3729"/>
                        <a:pt x="132" y="4444"/>
                      </a:cubicBezTo>
                      <a:cubicBezTo>
                        <a:pt x="0" y="5037"/>
                        <a:pt x="77" y="5620"/>
                        <a:pt x="286" y="6192"/>
                      </a:cubicBezTo>
                      <a:cubicBezTo>
                        <a:pt x="407" y="6489"/>
                        <a:pt x="561" y="6764"/>
                        <a:pt x="726" y="7028"/>
                      </a:cubicBezTo>
                      <a:cubicBezTo>
                        <a:pt x="814" y="7182"/>
                        <a:pt x="935" y="7281"/>
                        <a:pt x="1078" y="7369"/>
                      </a:cubicBezTo>
                      <a:cubicBezTo>
                        <a:pt x="1507" y="7622"/>
                        <a:pt x="1925" y="7875"/>
                        <a:pt x="2354" y="8128"/>
                      </a:cubicBezTo>
                      <a:cubicBezTo>
                        <a:pt x="3586" y="8842"/>
                        <a:pt x="4817" y="9557"/>
                        <a:pt x="6082" y="10217"/>
                      </a:cubicBezTo>
                      <a:cubicBezTo>
                        <a:pt x="6291" y="10327"/>
                        <a:pt x="6500" y="10459"/>
                        <a:pt x="6709" y="10580"/>
                      </a:cubicBezTo>
                      <a:cubicBezTo>
                        <a:pt x="6775" y="10613"/>
                        <a:pt x="6841" y="10657"/>
                        <a:pt x="6907" y="10679"/>
                      </a:cubicBezTo>
                      <a:cubicBezTo>
                        <a:pt x="6929" y="10701"/>
                        <a:pt x="6962" y="10690"/>
                        <a:pt x="6984" y="10701"/>
                      </a:cubicBezTo>
                      <a:cubicBezTo>
                        <a:pt x="6995" y="10679"/>
                        <a:pt x="7006" y="10668"/>
                        <a:pt x="7006" y="10657"/>
                      </a:cubicBezTo>
                      <a:cubicBezTo>
                        <a:pt x="7039" y="10602"/>
                        <a:pt x="7061" y="10536"/>
                        <a:pt x="7083" y="10470"/>
                      </a:cubicBezTo>
                      <a:cubicBezTo>
                        <a:pt x="7380" y="9656"/>
                        <a:pt x="7720" y="8842"/>
                        <a:pt x="8105" y="8062"/>
                      </a:cubicBezTo>
                      <a:cubicBezTo>
                        <a:pt x="8611" y="7006"/>
                        <a:pt x="9161" y="5983"/>
                        <a:pt x="9733" y="4949"/>
                      </a:cubicBezTo>
                      <a:cubicBezTo>
                        <a:pt x="10228" y="4059"/>
                        <a:pt x="10712" y="3157"/>
                        <a:pt x="11097" y="2200"/>
                      </a:cubicBezTo>
                      <a:cubicBezTo>
                        <a:pt x="11163" y="2046"/>
                        <a:pt x="11240" y="1892"/>
                        <a:pt x="11339" y="1749"/>
                      </a:cubicBezTo>
                      <a:cubicBezTo>
                        <a:pt x="11438" y="1606"/>
                        <a:pt x="11372" y="1452"/>
                        <a:pt x="11229" y="1397"/>
                      </a:cubicBezTo>
                      <a:cubicBezTo>
                        <a:pt x="11218" y="1397"/>
                        <a:pt x="11207" y="1386"/>
                        <a:pt x="11185" y="1375"/>
                      </a:cubicBezTo>
                      <a:cubicBezTo>
                        <a:pt x="10921" y="1254"/>
                        <a:pt x="10657" y="1133"/>
                        <a:pt x="10393" y="1012"/>
                      </a:cubicBezTo>
                      <a:cubicBezTo>
                        <a:pt x="9766" y="705"/>
                        <a:pt x="9139" y="397"/>
                        <a:pt x="8512" y="89"/>
                      </a:cubicBezTo>
                      <a:cubicBezTo>
                        <a:pt x="8457" y="56"/>
                        <a:pt x="8402" y="34"/>
                        <a:pt x="832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89" name="Google Shape;2889;p65"/>
                <p:cNvSpPr/>
                <p:nvPr/>
              </p:nvSpPr>
              <p:spPr>
                <a:xfrm>
                  <a:off x="5454111" y="3954556"/>
                  <a:ext cx="478898" cy="6730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39" h="9892" extrusionOk="0">
                      <a:moveTo>
                        <a:pt x="4187" y="1"/>
                      </a:moveTo>
                      <a:cubicBezTo>
                        <a:pt x="4182" y="1"/>
                        <a:pt x="4172" y="5"/>
                        <a:pt x="4158" y="5"/>
                      </a:cubicBezTo>
                      <a:cubicBezTo>
                        <a:pt x="4147" y="16"/>
                        <a:pt x="4125" y="38"/>
                        <a:pt x="4114" y="60"/>
                      </a:cubicBezTo>
                      <a:cubicBezTo>
                        <a:pt x="4081" y="137"/>
                        <a:pt x="4048" y="225"/>
                        <a:pt x="4015" y="302"/>
                      </a:cubicBezTo>
                      <a:cubicBezTo>
                        <a:pt x="3729" y="962"/>
                        <a:pt x="3465" y="1622"/>
                        <a:pt x="3168" y="2271"/>
                      </a:cubicBezTo>
                      <a:cubicBezTo>
                        <a:pt x="2706" y="3283"/>
                        <a:pt x="2222" y="4305"/>
                        <a:pt x="1727" y="5306"/>
                      </a:cubicBezTo>
                      <a:cubicBezTo>
                        <a:pt x="1496" y="5790"/>
                        <a:pt x="1233" y="6263"/>
                        <a:pt x="991" y="6736"/>
                      </a:cubicBezTo>
                      <a:cubicBezTo>
                        <a:pt x="694" y="7330"/>
                        <a:pt x="375" y="7912"/>
                        <a:pt x="100" y="8517"/>
                      </a:cubicBezTo>
                      <a:cubicBezTo>
                        <a:pt x="67" y="8583"/>
                        <a:pt x="34" y="8660"/>
                        <a:pt x="12" y="8726"/>
                      </a:cubicBezTo>
                      <a:cubicBezTo>
                        <a:pt x="1" y="8759"/>
                        <a:pt x="12" y="8792"/>
                        <a:pt x="45" y="8825"/>
                      </a:cubicBezTo>
                      <a:cubicBezTo>
                        <a:pt x="78" y="8836"/>
                        <a:pt x="100" y="8847"/>
                        <a:pt x="133" y="8869"/>
                      </a:cubicBezTo>
                      <a:cubicBezTo>
                        <a:pt x="243" y="8935"/>
                        <a:pt x="364" y="8990"/>
                        <a:pt x="485" y="9056"/>
                      </a:cubicBezTo>
                      <a:cubicBezTo>
                        <a:pt x="925" y="9320"/>
                        <a:pt x="1364" y="9573"/>
                        <a:pt x="1804" y="9837"/>
                      </a:cubicBezTo>
                      <a:cubicBezTo>
                        <a:pt x="1837" y="9848"/>
                        <a:pt x="1870" y="9870"/>
                        <a:pt x="1925" y="9892"/>
                      </a:cubicBezTo>
                      <a:cubicBezTo>
                        <a:pt x="1892" y="9826"/>
                        <a:pt x="1870" y="9782"/>
                        <a:pt x="1837" y="9738"/>
                      </a:cubicBezTo>
                      <a:cubicBezTo>
                        <a:pt x="1727" y="9551"/>
                        <a:pt x="1617" y="9342"/>
                        <a:pt x="1540" y="9144"/>
                      </a:cubicBezTo>
                      <a:cubicBezTo>
                        <a:pt x="1298" y="8583"/>
                        <a:pt x="1211" y="8000"/>
                        <a:pt x="1298" y="7396"/>
                      </a:cubicBezTo>
                      <a:cubicBezTo>
                        <a:pt x="1430" y="6604"/>
                        <a:pt x="1804" y="5955"/>
                        <a:pt x="2475" y="5493"/>
                      </a:cubicBezTo>
                      <a:cubicBezTo>
                        <a:pt x="2953" y="5156"/>
                        <a:pt x="3486" y="4994"/>
                        <a:pt x="4054" y="4994"/>
                      </a:cubicBezTo>
                      <a:cubicBezTo>
                        <a:pt x="4154" y="4994"/>
                        <a:pt x="4254" y="4999"/>
                        <a:pt x="4356" y="5009"/>
                      </a:cubicBezTo>
                      <a:cubicBezTo>
                        <a:pt x="4697" y="5042"/>
                        <a:pt x="5016" y="5141"/>
                        <a:pt x="5334" y="5273"/>
                      </a:cubicBezTo>
                      <a:cubicBezTo>
                        <a:pt x="5389" y="5295"/>
                        <a:pt x="5444" y="5317"/>
                        <a:pt x="5499" y="5339"/>
                      </a:cubicBezTo>
                      <a:cubicBezTo>
                        <a:pt x="5510" y="5317"/>
                        <a:pt x="5521" y="5306"/>
                        <a:pt x="5521" y="5306"/>
                      </a:cubicBezTo>
                      <a:cubicBezTo>
                        <a:pt x="5521" y="5262"/>
                        <a:pt x="5532" y="5218"/>
                        <a:pt x="5543" y="5174"/>
                      </a:cubicBezTo>
                      <a:cubicBezTo>
                        <a:pt x="5653" y="4602"/>
                        <a:pt x="5873" y="4074"/>
                        <a:pt x="6214" y="3602"/>
                      </a:cubicBezTo>
                      <a:cubicBezTo>
                        <a:pt x="6291" y="3503"/>
                        <a:pt x="6313" y="3404"/>
                        <a:pt x="6313" y="3272"/>
                      </a:cubicBezTo>
                      <a:cubicBezTo>
                        <a:pt x="6280" y="2601"/>
                        <a:pt x="6500" y="2018"/>
                        <a:pt x="6984" y="1545"/>
                      </a:cubicBezTo>
                      <a:cubicBezTo>
                        <a:pt x="6995" y="1523"/>
                        <a:pt x="7017" y="1501"/>
                        <a:pt x="7039" y="1479"/>
                      </a:cubicBezTo>
                      <a:cubicBezTo>
                        <a:pt x="6995" y="1457"/>
                        <a:pt x="6962" y="1435"/>
                        <a:pt x="6929" y="1413"/>
                      </a:cubicBezTo>
                      <a:cubicBezTo>
                        <a:pt x="6401" y="1149"/>
                        <a:pt x="5873" y="874"/>
                        <a:pt x="5334" y="610"/>
                      </a:cubicBezTo>
                      <a:cubicBezTo>
                        <a:pt x="5027" y="456"/>
                        <a:pt x="4719" y="302"/>
                        <a:pt x="4411" y="148"/>
                      </a:cubicBezTo>
                      <a:cubicBezTo>
                        <a:pt x="4334" y="115"/>
                        <a:pt x="4257" y="71"/>
                        <a:pt x="4191" y="5"/>
                      </a:cubicBezTo>
                      <a:cubicBezTo>
                        <a:pt x="4191" y="2"/>
                        <a:pt x="4190" y="1"/>
                        <a:pt x="4187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0" name="Google Shape;2890;p65"/>
                <p:cNvSpPr/>
                <p:nvPr/>
              </p:nvSpPr>
              <p:spPr>
                <a:xfrm>
                  <a:off x="5871642" y="4318612"/>
                  <a:ext cx="216283" cy="233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9" h="3432" extrusionOk="0">
                      <a:moveTo>
                        <a:pt x="1254" y="1"/>
                      </a:moveTo>
                      <a:cubicBezTo>
                        <a:pt x="822" y="1"/>
                        <a:pt x="419" y="112"/>
                        <a:pt x="33" y="329"/>
                      </a:cubicBezTo>
                      <a:cubicBezTo>
                        <a:pt x="22" y="329"/>
                        <a:pt x="11" y="340"/>
                        <a:pt x="0" y="351"/>
                      </a:cubicBezTo>
                      <a:cubicBezTo>
                        <a:pt x="0" y="373"/>
                        <a:pt x="0" y="384"/>
                        <a:pt x="11" y="384"/>
                      </a:cubicBezTo>
                      <a:cubicBezTo>
                        <a:pt x="33" y="406"/>
                        <a:pt x="44" y="428"/>
                        <a:pt x="66" y="439"/>
                      </a:cubicBezTo>
                      <a:cubicBezTo>
                        <a:pt x="550" y="824"/>
                        <a:pt x="891" y="1297"/>
                        <a:pt x="1111" y="1869"/>
                      </a:cubicBezTo>
                      <a:cubicBezTo>
                        <a:pt x="1287" y="2308"/>
                        <a:pt x="1364" y="2770"/>
                        <a:pt x="1353" y="3243"/>
                      </a:cubicBezTo>
                      <a:cubicBezTo>
                        <a:pt x="1353" y="3287"/>
                        <a:pt x="1331" y="3342"/>
                        <a:pt x="1375" y="3397"/>
                      </a:cubicBezTo>
                      <a:cubicBezTo>
                        <a:pt x="1485" y="3420"/>
                        <a:pt x="1593" y="3432"/>
                        <a:pt x="1701" y="3432"/>
                      </a:cubicBezTo>
                      <a:cubicBezTo>
                        <a:pt x="1852" y="3432"/>
                        <a:pt x="2002" y="3409"/>
                        <a:pt x="2156" y="3364"/>
                      </a:cubicBezTo>
                      <a:cubicBezTo>
                        <a:pt x="2475" y="3276"/>
                        <a:pt x="2750" y="3100"/>
                        <a:pt x="3002" y="2880"/>
                      </a:cubicBezTo>
                      <a:cubicBezTo>
                        <a:pt x="3046" y="2847"/>
                        <a:pt x="3068" y="2792"/>
                        <a:pt x="3079" y="2737"/>
                      </a:cubicBezTo>
                      <a:cubicBezTo>
                        <a:pt x="3178" y="2209"/>
                        <a:pt x="3156" y="1693"/>
                        <a:pt x="2969" y="1187"/>
                      </a:cubicBezTo>
                      <a:cubicBezTo>
                        <a:pt x="2859" y="901"/>
                        <a:pt x="2695" y="637"/>
                        <a:pt x="2453" y="428"/>
                      </a:cubicBezTo>
                      <a:cubicBezTo>
                        <a:pt x="2178" y="186"/>
                        <a:pt x="1848" y="43"/>
                        <a:pt x="1474" y="10"/>
                      </a:cubicBezTo>
                      <a:cubicBezTo>
                        <a:pt x="1400" y="4"/>
                        <a:pt x="1326" y="1"/>
                        <a:pt x="1254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1" name="Google Shape;2891;p65"/>
                <p:cNvSpPr/>
                <p:nvPr/>
              </p:nvSpPr>
              <p:spPr>
                <a:xfrm>
                  <a:off x="5773603" y="4376850"/>
                  <a:ext cx="181858" cy="3001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73" h="4411" extrusionOk="0">
                      <a:moveTo>
                        <a:pt x="792" y="1"/>
                      </a:moveTo>
                      <a:cubicBezTo>
                        <a:pt x="759" y="12"/>
                        <a:pt x="748" y="12"/>
                        <a:pt x="737" y="23"/>
                      </a:cubicBezTo>
                      <a:cubicBezTo>
                        <a:pt x="671" y="100"/>
                        <a:pt x="594" y="177"/>
                        <a:pt x="528" y="254"/>
                      </a:cubicBezTo>
                      <a:cubicBezTo>
                        <a:pt x="451" y="331"/>
                        <a:pt x="408" y="419"/>
                        <a:pt x="364" y="518"/>
                      </a:cubicBezTo>
                      <a:cubicBezTo>
                        <a:pt x="265" y="760"/>
                        <a:pt x="177" y="1013"/>
                        <a:pt x="122" y="1276"/>
                      </a:cubicBezTo>
                      <a:cubicBezTo>
                        <a:pt x="23" y="1771"/>
                        <a:pt x="1" y="2277"/>
                        <a:pt x="122" y="2772"/>
                      </a:cubicBezTo>
                      <a:cubicBezTo>
                        <a:pt x="210" y="3124"/>
                        <a:pt x="353" y="3443"/>
                        <a:pt x="583" y="3718"/>
                      </a:cubicBezTo>
                      <a:cubicBezTo>
                        <a:pt x="880" y="4092"/>
                        <a:pt x="1254" y="4334"/>
                        <a:pt x="1738" y="4400"/>
                      </a:cubicBezTo>
                      <a:cubicBezTo>
                        <a:pt x="1771" y="4411"/>
                        <a:pt x="1815" y="4411"/>
                        <a:pt x="1848" y="4411"/>
                      </a:cubicBezTo>
                      <a:cubicBezTo>
                        <a:pt x="2321" y="4037"/>
                        <a:pt x="2673" y="3179"/>
                        <a:pt x="2673" y="2607"/>
                      </a:cubicBezTo>
                      <a:cubicBezTo>
                        <a:pt x="2552" y="2563"/>
                        <a:pt x="2420" y="2508"/>
                        <a:pt x="2299" y="2453"/>
                      </a:cubicBezTo>
                      <a:cubicBezTo>
                        <a:pt x="1925" y="2255"/>
                        <a:pt x="1639" y="1969"/>
                        <a:pt x="1397" y="1639"/>
                      </a:cubicBezTo>
                      <a:cubicBezTo>
                        <a:pt x="1078" y="1200"/>
                        <a:pt x="891" y="705"/>
                        <a:pt x="814" y="177"/>
                      </a:cubicBezTo>
                      <a:cubicBezTo>
                        <a:pt x="814" y="122"/>
                        <a:pt x="803" y="67"/>
                        <a:pt x="792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2" name="Google Shape;2892;p65"/>
                <p:cNvSpPr/>
                <p:nvPr/>
              </p:nvSpPr>
              <p:spPr>
                <a:xfrm>
                  <a:off x="5891100" y="4119133"/>
                  <a:ext cx="229006" cy="1515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66" h="2228" extrusionOk="0">
                      <a:moveTo>
                        <a:pt x="2047" y="0"/>
                      </a:moveTo>
                      <a:cubicBezTo>
                        <a:pt x="1819" y="0"/>
                        <a:pt x="1592" y="43"/>
                        <a:pt x="1364" y="116"/>
                      </a:cubicBezTo>
                      <a:cubicBezTo>
                        <a:pt x="869" y="281"/>
                        <a:pt x="451" y="578"/>
                        <a:pt x="88" y="952"/>
                      </a:cubicBezTo>
                      <a:cubicBezTo>
                        <a:pt x="56" y="995"/>
                        <a:pt x="34" y="1028"/>
                        <a:pt x="1" y="1071"/>
                      </a:cubicBezTo>
                      <a:lnTo>
                        <a:pt x="1" y="1071"/>
                      </a:lnTo>
                      <a:cubicBezTo>
                        <a:pt x="1" y="1068"/>
                        <a:pt x="1" y="1065"/>
                        <a:pt x="0" y="1062"/>
                      </a:cubicBezTo>
                      <a:lnTo>
                        <a:pt x="0" y="1073"/>
                      </a:lnTo>
                      <a:cubicBezTo>
                        <a:pt x="1" y="1072"/>
                        <a:pt x="1" y="1071"/>
                        <a:pt x="1" y="1071"/>
                      </a:cubicBezTo>
                      <a:lnTo>
                        <a:pt x="1" y="1071"/>
                      </a:lnTo>
                      <a:cubicBezTo>
                        <a:pt x="59" y="1498"/>
                        <a:pt x="310" y="1997"/>
                        <a:pt x="550" y="2161"/>
                      </a:cubicBezTo>
                      <a:cubicBezTo>
                        <a:pt x="605" y="2139"/>
                        <a:pt x="660" y="2117"/>
                        <a:pt x="715" y="2095"/>
                      </a:cubicBezTo>
                      <a:cubicBezTo>
                        <a:pt x="979" y="1985"/>
                        <a:pt x="1254" y="1919"/>
                        <a:pt x="1540" y="1897"/>
                      </a:cubicBezTo>
                      <a:cubicBezTo>
                        <a:pt x="1606" y="1893"/>
                        <a:pt x="1672" y="1890"/>
                        <a:pt x="1738" y="1890"/>
                      </a:cubicBezTo>
                      <a:cubicBezTo>
                        <a:pt x="2127" y="1890"/>
                        <a:pt x="2500" y="1978"/>
                        <a:pt x="2848" y="2194"/>
                      </a:cubicBezTo>
                      <a:cubicBezTo>
                        <a:pt x="2870" y="2205"/>
                        <a:pt x="2903" y="2216"/>
                        <a:pt x="2936" y="2227"/>
                      </a:cubicBezTo>
                      <a:cubicBezTo>
                        <a:pt x="2980" y="2172"/>
                        <a:pt x="3024" y="2128"/>
                        <a:pt x="3057" y="2084"/>
                      </a:cubicBezTo>
                      <a:cubicBezTo>
                        <a:pt x="3244" y="1820"/>
                        <a:pt x="3365" y="1523"/>
                        <a:pt x="3365" y="1194"/>
                      </a:cubicBezTo>
                      <a:cubicBezTo>
                        <a:pt x="3365" y="853"/>
                        <a:pt x="3233" y="556"/>
                        <a:pt x="2969" y="336"/>
                      </a:cubicBezTo>
                      <a:cubicBezTo>
                        <a:pt x="2749" y="138"/>
                        <a:pt x="2486" y="39"/>
                        <a:pt x="2189" y="6"/>
                      </a:cubicBezTo>
                      <a:cubicBezTo>
                        <a:pt x="2141" y="2"/>
                        <a:pt x="2094" y="0"/>
                        <a:pt x="204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3" name="Google Shape;2893;p65"/>
                <p:cNvSpPr/>
                <p:nvPr/>
              </p:nvSpPr>
              <p:spPr>
                <a:xfrm>
                  <a:off x="5852184" y="4275137"/>
                  <a:ext cx="288128" cy="2252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35" h="3311" extrusionOk="0">
                      <a:moveTo>
                        <a:pt x="1089" y="0"/>
                      </a:moveTo>
                      <a:cubicBezTo>
                        <a:pt x="759" y="121"/>
                        <a:pt x="187" y="550"/>
                        <a:pt x="0" y="825"/>
                      </a:cubicBezTo>
                      <a:cubicBezTo>
                        <a:pt x="66" y="858"/>
                        <a:pt x="121" y="902"/>
                        <a:pt x="165" y="935"/>
                      </a:cubicBezTo>
                      <a:cubicBezTo>
                        <a:pt x="297" y="869"/>
                        <a:pt x="418" y="803"/>
                        <a:pt x="539" y="759"/>
                      </a:cubicBezTo>
                      <a:cubicBezTo>
                        <a:pt x="872" y="624"/>
                        <a:pt x="1205" y="547"/>
                        <a:pt x="1545" y="547"/>
                      </a:cubicBezTo>
                      <a:cubicBezTo>
                        <a:pt x="1678" y="547"/>
                        <a:pt x="1811" y="558"/>
                        <a:pt x="1947" y="583"/>
                      </a:cubicBezTo>
                      <a:cubicBezTo>
                        <a:pt x="2497" y="693"/>
                        <a:pt x="2904" y="990"/>
                        <a:pt x="3189" y="1474"/>
                      </a:cubicBezTo>
                      <a:cubicBezTo>
                        <a:pt x="3387" y="1815"/>
                        <a:pt x="3486" y="2189"/>
                        <a:pt x="3508" y="2585"/>
                      </a:cubicBezTo>
                      <a:cubicBezTo>
                        <a:pt x="3530" y="2793"/>
                        <a:pt x="3519" y="3002"/>
                        <a:pt x="3486" y="3211"/>
                      </a:cubicBezTo>
                      <a:cubicBezTo>
                        <a:pt x="3486" y="3233"/>
                        <a:pt x="3497" y="3266"/>
                        <a:pt x="3497" y="3310"/>
                      </a:cubicBezTo>
                      <a:cubicBezTo>
                        <a:pt x="3618" y="3178"/>
                        <a:pt x="3717" y="3057"/>
                        <a:pt x="3794" y="2925"/>
                      </a:cubicBezTo>
                      <a:cubicBezTo>
                        <a:pt x="4080" y="2475"/>
                        <a:pt x="4234" y="1980"/>
                        <a:pt x="4212" y="1441"/>
                      </a:cubicBezTo>
                      <a:cubicBezTo>
                        <a:pt x="4190" y="1067"/>
                        <a:pt x="4080" y="715"/>
                        <a:pt x="3849" y="418"/>
                      </a:cubicBezTo>
                      <a:cubicBezTo>
                        <a:pt x="3761" y="286"/>
                        <a:pt x="3651" y="176"/>
                        <a:pt x="3508" y="77"/>
                      </a:cubicBezTo>
                      <a:cubicBezTo>
                        <a:pt x="3179" y="385"/>
                        <a:pt x="2788" y="540"/>
                        <a:pt x="2335" y="540"/>
                      </a:cubicBezTo>
                      <a:cubicBezTo>
                        <a:pt x="2319" y="540"/>
                        <a:pt x="2303" y="539"/>
                        <a:pt x="2288" y="539"/>
                      </a:cubicBezTo>
                      <a:cubicBezTo>
                        <a:pt x="1815" y="528"/>
                        <a:pt x="1419" y="330"/>
                        <a:pt x="1089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4" name="Google Shape;2894;p65"/>
                <p:cNvSpPr/>
                <p:nvPr/>
              </p:nvSpPr>
              <p:spPr>
                <a:xfrm>
                  <a:off x="5833474" y="4346914"/>
                  <a:ext cx="124980" cy="1998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37" h="2938" extrusionOk="0">
                      <a:moveTo>
                        <a:pt x="429" y="1"/>
                      </a:moveTo>
                      <a:cubicBezTo>
                        <a:pt x="286" y="100"/>
                        <a:pt x="132" y="199"/>
                        <a:pt x="0" y="331"/>
                      </a:cubicBezTo>
                      <a:cubicBezTo>
                        <a:pt x="77" y="1233"/>
                        <a:pt x="418" y="2002"/>
                        <a:pt x="1122" y="2585"/>
                      </a:cubicBezTo>
                      <a:cubicBezTo>
                        <a:pt x="1287" y="2728"/>
                        <a:pt x="1485" y="2838"/>
                        <a:pt x="1694" y="2915"/>
                      </a:cubicBezTo>
                      <a:cubicBezTo>
                        <a:pt x="1727" y="2926"/>
                        <a:pt x="1771" y="2926"/>
                        <a:pt x="1804" y="2937"/>
                      </a:cubicBezTo>
                      <a:cubicBezTo>
                        <a:pt x="1804" y="2915"/>
                        <a:pt x="1815" y="2904"/>
                        <a:pt x="1815" y="2893"/>
                      </a:cubicBezTo>
                      <a:cubicBezTo>
                        <a:pt x="1815" y="2882"/>
                        <a:pt x="1815" y="2871"/>
                        <a:pt x="1815" y="2849"/>
                      </a:cubicBezTo>
                      <a:cubicBezTo>
                        <a:pt x="1837" y="1716"/>
                        <a:pt x="1419" y="771"/>
                        <a:pt x="528" y="56"/>
                      </a:cubicBezTo>
                      <a:cubicBezTo>
                        <a:pt x="495" y="34"/>
                        <a:pt x="473" y="23"/>
                        <a:pt x="42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5" name="Google Shape;2895;p65"/>
                <p:cNvSpPr/>
                <p:nvPr/>
              </p:nvSpPr>
              <p:spPr>
                <a:xfrm>
                  <a:off x="5739178" y="4435224"/>
                  <a:ext cx="150493" cy="2662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2" h="3914" extrusionOk="0">
                      <a:moveTo>
                        <a:pt x="639" y="1"/>
                      </a:moveTo>
                      <a:cubicBezTo>
                        <a:pt x="562" y="67"/>
                        <a:pt x="518" y="144"/>
                        <a:pt x="474" y="232"/>
                      </a:cubicBezTo>
                      <a:cubicBezTo>
                        <a:pt x="210" y="737"/>
                        <a:pt x="56" y="1276"/>
                        <a:pt x="23" y="1848"/>
                      </a:cubicBezTo>
                      <a:cubicBezTo>
                        <a:pt x="1" y="2222"/>
                        <a:pt x="45" y="2585"/>
                        <a:pt x="188" y="2937"/>
                      </a:cubicBezTo>
                      <a:cubicBezTo>
                        <a:pt x="298" y="3212"/>
                        <a:pt x="463" y="3465"/>
                        <a:pt x="705" y="3652"/>
                      </a:cubicBezTo>
                      <a:cubicBezTo>
                        <a:pt x="932" y="3828"/>
                        <a:pt x="1201" y="3913"/>
                        <a:pt x="1470" y="3913"/>
                      </a:cubicBezTo>
                      <a:cubicBezTo>
                        <a:pt x="1721" y="3913"/>
                        <a:pt x="1972" y="3839"/>
                        <a:pt x="2189" y="3696"/>
                      </a:cubicBezTo>
                      <a:cubicBezTo>
                        <a:pt x="2200" y="3685"/>
                        <a:pt x="2200" y="3674"/>
                        <a:pt x="2211" y="3663"/>
                      </a:cubicBezTo>
                      <a:cubicBezTo>
                        <a:pt x="2200" y="3652"/>
                        <a:pt x="2200" y="3641"/>
                        <a:pt x="2200" y="3641"/>
                      </a:cubicBezTo>
                      <a:cubicBezTo>
                        <a:pt x="2178" y="3641"/>
                        <a:pt x="2156" y="3630"/>
                        <a:pt x="2134" y="3630"/>
                      </a:cubicBezTo>
                      <a:cubicBezTo>
                        <a:pt x="1573" y="3509"/>
                        <a:pt x="1155" y="3179"/>
                        <a:pt x="848" y="2695"/>
                      </a:cubicBezTo>
                      <a:cubicBezTo>
                        <a:pt x="639" y="2354"/>
                        <a:pt x="529" y="1980"/>
                        <a:pt x="474" y="1584"/>
                      </a:cubicBezTo>
                      <a:cubicBezTo>
                        <a:pt x="419" y="1100"/>
                        <a:pt x="474" y="627"/>
                        <a:pt x="595" y="155"/>
                      </a:cubicBezTo>
                      <a:cubicBezTo>
                        <a:pt x="617" y="100"/>
                        <a:pt x="628" y="56"/>
                        <a:pt x="63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6" name="Google Shape;2896;p65"/>
                <p:cNvSpPr/>
                <p:nvPr/>
              </p:nvSpPr>
              <p:spPr>
                <a:xfrm>
                  <a:off x="5883616" y="4058922"/>
                  <a:ext cx="159406" cy="122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3" h="1804" extrusionOk="0">
                      <a:moveTo>
                        <a:pt x="836" y="0"/>
                      </a:moveTo>
                      <a:cubicBezTo>
                        <a:pt x="363" y="330"/>
                        <a:pt x="0" y="1166"/>
                        <a:pt x="99" y="1804"/>
                      </a:cubicBezTo>
                      <a:lnTo>
                        <a:pt x="99" y="1793"/>
                      </a:lnTo>
                      <a:cubicBezTo>
                        <a:pt x="165" y="1738"/>
                        <a:pt x="209" y="1694"/>
                        <a:pt x="253" y="1650"/>
                      </a:cubicBezTo>
                      <a:cubicBezTo>
                        <a:pt x="473" y="1441"/>
                        <a:pt x="704" y="1254"/>
                        <a:pt x="979" y="1122"/>
                      </a:cubicBezTo>
                      <a:cubicBezTo>
                        <a:pt x="1344" y="924"/>
                        <a:pt x="1727" y="798"/>
                        <a:pt x="2144" y="798"/>
                      </a:cubicBezTo>
                      <a:cubicBezTo>
                        <a:pt x="2191" y="798"/>
                        <a:pt x="2239" y="799"/>
                        <a:pt x="2288" y="803"/>
                      </a:cubicBezTo>
                      <a:cubicBezTo>
                        <a:pt x="2299" y="803"/>
                        <a:pt x="2310" y="792"/>
                        <a:pt x="2343" y="781"/>
                      </a:cubicBezTo>
                      <a:cubicBezTo>
                        <a:pt x="2079" y="638"/>
                        <a:pt x="1837" y="506"/>
                        <a:pt x="1584" y="385"/>
                      </a:cubicBezTo>
                      <a:cubicBezTo>
                        <a:pt x="1331" y="253"/>
                        <a:pt x="1089" y="110"/>
                        <a:pt x="83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7" name="Google Shape;2897;p65"/>
                <p:cNvSpPr/>
                <p:nvPr/>
              </p:nvSpPr>
              <p:spPr>
                <a:xfrm>
                  <a:off x="5932261" y="4254523"/>
                  <a:ext cx="151922" cy="51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33" h="753" extrusionOk="0">
                      <a:moveTo>
                        <a:pt x="1130" y="0"/>
                      </a:moveTo>
                      <a:cubicBezTo>
                        <a:pt x="833" y="0"/>
                        <a:pt x="543" y="55"/>
                        <a:pt x="253" y="149"/>
                      </a:cubicBezTo>
                      <a:cubicBezTo>
                        <a:pt x="176" y="182"/>
                        <a:pt x="99" y="215"/>
                        <a:pt x="0" y="248"/>
                      </a:cubicBezTo>
                      <a:cubicBezTo>
                        <a:pt x="99" y="369"/>
                        <a:pt x="209" y="446"/>
                        <a:pt x="319" y="512"/>
                      </a:cubicBezTo>
                      <a:cubicBezTo>
                        <a:pt x="578" y="674"/>
                        <a:pt x="876" y="752"/>
                        <a:pt x="1171" y="752"/>
                      </a:cubicBezTo>
                      <a:cubicBezTo>
                        <a:pt x="1540" y="752"/>
                        <a:pt x="1903" y="629"/>
                        <a:pt x="2177" y="391"/>
                      </a:cubicBezTo>
                      <a:cubicBezTo>
                        <a:pt x="2199" y="369"/>
                        <a:pt x="2210" y="347"/>
                        <a:pt x="2232" y="314"/>
                      </a:cubicBezTo>
                      <a:cubicBezTo>
                        <a:pt x="2199" y="281"/>
                        <a:pt x="2166" y="259"/>
                        <a:pt x="2122" y="237"/>
                      </a:cubicBezTo>
                      <a:cubicBezTo>
                        <a:pt x="1925" y="127"/>
                        <a:pt x="1716" y="61"/>
                        <a:pt x="1496" y="28"/>
                      </a:cubicBezTo>
                      <a:cubicBezTo>
                        <a:pt x="1372" y="9"/>
                        <a:pt x="1251" y="0"/>
                        <a:pt x="113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8" name="Google Shape;2898;p65"/>
                <p:cNvSpPr/>
                <p:nvPr/>
              </p:nvSpPr>
              <p:spPr>
                <a:xfrm>
                  <a:off x="5835719" y="4201047"/>
                  <a:ext cx="83887" cy="1257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1849" extrusionOk="0">
                      <a:moveTo>
                        <a:pt x="726" y="0"/>
                      </a:moveTo>
                      <a:cubicBezTo>
                        <a:pt x="440" y="231"/>
                        <a:pt x="22" y="1254"/>
                        <a:pt x="0" y="1771"/>
                      </a:cubicBezTo>
                      <a:cubicBezTo>
                        <a:pt x="44" y="1793"/>
                        <a:pt x="88" y="1815"/>
                        <a:pt x="132" y="1848"/>
                      </a:cubicBezTo>
                      <a:cubicBezTo>
                        <a:pt x="319" y="1683"/>
                        <a:pt x="484" y="1529"/>
                        <a:pt x="660" y="1386"/>
                      </a:cubicBezTo>
                      <a:cubicBezTo>
                        <a:pt x="836" y="1243"/>
                        <a:pt x="1034" y="1133"/>
                        <a:pt x="1232" y="1001"/>
                      </a:cubicBezTo>
                      <a:cubicBezTo>
                        <a:pt x="1166" y="902"/>
                        <a:pt x="1089" y="803"/>
                        <a:pt x="1023" y="693"/>
                      </a:cubicBezTo>
                      <a:cubicBezTo>
                        <a:pt x="957" y="583"/>
                        <a:pt x="902" y="473"/>
                        <a:pt x="847" y="352"/>
                      </a:cubicBezTo>
                      <a:cubicBezTo>
                        <a:pt x="803" y="242"/>
                        <a:pt x="770" y="121"/>
                        <a:pt x="72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9" name="Google Shape;2899;p65"/>
                <p:cNvSpPr/>
                <p:nvPr/>
              </p:nvSpPr>
              <p:spPr>
                <a:xfrm>
                  <a:off x="5831977" y="4336437"/>
                  <a:ext cx="24016" cy="225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331" extrusionOk="0">
                      <a:moveTo>
                        <a:pt x="220" y="1"/>
                      </a:moveTo>
                      <a:cubicBezTo>
                        <a:pt x="143" y="67"/>
                        <a:pt x="88" y="133"/>
                        <a:pt x="33" y="210"/>
                      </a:cubicBezTo>
                      <a:cubicBezTo>
                        <a:pt x="11" y="254"/>
                        <a:pt x="0" y="287"/>
                        <a:pt x="44" y="331"/>
                      </a:cubicBezTo>
                      <a:cubicBezTo>
                        <a:pt x="99" y="298"/>
                        <a:pt x="154" y="254"/>
                        <a:pt x="209" y="210"/>
                      </a:cubicBezTo>
                      <a:cubicBezTo>
                        <a:pt x="253" y="177"/>
                        <a:pt x="319" y="155"/>
                        <a:pt x="352" y="89"/>
                      </a:cubicBezTo>
                      <a:cubicBezTo>
                        <a:pt x="319" y="34"/>
                        <a:pt x="275" y="12"/>
                        <a:pt x="220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00" name="Google Shape;2900;p65"/>
                <p:cNvSpPr/>
                <p:nvPr/>
              </p:nvSpPr>
              <p:spPr>
                <a:xfrm>
                  <a:off x="5834223" y="4329021"/>
                  <a:ext cx="6055" cy="97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" h="143" extrusionOk="0">
                      <a:moveTo>
                        <a:pt x="22" y="0"/>
                      </a:moveTo>
                      <a:cubicBezTo>
                        <a:pt x="0" y="55"/>
                        <a:pt x="0" y="99"/>
                        <a:pt x="22" y="143"/>
                      </a:cubicBezTo>
                      <a:cubicBezTo>
                        <a:pt x="44" y="110"/>
                        <a:pt x="66" y="77"/>
                        <a:pt x="88" y="44"/>
                      </a:cubicBezTo>
                      <a:cubicBezTo>
                        <a:pt x="66" y="33"/>
                        <a:pt x="44" y="22"/>
                        <a:pt x="2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01" name="Google Shape;2901;p65"/>
                <p:cNvSpPr/>
                <p:nvPr/>
              </p:nvSpPr>
              <p:spPr>
                <a:xfrm>
                  <a:off x="5822248" y="4365488"/>
                  <a:ext cx="5307" cy="39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" h="58" extrusionOk="0">
                      <a:moveTo>
                        <a:pt x="53" y="0"/>
                      </a:moveTo>
                      <a:cubicBezTo>
                        <a:pt x="19" y="0"/>
                        <a:pt x="10" y="21"/>
                        <a:pt x="0" y="58"/>
                      </a:cubicBezTo>
                      <a:cubicBezTo>
                        <a:pt x="22" y="36"/>
                        <a:pt x="44" y="25"/>
                        <a:pt x="77" y="3"/>
                      </a:cubicBezTo>
                      <a:cubicBezTo>
                        <a:pt x="68" y="1"/>
                        <a:pt x="60" y="0"/>
                        <a:pt x="53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21900" tIns="121900" rIns="121900" bIns="121900" anchor="ctr" anchorCtr="0">
                  <a:noAutofit/>
                </a:bodyPr>
                <a:lstStyle/>
                <a:p>
                  <a:pPr defTabSz="1219170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867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</p:grpSp>
      <p:grpSp>
        <p:nvGrpSpPr>
          <p:cNvPr id="2902" name="Google Shape;2902;p65"/>
          <p:cNvGrpSpPr/>
          <p:nvPr/>
        </p:nvGrpSpPr>
        <p:grpSpPr>
          <a:xfrm>
            <a:off x="331909" y="759025"/>
            <a:ext cx="1578336" cy="1500552"/>
            <a:chOff x="-2550729" y="-5966793"/>
            <a:chExt cx="1181366" cy="1194206"/>
          </a:xfrm>
        </p:grpSpPr>
        <p:sp>
          <p:nvSpPr>
            <p:cNvPr id="2903" name="Google Shape;2903;p65"/>
            <p:cNvSpPr/>
            <p:nvPr/>
          </p:nvSpPr>
          <p:spPr>
            <a:xfrm rot="367787">
              <a:off x="-2495789" y="-5912690"/>
              <a:ext cx="1071507" cy="1085999"/>
            </a:xfrm>
            <a:custGeom>
              <a:avLst/>
              <a:gdLst/>
              <a:ahLst/>
              <a:cxnLst/>
              <a:rect l="l" t="t" r="r" b="b"/>
              <a:pathLst>
                <a:path w="15749" h="15962" extrusionOk="0">
                  <a:moveTo>
                    <a:pt x="11075" y="104"/>
                  </a:moveTo>
                  <a:cubicBezTo>
                    <a:pt x="11097" y="126"/>
                    <a:pt x="11119" y="159"/>
                    <a:pt x="11141" y="191"/>
                  </a:cubicBezTo>
                  <a:cubicBezTo>
                    <a:pt x="11163" y="246"/>
                    <a:pt x="11185" y="312"/>
                    <a:pt x="11207" y="378"/>
                  </a:cubicBezTo>
                  <a:cubicBezTo>
                    <a:pt x="11416" y="1093"/>
                    <a:pt x="11690" y="1786"/>
                    <a:pt x="12009" y="2457"/>
                  </a:cubicBezTo>
                  <a:cubicBezTo>
                    <a:pt x="12350" y="3183"/>
                    <a:pt x="12647" y="3931"/>
                    <a:pt x="12933" y="4678"/>
                  </a:cubicBezTo>
                  <a:cubicBezTo>
                    <a:pt x="13450" y="6042"/>
                    <a:pt x="13945" y="7417"/>
                    <a:pt x="14429" y="8791"/>
                  </a:cubicBezTo>
                  <a:cubicBezTo>
                    <a:pt x="14759" y="9748"/>
                    <a:pt x="15133" y="10683"/>
                    <a:pt x="15506" y="11617"/>
                  </a:cubicBezTo>
                  <a:cubicBezTo>
                    <a:pt x="15550" y="11727"/>
                    <a:pt x="15594" y="11837"/>
                    <a:pt x="15638" y="11958"/>
                  </a:cubicBezTo>
                  <a:cubicBezTo>
                    <a:pt x="15616" y="11969"/>
                    <a:pt x="15594" y="11991"/>
                    <a:pt x="15572" y="12002"/>
                  </a:cubicBezTo>
                  <a:cubicBezTo>
                    <a:pt x="15309" y="12068"/>
                    <a:pt x="15056" y="12200"/>
                    <a:pt x="14814" y="12321"/>
                  </a:cubicBezTo>
                  <a:cubicBezTo>
                    <a:pt x="14682" y="12387"/>
                    <a:pt x="14550" y="12453"/>
                    <a:pt x="14407" y="12519"/>
                  </a:cubicBezTo>
                  <a:cubicBezTo>
                    <a:pt x="14022" y="12673"/>
                    <a:pt x="13648" y="12860"/>
                    <a:pt x="13274" y="13047"/>
                  </a:cubicBezTo>
                  <a:cubicBezTo>
                    <a:pt x="12746" y="13311"/>
                    <a:pt x="12196" y="13531"/>
                    <a:pt x="11646" y="13751"/>
                  </a:cubicBezTo>
                  <a:cubicBezTo>
                    <a:pt x="10921" y="14048"/>
                    <a:pt x="10184" y="14290"/>
                    <a:pt x="9436" y="14510"/>
                  </a:cubicBezTo>
                  <a:cubicBezTo>
                    <a:pt x="8699" y="14730"/>
                    <a:pt x="7973" y="14972"/>
                    <a:pt x="7237" y="15192"/>
                  </a:cubicBezTo>
                  <a:cubicBezTo>
                    <a:pt x="6742" y="15346"/>
                    <a:pt x="6247" y="15499"/>
                    <a:pt x="5741" y="15653"/>
                  </a:cubicBezTo>
                  <a:cubicBezTo>
                    <a:pt x="5477" y="15730"/>
                    <a:pt x="5202" y="15796"/>
                    <a:pt x="4927" y="15862"/>
                  </a:cubicBezTo>
                  <a:cubicBezTo>
                    <a:pt x="4905" y="15840"/>
                    <a:pt x="4883" y="15807"/>
                    <a:pt x="4883" y="15785"/>
                  </a:cubicBezTo>
                  <a:cubicBezTo>
                    <a:pt x="4828" y="15598"/>
                    <a:pt x="4751" y="15422"/>
                    <a:pt x="4674" y="15247"/>
                  </a:cubicBezTo>
                  <a:cubicBezTo>
                    <a:pt x="4454" y="14807"/>
                    <a:pt x="4234" y="14356"/>
                    <a:pt x="4036" y="13905"/>
                  </a:cubicBezTo>
                  <a:cubicBezTo>
                    <a:pt x="3762" y="13267"/>
                    <a:pt x="3498" y="12629"/>
                    <a:pt x="3234" y="11980"/>
                  </a:cubicBezTo>
                  <a:cubicBezTo>
                    <a:pt x="3135" y="11760"/>
                    <a:pt x="3036" y="11530"/>
                    <a:pt x="2948" y="11310"/>
                  </a:cubicBezTo>
                  <a:cubicBezTo>
                    <a:pt x="2772" y="10870"/>
                    <a:pt x="2607" y="10430"/>
                    <a:pt x="2431" y="10001"/>
                  </a:cubicBezTo>
                  <a:cubicBezTo>
                    <a:pt x="2233" y="9506"/>
                    <a:pt x="2024" y="9033"/>
                    <a:pt x="1782" y="8560"/>
                  </a:cubicBezTo>
                  <a:cubicBezTo>
                    <a:pt x="1309" y="7659"/>
                    <a:pt x="891" y="6724"/>
                    <a:pt x="517" y="5767"/>
                  </a:cubicBezTo>
                  <a:cubicBezTo>
                    <a:pt x="429" y="5536"/>
                    <a:pt x="330" y="5305"/>
                    <a:pt x="242" y="5074"/>
                  </a:cubicBezTo>
                  <a:cubicBezTo>
                    <a:pt x="187" y="4931"/>
                    <a:pt x="132" y="4777"/>
                    <a:pt x="121" y="4612"/>
                  </a:cubicBezTo>
                  <a:lnTo>
                    <a:pt x="110" y="4612"/>
                  </a:lnTo>
                  <a:cubicBezTo>
                    <a:pt x="165" y="4579"/>
                    <a:pt x="209" y="4557"/>
                    <a:pt x="253" y="4546"/>
                  </a:cubicBezTo>
                  <a:cubicBezTo>
                    <a:pt x="627" y="4425"/>
                    <a:pt x="990" y="4282"/>
                    <a:pt x="1364" y="4139"/>
                  </a:cubicBezTo>
                  <a:cubicBezTo>
                    <a:pt x="2607" y="3645"/>
                    <a:pt x="3850" y="3150"/>
                    <a:pt x="5103" y="2655"/>
                  </a:cubicBezTo>
                  <a:cubicBezTo>
                    <a:pt x="6258" y="2193"/>
                    <a:pt x="7402" y="1687"/>
                    <a:pt x="8534" y="1192"/>
                  </a:cubicBezTo>
                  <a:cubicBezTo>
                    <a:pt x="9304" y="851"/>
                    <a:pt x="10063" y="521"/>
                    <a:pt x="10822" y="180"/>
                  </a:cubicBezTo>
                  <a:cubicBezTo>
                    <a:pt x="10899" y="148"/>
                    <a:pt x="10976" y="104"/>
                    <a:pt x="11075" y="104"/>
                  </a:cubicBezTo>
                  <a:close/>
                  <a:moveTo>
                    <a:pt x="11069" y="1"/>
                  </a:moveTo>
                  <a:cubicBezTo>
                    <a:pt x="11047" y="1"/>
                    <a:pt x="11023" y="6"/>
                    <a:pt x="10998" y="16"/>
                  </a:cubicBezTo>
                  <a:cubicBezTo>
                    <a:pt x="10910" y="49"/>
                    <a:pt x="10811" y="93"/>
                    <a:pt x="10723" y="126"/>
                  </a:cubicBezTo>
                  <a:cubicBezTo>
                    <a:pt x="10063" y="422"/>
                    <a:pt x="9392" y="708"/>
                    <a:pt x="8721" y="1005"/>
                  </a:cubicBezTo>
                  <a:cubicBezTo>
                    <a:pt x="7479" y="1555"/>
                    <a:pt x="6225" y="2116"/>
                    <a:pt x="4960" y="2622"/>
                  </a:cubicBezTo>
                  <a:cubicBezTo>
                    <a:pt x="4146" y="2941"/>
                    <a:pt x="3333" y="3260"/>
                    <a:pt x="2519" y="3579"/>
                  </a:cubicBezTo>
                  <a:cubicBezTo>
                    <a:pt x="1848" y="3843"/>
                    <a:pt x="1166" y="4106"/>
                    <a:pt x="484" y="4370"/>
                  </a:cubicBezTo>
                  <a:cubicBezTo>
                    <a:pt x="352" y="4414"/>
                    <a:pt x="220" y="4469"/>
                    <a:pt x="77" y="4480"/>
                  </a:cubicBezTo>
                  <a:cubicBezTo>
                    <a:pt x="22" y="4480"/>
                    <a:pt x="1" y="4513"/>
                    <a:pt x="12" y="4579"/>
                  </a:cubicBezTo>
                  <a:cubicBezTo>
                    <a:pt x="12" y="4601"/>
                    <a:pt x="12" y="4623"/>
                    <a:pt x="22" y="4656"/>
                  </a:cubicBezTo>
                  <a:cubicBezTo>
                    <a:pt x="55" y="4832"/>
                    <a:pt x="110" y="5008"/>
                    <a:pt x="176" y="5173"/>
                  </a:cubicBezTo>
                  <a:cubicBezTo>
                    <a:pt x="308" y="5492"/>
                    <a:pt x="440" y="5811"/>
                    <a:pt x="561" y="6130"/>
                  </a:cubicBezTo>
                  <a:cubicBezTo>
                    <a:pt x="869" y="6911"/>
                    <a:pt x="1221" y="7681"/>
                    <a:pt x="1606" y="8428"/>
                  </a:cubicBezTo>
                  <a:cubicBezTo>
                    <a:pt x="1826" y="8857"/>
                    <a:pt x="2035" y="9308"/>
                    <a:pt x="2222" y="9759"/>
                  </a:cubicBezTo>
                  <a:cubicBezTo>
                    <a:pt x="2387" y="10144"/>
                    <a:pt x="2530" y="10529"/>
                    <a:pt x="2684" y="10914"/>
                  </a:cubicBezTo>
                  <a:cubicBezTo>
                    <a:pt x="3036" y="11771"/>
                    <a:pt x="3388" y="12618"/>
                    <a:pt x="3740" y="13465"/>
                  </a:cubicBezTo>
                  <a:cubicBezTo>
                    <a:pt x="3926" y="13905"/>
                    <a:pt x="4124" y="14345"/>
                    <a:pt x="4333" y="14774"/>
                  </a:cubicBezTo>
                  <a:cubicBezTo>
                    <a:pt x="4421" y="14950"/>
                    <a:pt x="4509" y="15137"/>
                    <a:pt x="4597" y="15313"/>
                  </a:cubicBezTo>
                  <a:cubicBezTo>
                    <a:pt x="4674" y="15477"/>
                    <a:pt x="4740" y="15653"/>
                    <a:pt x="4795" y="15829"/>
                  </a:cubicBezTo>
                  <a:cubicBezTo>
                    <a:pt x="4795" y="15862"/>
                    <a:pt x="4806" y="15895"/>
                    <a:pt x="4817" y="15917"/>
                  </a:cubicBezTo>
                  <a:cubicBezTo>
                    <a:pt x="4839" y="15939"/>
                    <a:pt x="4861" y="15950"/>
                    <a:pt x="4883" y="15961"/>
                  </a:cubicBezTo>
                  <a:lnTo>
                    <a:pt x="4938" y="15961"/>
                  </a:lnTo>
                  <a:cubicBezTo>
                    <a:pt x="5191" y="15895"/>
                    <a:pt x="5455" y="15840"/>
                    <a:pt x="5708" y="15763"/>
                  </a:cubicBezTo>
                  <a:cubicBezTo>
                    <a:pt x="6225" y="15609"/>
                    <a:pt x="6731" y="15455"/>
                    <a:pt x="7248" y="15291"/>
                  </a:cubicBezTo>
                  <a:cubicBezTo>
                    <a:pt x="8017" y="15060"/>
                    <a:pt x="8776" y="14807"/>
                    <a:pt x="9546" y="14576"/>
                  </a:cubicBezTo>
                  <a:cubicBezTo>
                    <a:pt x="10294" y="14356"/>
                    <a:pt x="11031" y="14103"/>
                    <a:pt x="11756" y="13817"/>
                  </a:cubicBezTo>
                  <a:cubicBezTo>
                    <a:pt x="12372" y="13575"/>
                    <a:pt x="12966" y="13322"/>
                    <a:pt x="13549" y="13014"/>
                  </a:cubicBezTo>
                  <a:cubicBezTo>
                    <a:pt x="13835" y="12871"/>
                    <a:pt x="14121" y="12761"/>
                    <a:pt x="14396" y="12629"/>
                  </a:cubicBezTo>
                  <a:cubicBezTo>
                    <a:pt x="14550" y="12552"/>
                    <a:pt x="14693" y="12486"/>
                    <a:pt x="14836" y="12420"/>
                  </a:cubicBezTo>
                  <a:cubicBezTo>
                    <a:pt x="15089" y="12299"/>
                    <a:pt x="15331" y="12167"/>
                    <a:pt x="15594" y="12090"/>
                  </a:cubicBezTo>
                  <a:cubicBezTo>
                    <a:pt x="15627" y="12079"/>
                    <a:pt x="15649" y="12068"/>
                    <a:pt x="15682" y="12057"/>
                  </a:cubicBezTo>
                  <a:cubicBezTo>
                    <a:pt x="15726" y="12024"/>
                    <a:pt x="15748" y="11980"/>
                    <a:pt x="15726" y="11936"/>
                  </a:cubicBezTo>
                  <a:cubicBezTo>
                    <a:pt x="15726" y="11903"/>
                    <a:pt x="15704" y="11881"/>
                    <a:pt x="15693" y="11848"/>
                  </a:cubicBezTo>
                  <a:cubicBezTo>
                    <a:pt x="15638" y="11683"/>
                    <a:pt x="15572" y="11519"/>
                    <a:pt x="15506" y="11354"/>
                  </a:cubicBezTo>
                  <a:cubicBezTo>
                    <a:pt x="15155" y="10463"/>
                    <a:pt x="14803" y="9572"/>
                    <a:pt x="14484" y="8670"/>
                  </a:cubicBezTo>
                  <a:cubicBezTo>
                    <a:pt x="14022" y="7329"/>
                    <a:pt x="13538" y="5987"/>
                    <a:pt x="13021" y="4656"/>
                  </a:cubicBezTo>
                  <a:cubicBezTo>
                    <a:pt x="12713" y="3832"/>
                    <a:pt x="12383" y="3018"/>
                    <a:pt x="11998" y="2215"/>
                  </a:cubicBezTo>
                  <a:cubicBezTo>
                    <a:pt x="11888" y="1962"/>
                    <a:pt x="11778" y="1709"/>
                    <a:pt x="11679" y="1456"/>
                  </a:cubicBezTo>
                  <a:cubicBezTo>
                    <a:pt x="11537" y="1093"/>
                    <a:pt x="11405" y="730"/>
                    <a:pt x="11295" y="367"/>
                  </a:cubicBezTo>
                  <a:cubicBezTo>
                    <a:pt x="11273" y="268"/>
                    <a:pt x="11240" y="180"/>
                    <a:pt x="11196" y="93"/>
                  </a:cubicBezTo>
                  <a:cubicBezTo>
                    <a:pt x="11164" y="30"/>
                    <a:pt x="11122" y="1"/>
                    <a:pt x="1106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4" name="Google Shape;2904;p65"/>
            <p:cNvSpPr/>
            <p:nvPr/>
          </p:nvSpPr>
          <p:spPr>
            <a:xfrm rot="367787">
              <a:off x="-2487573" y="-5905642"/>
              <a:ext cx="1055790" cy="1072255"/>
            </a:xfrm>
            <a:custGeom>
              <a:avLst/>
              <a:gdLst/>
              <a:ahLst/>
              <a:cxnLst/>
              <a:rect l="l" t="t" r="r" b="b"/>
              <a:pathLst>
                <a:path w="15518" h="15760" extrusionOk="0">
                  <a:moveTo>
                    <a:pt x="10151" y="1870"/>
                  </a:moveTo>
                  <a:cubicBezTo>
                    <a:pt x="10162" y="1903"/>
                    <a:pt x="10184" y="1936"/>
                    <a:pt x="10195" y="1958"/>
                  </a:cubicBezTo>
                  <a:cubicBezTo>
                    <a:pt x="10283" y="2134"/>
                    <a:pt x="10360" y="2310"/>
                    <a:pt x="10448" y="2497"/>
                  </a:cubicBezTo>
                  <a:cubicBezTo>
                    <a:pt x="10492" y="2585"/>
                    <a:pt x="10547" y="2684"/>
                    <a:pt x="10591" y="2794"/>
                  </a:cubicBezTo>
                  <a:cubicBezTo>
                    <a:pt x="11108" y="4047"/>
                    <a:pt x="11547" y="5323"/>
                    <a:pt x="12053" y="6588"/>
                  </a:cubicBezTo>
                  <a:cubicBezTo>
                    <a:pt x="12284" y="7149"/>
                    <a:pt x="12493" y="7731"/>
                    <a:pt x="12713" y="8303"/>
                  </a:cubicBezTo>
                  <a:cubicBezTo>
                    <a:pt x="12856" y="8699"/>
                    <a:pt x="13021" y="9084"/>
                    <a:pt x="13208" y="9469"/>
                  </a:cubicBezTo>
                  <a:cubicBezTo>
                    <a:pt x="13395" y="9854"/>
                    <a:pt x="13582" y="10261"/>
                    <a:pt x="13736" y="10668"/>
                  </a:cubicBezTo>
                  <a:cubicBezTo>
                    <a:pt x="13758" y="10723"/>
                    <a:pt x="13769" y="10778"/>
                    <a:pt x="13802" y="10844"/>
                  </a:cubicBezTo>
                  <a:cubicBezTo>
                    <a:pt x="13142" y="11141"/>
                    <a:pt x="12504" y="11427"/>
                    <a:pt x="11866" y="11712"/>
                  </a:cubicBezTo>
                  <a:cubicBezTo>
                    <a:pt x="11811" y="11690"/>
                    <a:pt x="11822" y="11635"/>
                    <a:pt x="11822" y="11602"/>
                  </a:cubicBezTo>
                  <a:cubicBezTo>
                    <a:pt x="11778" y="11218"/>
                    <a:pt x="11745" y="10844"/>
                    <a:pt x="11745" y="10459"/>
                  </a:cubicBezTo>
                  <a:cubicBezTo>
                    <a:pt x="11745" y="9975"/>
                    <a:pt x="11756" y="9491"/>
                    <a:pt x="11756" y="8996"/>
                  </a:cubicBezTo>
                  <a:cubicBezTo>
                    <a:pt x="11756" y="8875"/>
                    <a:pt x="11756" y="8754"/>
                    <a:pt x="11745" y="8633"/>
                  </a:cubicBezTo>
                  <a:cubicBezTo>
                    <a:pt x="11745" y="8556"/>
                    <a:pt x="11734" y="8468"/>
                    <a:pt x="11712" y="8391"/>
                  </a:cubicBezTo>
                  <a:cubicBezTo>
                    <a:pt x="11701" y="8336"/>
                    <a:pt x="11690" y="8292"/>
                    <a:pt x="11668" y="8248"/>
                  </a:cubicBezTo>
                  <a:cubicBezTo>
                    <a:pt x="11626" y="8164"/>
                    <a:pt x="11570" y="8124"/>
                    <a:pt x="11504" y="8124"/>
                  </a:cubicBezTo>
                  <a:cubicBezTo>
                    <a:pt x="11467" y="8124"/>
                    <a:pt x="11426" y="8137"/>
                    <a:pt x="11383" y="8160"/>
                  </a:cubicBezTo>
                  <a:cubicBezTo>
                    <a:pt x="11328" y="8193"/>
                    <a:pt x="11273" y="8237"/>
                    <a:pt x="11229" y="8281"/>
                  </a:cubicBezTo>
                  <a:cubicBezTo>
                    <a:pt x="11152" y="8380"/>
                    <a:pt x="11064" y="8479"/>
                    <a:pt x="11009" y="8589"/>
                  </a:cubicBezTo>
                  <a:cubicBezTo>
                    <a:pt x="10877" y="8831"/>
                    <a:pt x="10745" y="9073"/>
                    <a:pt x="10635" y="9315"/>
                  </a:cubicBezTo>
                  <a:cubicBezTo>
                    <a:pt x="10492" y="9601"/>
                    <a:pt x="10360" y="9898"/>
                    <a:pt x="10217" y="10184"/>
                  </a:cubicBezTo>
                  <a:cubicBezTo>
                    <a:pt x="10118" y="10382"/>
                    <a:pt x="10019" y="10580"/>
                    <a:pt x="9920" y="10767"/>
                  </a:cubicBezTo>
                  <a:cubicBezTo>
                    <a:pt x="9854" y="10888"/>
                    <a:pt x="9766" y="10998"/>
                    <a:pt x="9689" y="11108"/>
                  </a:cubicBezTo>
                  <a:cubicBezTo>
                    <a:pt x="9645" y="11163"/>
                    <a:pt x="9590" y="11207"/>
                    <a:pt x="9524" y="11251"/>
                  </a:cubicBezTo>
                  <a:cubicBezTo>
                    <a:pt x="9489" y="11277"/>
                    <a:pt x="9456" y="11289"/>
                    <a:pt x="9426" y="11289"/>
                  </a:cubicBezTo>
                  <a:cubicBezTo>
                    <a:pt x="9379" y="11289"/>
                    <a:pt x="9337" y="11260"/>
                    <a:pt x="9304" y="11207"/>
                  </a:cubicBezTo>
                  <a:cubicBezTo>
                    <a:pt x="9271" y="11141"/>
                    <a:pt x="9238" y="11086"/>
                    <a:pt x="9227" y="11020"/>
                  </a:cubicBezTo>
                  <a:cubicBezTo>
                    <a:pt x="9194" y="10888"/>
                    <a:pt x="9172" y="10756"/>
                    <a:pt x="9161" y="10613"/>
                  </a:cubicBezTo>
                  <a:cubicBezTo>
                    <a:pt x="9139" y="10272"/>
                    <a:pt x="9161" y="9931"/>
                    <a:pt x="9205" y="9590"/>
                  </a:cubicBezTo>
                  <a:cubicBezTo>
                    <a:pt x="9381" y="8127"/>
                    <a:pt x="9777" y="6720"/>
                    <a:pt x="10294" y="5356"/>
                  </a:cubicBezTo>
                  <a:cubicBezTo>
                    <a:pt x="10349" y="5213"/>
                    <a:pt x="10404" y="5070"/>
                    <a:pt x="10448" y="4927"/>
                  </a:cubicBezTo>
                  <a:cubicBezTo>
                    <a:pt x="10470" y="4872"/>
                    <a:pt x="10481" y="4817"/>
                    <a:pt x="10481" y="4762"/>
                  </a:cubicBezTo>
                  <a:cubicBezTo>
                    <a:pt x="10481" y="4728"/>
                    <a:pt x="10447" y="4700"/>
                    <a:pt x="10417" y="4700"/>
                  </a:cubicBezTo>
                  <a:cubicBezTo>
                    <a:pt x="10408" y="4700"/>
                    <a:pt x="10400" y="4702"/>
                    <a:pt x="10393" y="4707"/>
                  </a:cubicBezTo>
                  <a:cubicBezTo>
                    <a:pt x="10360" y="4740"/>
                    <a:pt x="10316" y="4773"/>
                    <a:pt x="10294" y="4806"/>
                  </a:cubicBezTo>
                  <a:cubicBezTo>
                    <a:pt x="10206" y="4916"/>
                    <a:pt x="10129" y="5026"/>
                    <a:pt x="10052" y="5147"/>
                  </a:cubicBezTo>
                  <a:cubicBezTo>
                    <a:pt x="9887" y="5411"/>
                    <a:pt x="9755" y="5686"/>
                    <a:pt x="9623" y="5972"/>
                  </a:cubicBezTo>
                  <a:cubicBezTo>
                    <a:pt x="9315" y="6643"/>
                    <a:pt x="9073" y="7347"/>
                    <a:pt x="8853" y="8050"/>
                  </a:cubicBezTo>
                  <a:cubicBezTo>
                    <a:pt x="8644" y="8710"/>
                    <a:pt x="8457" y="9359"/>
                    <a:pt x="8259" y="10008"/>
                  </a:cubicBezTo>
                  <a:cubicBezTo>
                    <a:pt x="8149" y="10371"/>
                    <a:pt x="8028" y="10734"/>
                    <a:pt x="7874" y="11086"/>
                  </a:cubicBezTo>
                  <a:cubicBezTo>
                    <a:pt x="7819" y="11229"/>
                    <a:pt x="7753" y="11361"/>
                    <a:pt x="7687" y="11492"/>
                  </a:cubicBezTo>
                  <a:cubicBezTo>
                    <a:pt x="7643" y="11569"/>
                    <a:pt x="7589" y="11635"/>
                    <a:pt x="7534" y="11712"/>
                  </a:cubicBezTo>
                  <a:cubicBezTo>
                    <a:pt x="7501" y="11745"/>
                    <a:pt x="7457" y="11778"/>
                    <a:pt x="7413" y="11811"/>
                  </a:cubicBezTo>
                  <a:cubicBezTo>
                    <a:pt x="7380" y="11830"/>
                    <a:pt x="7348" y="11839"/>
                    <a:pt x="7316" y="11839"/>
                  </a:cubicBezTo>
                  <a:cubicBezTo>
                    <a:pt x="7271" y="11839"/>
                    <a:pt x="7226" y="11821"/>
                    <a:pt x="7182" y="11789"/>
                  </a:cubicBezTo>
                  <a:cubicBezTo>
                    <a:pt x="7116" y="11723"/>
                    <a:pt x="7072" y="11646"/>
                    <a:pt x="7050" y="11569"/>
                  </a:cubicBezTo>
                  <a:cubicBezTo>
                    <a:pt x="6984" y="11405"/>
                    <a:pt x="6962" y="11240"/>
                    <a:pt x="6940" y="11075"/>
                  </a:cubicBezTo>
                  <a:cubicBezTo>
                    <a:pt x="6896" y="10657"/>
                    <a:pt x="6918" y="10239"/>
                    <a:pt x="6951" y="9832"/>
                  </a:cubicBezTo>
                  <a:cubicBezTo>
                    <a:pt x="6995" y="9425"/>
                    <a:pt x="7039" y="9029"/>
                    <a:pt x="7094" y="8633"/>
                  </a:cubicBezTo>
                  <a:cubicBezTo>
                    <a:pt x="7182" y="8006"/>
                    <a:pt x="7314" y="7369"/>
                    <a:pt x="7457" y="6753"/>
                  </a:cubicBezTo>
                  <a:cubicBezTo>
                    <a:pt x="7600" y="6181"/>
                    <a:pt x="7753" y="5609"/>
                    <a:pt x="7896" y="5048"/>
                  </a:cubicBezTo>
                  <a:cubicBezTo>
                    <a:pt x="7918" y="4938"/>
                    <a:pt x="7940" y="4828"/>
                    <a:pt x="7962" y="4729"/>
                  </a:cubicBezTo>
                  <a:cubicBezTo>
                    <a:pt x="7973" y="4685"/>
                    <a:pt x="7962" y="4641"/>
                    <a:pt x="7951" y="4597"/>
                  </a:cubicBezTo>
                  <a:cubicBezTo>
                    <a:pt x="7951" y="4582"/>
                    <a:pt x="7924" y="4566"/>
                    <a:pt x="7900" y="4566"/>
                  </a:cubicBezTo>
                  <a:cubicBezTo>
                    <a:pt x="7890" y="4566"/>
                    <a:pt x="7881" y="4569"/>
                    <a:pt x="7874" y="4575"/>
                  </a:cubicBezTo>
                  <a:cubicBezTo>
                    <a:pt x="7841" y="4597"/>
                    <a:pt x="7808" y="4630"/>
                    <a:pt x="7786" y="4663"/>
                  </a:cubicBezTo>
                  <a:cubicBezTo>
                    <a:pt x="7731" y="4751"/>
                    <a:pt x="7676" y="4850"/>
                    <a:pt x="7621" y="4938"/>
                  </a:cubicBezTo>
                  <a:cubicBezTo>
                    <a:pt x="7435" y="5301"/>
                    <a:pt x="7292" y="5675"/>
                    <a:pt x="7160" y="6049"/>
                  </a:cubicBezTo>
                  <a:cubicBezTo>
                    <a:pt x="6863" y="6896"/>
                    <a:pt x="6632" y="7753"/>
                    <a:pt x="6445" y="8633"/>
                  </a:cubicBezTo>
                  <a:cubicBezTo>
                    <a:pt x="6280" y="9403"/>
                    <a:pt x="6159" y="10184"/>
                    <a:pt x="6038" y="10965"/>
                  </a:cubicBezTo>
                  <a:cubicBezTo>
                    <a:pt x="5939" y="11591"/>
                    <a:pt x="5840" y="12218"/>
                    <a:pt x="5697" y="12834"/>
                  </a:cubicBezTo>
                  <a:cubicBezTo>
                    <a:pt x="5631" y="13131"/>
                    <a:pt x="5554" y="13417"/>
                    <a:pt x="5444" y="13703"/>
                  </a:cubicBezTo>
                  <a:cubicBezTo>
                    <a:pt x="5411" y="13780"/>
                    <a:pt x="5378" y="13868"/>
                    <a:pt x="5345" y="13934"/>
                  </a:cubicBezTo>
                  <a:cubicBezTo>
                    <a:pt x="5338" y="13935"/>
                    <a:pt x="5331" y="13936"/>
                    <a:pt x="5325" y="13936"/>
                  </a:cubicBezTo>
                  <a:cubicBezTo>
                    <a:pt x="5290" y="13936"/>
                    <a:pt x="5289" y="13909"/>
                    <a:pt x="5279" y="13890"/>
                  </a:cubicBezTo>
                  <a:cubicBezTo>
                    <a:pt x="5213" y="13758"/>
                    <a:pt x="5147" y="13626"/>
                    <a:pt x="5092" y="13494"/>
                  </a:cubicBezTo>
                  <a:cubicBezTo>
                    <a:pt x="4905" y="13032"/>
                    <a:pt x="4729" y="12570"/>
                    <a:pt x="4542" y="12097"/>
                  </a:cubicBezTo>
                  <a:cubicBezTo>
                    <a:pt x="4509" y="12031"/>
                    <a:pt x="4487" y="11965"/>
                    <a:pt x="4465" y="11899"/>
                  </a:cubicBezTo>
                  <a:cubicBezTo>
                    <a:pt x="4135" y="11097"/>
                    <a:pt x="3816" y="10294"/>
                    <a:pt x="3487" y="9480"/>
                  </a:cubicBezTo>
                  <a:cubicBezTo>
                    <a:pt x="3278" y="8963"/>
                    <a:pt x="3047" y="8457"/>
                    <a:pt x="2794" y="7951"/>
                  </a:cubicBezTo>
                  <a:cubicBezTo>
                    <a:pt x="2409" y="7193"/>
                    <a:pt x="2068" y="6423"/>
                    <a:pt x="1738" y="5631"/>
                  </a:cubicBezTo>
                  <a:cubicBezTo>
                    <a:pt x="1727" y="5598"/>
                    <a:pt x="1716" y="5565"/>
                    <a:pt x="1705" y="5532"/>
                  </a:cubicBezTo>
                  <a:cubicBezTo>
                    <a:pt x="1738" y="5510"/>
                    <a:pt x="1771" y="5488"/>
                    <a:pt x="1804" y="5477"/>
                  </a:cubicBezTo>
                  <a:cubicBezTo>
                    <a:pt x="2420" y="5235"/>
                    <a:pt x="3014" y="4949"/>
                    <a:pt x="3597" y="4641"/>
                  </a:cubicBezTo>
                  <a:cubicBezTo>
                    <a:pt x="4916" y="3948"/>
                    <a:pt x="6280" y="3355"/>
                    <a:pt x="7665" y="2816"/>
                  </a:cubicBezTo>
                  <a:cubicBezTo>
                    <a:pt x="8402" y="2530"/>
                    <a:pt x="9150" y="2255"/>
                    <a:pt x="9898" y="1969"/>
                  </a:cubicBezTo>
                  <a:cubicBezTo>
                    <a:pt x="9975" y="1936"/>
                    <a:pt x="10063" y="1903"/>
                    <a:pt x="10151" y="1870"/>
                  </a:cubicBezTo>
                  <a:close/>
                  <a:moveTo>
                    <a:pt x="7830" y="4773"/>
                  </a:moveTo>
                  <a:cubicBezTo>
                    <a:pt x="7841" y="4850"/>
                    <a:pt x="7841" y="4850"/>
                    <a:pt x="7841" y="4883"/>
                  </a:cubicBezTo>
                  <a:cubicBezTo>
                    <a:pt x="7764" y="5169"/>
                    <a:pt x="7687" y="5455"/>
                    <a:pt x="7611" y="5741"/>
                  </a:cubicBezTo>
                  <a:cubicBezTo>
                    <a:pt x="7402" y="6533"/>
                    <a:pt x="7215" y="7336"/>
                    <a:pt x="7083" y="8149"/>
                  </a:cubicBezTo>
                  <a:cubicBezTo>
                    <a:pt x="6951" y="8853"/>
                    <a:pt x="6863" y="9568"/>
                    <a:pt x="6830" y="10283"/>
                  </a:cubicBezTo>
                  <a:cubicBezTo>
                    <a:pt x="6819" y="10624"/>
                    <a:pt x="6819" y="10965"/>
                    <a:pt x="6885" y="11306"/>
                  </a:cubicBezTo>
                  <a:cubicBezTo>
                    <a:pt x="6907" y="11416"/>
                    <a:pt x="6940" y="11525"/>
                    <a:pt x="6973" y="11635"/>
                  </a:cubicBezTo>
                  <a:cubicBezTo>
                    <a:pt x="7006" y="11701"/>
                    <a:pt x="7039" y="11767"/>
                    <a:pt x="7094" y="11822"/>
                  </a:cubicBezTo>
                  <a:cubicBezTo>
                    <a:pt x="7155" y="11896"/>
                    <a:pt x="7231" y="11932"/>
                    <a:pt x="7308" y="11932"/>
                  </a:cubicBezTo>
                  <a:cubicBezTo>
                    <a:pt x="7369" y="11932"/>
                    <a:pt x="7431" y="11910"/>
                    <a:pt x="7490" y="11866"/>
                  </a:cubicBezTo>
                  <a:cubicBezTo>
                    <a:pt x="7556" y="11811"/>
                    <a:pt x="7621" y="11756"/>
                    <a:pt x="7665" y="11690"/>
                  </a:cubicBezTo>
                  <a:cubicBezTo>
                    <a:pt x="7731" y="11580"/>
                    <a:pt x="7797" y="11470"/>
                    <a:pt x="7863" y="11350"/>
                  </a:cubicBezTo>
                  <a:cubicBezTo>
                    <a:pt x="7995" y="11075"/>
                    <a:pt x="8094" y="10800"/>
                    <a:pt x="8193" y="10514"/>
                  </a:cubicBezTo>
                  <a:cubicBezTo>
                    <a:pt x="8369" y="9931"/>
                    <a:pt x="8545" y="9359"/>
                    <a:pt x="8721" y="8776"/>
                  </a:cubicBezTo>
                  <a:cubicBezTo>
                    <a:pt x="8952" y="8039"/>
                    <a:pt x="9183" y="7292"/>
                    <a:pt x="9469" y="6566"/>
                  </a:cubicBezTo>
                  <a:cubicBezTo>
                    <a:pt x="9623" y="6170"/>
                    <a:pt x="9799" y="5796"/>
                    <a:pt x="9997" y="5422"/>
                  </a:cubicBezTo>
                  <a:cubicBezTo>
                    <a:pt x="10085" y="5279"/>
                    <a:pt x="10173" y="5136"/>
                    <a:pt x="10261" y="4993"/>
                  </a:cubicBezTo>
                  <a:cubicBezTo>
                    <a:pt x="10272" y="4960"/>
                    <a:pt x="10305" y="4938"/>
                    <a:pt x="10349" y="4883"/>
                  </a:cubicBezTo>
                  <a:lnTo>
                    <a:pt x="10349" y="4894"/>
                  </a:lnTo>
                  <a:cubicBezTo>
                    <a:pt x="10338" y="4949"/>
                    <a:pt x="10338" y="4982"/>
                    <a:pt x="10327" y="5004"/>
                  </a:cubicBezTo>
                  <a:cubicBezTo>
                    <a:pt x="10250" y="5224"/>
                    <a:pt x="10173" y="5433"/>
                    <a:pt x="10085" y="5653"/>
                  </a:cubicBezTo>
                  <a:cubicBezTo>
                    <a:pt x="9755" y="6555"/>
                    <a:pt x="9491" y="7479"/>
                    <a:pt x="9293" y="8424"/>
                  </a:cubicBezTo>
                  <a:cubicBezTo>
                    <a:pt x="9194" y="8930"/>
                    <a:pt x="9117" y="9447"/>
                    <a:pt x="9073" y="9964"/>
                  </a:cubicBezTo>
                  <a:cubicBezTo>
                    <a:pt x="9062" y="10272"/>
                    <a:pt x="9051" y="10569"/>
                    <a:pt x="9095" y="10866"/>
                  </a:cubicBezTo>
                  <a:cubicBezTo>
                    <a:pt x="9117" y="10954"/>
                    <a:pt x="9139" y="11053"/>
                    <a:pt x="9172" y="11141"/>
                  </a:cubicBezTo>
                  <a:cubicBezTo>
                    <a:pt x="9183" y="11196"/>
                    <a:pt x="9216" y="11240"/>
                    <a:pt x="9249" y="11284"/>
                  </a:cubicBezTo>
                  <a:cubicBezTo>
                    <a:pt x="9299" y="11347"/>
                    <a:pt x="9362" y="11379"/>
                    <a:pt x="9430" y="11379"/>
                  </a:cubicBezTo>
                  <a:cubicBezTo>
                    <a:pt x="9467" y="11379"/>
                    <a:pt x="9507" y="11369"/>
                    <a:pt x="9546" y="11350"/>
                  </a:cubicBezTo>
                  <a:cubicBezTo>
                    <a:pt x="9601" y="11317"/>
                    <a:pt x="9656" y="11273"/>
                    <a:pt x="9700" y="11229"/>
                  </a:cubicBezTo>
                  <a:cubicBezTo>
                    <a:pt x="9788" y="11130"/>
                    <a:pt x="9876" y="11031"/>
                    <a:pt x="9942" y="10921"/>
                  </a:cubicBezTo>
                  <a:cubicBezTo>
                    <a:pt x="10052" y="10734"/>
                    <a:pt x="10151" y="10536"/>
                    <a:pt x="10250" y="10338"/>
                  </a:cubicBezTo>
                  <a:cubicBezTo>
                    <a:pt x="10404" y="10030"/>
                    <a:pt x="10547" y="9711"/>
                    <a:pt x="10690" y="9392"/>
                  </a:cubicBezTo>
                  <a:cubicBezTo>
                    <a:pt x="10800" y="9172"/>
                    <a:pt x="10921" y="8941"/>
                    <a:pt x="11042" y="8721"/>
                  </a:cubicBezTo>
                  <a:cubicBezTo>
                    <a:pt x="11108" y="8600"/>
                    <a:pt x="11185" y="8490"/>
                    <a:pt x="11273" y="8380"/>
                  </a:cubicBezTo>
                  <a:cubicBezTo>
                    <a:pt x="11317" y="8314"/>
                    <a:pt x="11372" y="8270"/>
                    <a:pt x="11449" y="8237"/>
                  </a:cubicBezTo>
                  <a:cubicBezTo>
                    <a:pt x="11466" y="8229"/>
                    <a:pt x="11483" y="8224"/>
                    <a:pt x="11499" y="8224"/>
                  </a:cubicBezTo>
                  <a:cubicBezTo>
                    <a:pt x="11525" y="8224"/>
                    <a:pt x="11549" y="8237"/>
                    <a:pt x="11569" y="8270"/>
                  </a:cubicBezTo>
                  <a:cubicBezTo>
                    <a:pt x="11591" y="8303"/>
                    <a:pt x="11613" y="8347"/>
                    <a:pt x="11624" y="8391"/>
                  </a:cubicBezTo>
                  <a:cubicBezTo>
                    <a:pt x="11635" y="8490"/>
                    <a:pt x="11657" y="8578"/>
                    <a:pt x="11657" y="8677"/>
                  </a:cubicBezTo>
                  <a:cubicBezTo>
                    <a:pt x="11657" y="8919"/>
                    <a:pt x="11657" y="9172"/>
                    <a:pt x="11646" y="9425"/>
                  </a:cubicBezTo>
                  <a:cubicBezTo>
                    <a:pt x="11635" y="10041"/>
                    <a:pt x="11646" y="10657"/>
                    <a:pt x="11690" y="11273"/>
                  </a:cubicBezTo>
                  <a:cubicBezTo>
                    <a:pt x="11701" y="11438"/>
                    <a:pt x="11723" y="11602"/>
                    <a:pt x="11734" y="11756"/>
                  </a:cubicBezTo>
                  <a:cubicBezTo>
                    <a:pt x="11690" y="11811"/>
                    <a:pt x="11635" y="11822"/>
                    <a:pt x="11591" y="11844"/>
                  </a:cubicBezTo>
                  <a:cubicBezTo>
                    <a:pt x="10800" y="12174"/>
                    <a:pt x="10008" y="12504"/>
                    <a:pt x="9216" y="12834"/>
                  </a:cubicBezTo>
                  <a:cubicBezTo>
                    <a:pt x="8710" y="13054"/>
                    <a:pt x="8204" y="13263"/>
                    <a:pt x="7698" y="13461"/>
                  </a:cubicBezTo>
                  <a:cubicBezTo>
                    <a:pt x="7149" y="13670"/>
                    <a:pt x="6588" y="13868"/>
                    <a:pt x="6038" y="14077"/>
                  </a:cubicBezTo>
                  <a:cubicBezTo>
                    <a:pt x="5906" y="14132"/>
                    <a:pt x="5774" y="14187"/>
                    <a:pt x="5631" y="14242"/>
                  </a:cubicBezTo>
                  <a:cubicBezTo>
                    <a:pt x="5620" y="14253"/>
                    <a:pt x="5598" y="14264"/>
                    <a:pt x="5576" y="14275"/>
                  </a:cubicBezTo>
                  <a:cubicBezTo>
                    <a:pt x="5555" y="14282"/>
                    <a:pt x="5538" y="14285"/>
                    <a:pt x="5522" y="14285"/>
                  </a:cubicBezTo>
                  <a:cubicBezTo>
                    <a:pt x="5489" y="14285"/>
                    <a:pt x="5467" y="14268"/>
                    <a:pt x="5444" y="14231"/>
                  </a:cubicBezTo>
                  <a:cubicBezTo>
                    <a:pt x="5411" y="14187"/>
                    <a:pt x="5389" y="14143"/>
                    <a:pt x="5367" y="14099"/>
                  </a:cubicBezTo>
                  <a:cubicBezTo>
                    <a:pt x="5422" y="13989"/>
                    <a:pt x="5466" y="13901"/>
                    <a:pt x="5510" y="13791"/>
                  </a:cubicBezTo>
                  <a:cubicBezTo>
                    <a:pt x="5620" y="13538"/>
                    <a:pt x="5686" y="13263"/>
                    <a:pt x="5752" y="12988"/>
                  </a:cubicBezTo>
                  <a:cubicBezTo>
                    <a:pt x="5873" y="12515"/>
                    <a:pt x="5961" y="12020"/>
                    <a:pt x="6038" y="11536"/>
                  </a:cubicBezTo>
                  <a:cubicBezTo>
                    <a:pt x="6181" y="10679"/>
                    <a:pt x="6302" y="9810"/>
                    <a:pt x="6478" y="8952"/>
                  </a:cubicBezTo>
                  <a:cubicBezTo>
                    <a:pt x="6698" y="7863"/>
                    <a:pt x="6984" y="6775"/>
                    <a:pt x="7380" y="5730"/>
                  </a:cubicBezTo>
                  <a:cubicBezTo>
                    <a:pt x="7479" y="5466"/>
                    <a:pt x="7600" y="5202"/>
                    <a:pt x="7731" y="4949"/>
                  </a:cubicBezTo>
                  <a:cubicBezTo>
                    <a:pt x="7753" y="4894"/>
                    <a:pt x="7786" y="4839"/>
                    <a:pt x="7830" y="4773"/>
                  </a:cubicBezTo>
                  <a:close/>
                  <a:moveTo>
                    <a:pt x="10965" y="1"/>
                  </a:moveTo>
                  <a:cubicBezTo>
                    <a:pt x="10866" y="1"/>
                    <a:pt x="10789" y="45"/>
                    <a:pt x="10701" y="77"/>
                  </a:cubicBezTo>
                  <a:cubicBezTo>
                    <a:pt x="9942" y="418"/>
                    <a:pt x="9183" y="748"/>
                    <a:pt x="8424" y="1089"/>
                  </a:cubicBezTo>
                  <a:cubicBezTo>
                    <a:pt x="7281" y="1595"/>
                    <a:pt x="6137" y="2090"/>
                    <a:pt x="4982" y="2552"/>
                  </a:cubicBezTo>
                  <a:cubicBezTo>
                    <a:pt x="3740" y="3058"/>
                    <a:pt x="2486" y="3542"/>
                    <a:pt x="1243" y="4036"/>
                  </a:cubicBezTo>
                  <a:cubicBezTo>
                    <a:pt x="869" y="4179"/>
                    <a:pt x="506" y="4322"/>
                    <a:pt x="132" y="4443"/>
                  </a:cubicBezTo>
                  <a:cubicBezTo>
                    <a:pt x="88" y="4454"/>
                    <a:pt x="44" y="4487"/>
                    <a:pt x="0" y="4509"/>
                  </a:cubicBezTo>
                  <a:cubicBezTo>
                    <a:pt x="22" y="4674"/>
                    <a:pt x="66" y="4828"/>
                    <a:pt x="121" y="4971"/>
                  </a:cubicBezTo>
                  <a:cubicBezTo>
                    <a:pt x="209" y="5202"/>
                    <a:pt x="308" y="5433"/>
                    <a:pt x="396" y="5664"/>
                  </a:cubicBezTo>
                  <a:cubicBezTo>
                    <a:pt x="770" y="6621"/>
                    <a:pt x="1188" y="7556"/>
                    <a:pt x="1661" y="8468"/>
                  </a:cubicBezTo>
                  <a:cubicBezTo>
                    <a:pt x="1903" y="8930"/>
                    <a:pt x="2123" y="9414"/>
                    <a:pt x="2310" y="9898"/>
                  </a:cubicBezTo>
                  <a:cubicBezTo>
                    <a:pt x="2486" y="10327"/>
                    <a:pt x="2651" y="10767"/>
                    <a:pt x="2827" y="11207"/>
                  </a:cubicBezTo>
                  <a:cubicBezTo>
                    <a:pt x="2926" y="11427"/>
                    <a:pt x="3014" y="11657"/>
                    <a:pt x="3113" y="11877"/>
                  </a:cubicBezTo>
                  <a:cubicBezTo>
                    <a:pt x="3377" y="12526"/>
                    <a:pt x="3641" y="13164"/>
                    <a:pt x="3915" y="13802"/>
                  </a:cubicBezTo>
                  <a:cubicBezTo>
                    <a:pt x="4113" y="14264"/>
                    <a:pt x="4344" y="14704"/>
                    <a:pt x="4553" y="15144"/>
                  </a:cubicBezTo>
                  <a:cubicBezTo>
                    <a:pt x="4630" y="15319"/>
                    <a:pt x="4707" y="15495"/>
                    <a:pt x="4762" y="15682"/>
                  </a:cubicBezTo>
                  <a:cubicBezTo>
                    <a:pt x="4773" y="15704"/>
                    <a:pt x="4784" y="15737"/>
                    <a:pt x="4806" y="15759"/>
                  </a:cubicBezTo>
                  <a:cubicBezTo>
                    <a:pt x="5081" y="15693"/>
                    <a:pt x="5356" y="15627"/>
                    <a:pt x="5631" y="15550"/>
                  </a:cubicBezTo>
                  <a:cubicBezTo>
                    <a:pt x="6126" y="15396"/>
                    <a:pt x="6621" y="15243"/>
                    <a:pt x="7116" y="15089"/>
                  </a:cubicBezTo>
                  <a:cubicBezTo>
                    <a:pt x="7852" y="14869"/>
                    <a:pt x="8578" y="14627"/>
                    <a:pt x="9315" y="14407"/>
                  </a:cubicBezTo>
                  <a:cubicBezTo>
                    <a:pt x="10063" y="14187"/>
                    <a:pt x="10811" y="13945"/>
                    <a:pt x="11525" y="13648"/>
                  </a:cubicBezTo>
                  <a:cubicBezTo>
                    <a:pt x="12075" y="13428"/>
                    <a:pt x="12636" y="13219"/>
                    <a:pt x="13164" y="12944"/>
                  </a:cubicBezTo>
                  <a:cubicBezTo>
                    <a:pt x="13527" y="12757"/>
                    <a:pt x="13901" y="12570"/>
                    <a:pt x="14286" y="12416"/>
                  </a:cubicBezTo>
                  <a:cubicBezTo>
                    <a:pt x="14429" y="12350"/>
                    <a:pt x="14561" y="12284"/>
                    <a:pt x="14693" y="12218"/>
                  </a:cubicBezTo>
                  <a:cubicBezTo>
                    <a:pt x="14946" y="12097"/>
                    <a:pt x="15188" y="11965"/>
                    <a:pt x="15451" y="11899"/>
                  </a:cubicBezTo>
                  <a:cubicBezTo>
                    <a:pt x="15473" y="11888"/>
                    <a:pt x="15495" y="11866"/>
                    <a:pt x="15517" y="11855"/>
                  </a:cubicBezTo>
                  <a:cubicBezTo>
                    <a:pt x="15473" y="11734"/>
                    <a:pt x="15429" y="11624"/>
                    <a:pt x="15385" y="11514"/>
                  </a:cubicBezTo>
                  <a:cubicBezTo>
                    <a:pt x="15012" y="10580"/>
                    <a:pt x="14638" y="9645"/>
                    <a:pt x="14308" y="8688"/>
                  </a:cubicBezTo>
                  <a:cubicBezTo>
                    <a:pt x="13824" y="7314"/>
                    <a:pt x="13329" y="5939"/>
                    <a:pt x="12812" y="4575"/>
                  </a:cubicBezTo>
                  <a:cubicBezTo>
                    <a:pt x="12526" y="3828"/>
                    <a:pt x="12229" y="3080"/>
                    <a:pt x="11888" y="2354"/>
                  </a:cubicBezTo>
                  <a:cubicBezTo>
                    <a:pt x="11569" y="1683"/>
                    <a:pt x="11295" y="990"/>
                    <a:pt x="11086" y="275"/>
                  </a:cubicBezTo>
                  <a:cubicBezTo>
                    <a:pt x="11064" y="209"/>
                    <a:pt x="11042" y="143"/>
                    <a:pt x="11020" y="88"/>
                  </a:cubicBezTo>
                  <a:cubicBezTo>
                    <a:pt x="11009" y="56"/>
                    <a:pt x="10976" y="23"/>
                    <a:pt x="1096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5" name="Google Shape;2905;p65"/>
            <p:cNvSpPr/>
            <p:nvPr/>
          </p:nvSpPr>
          <p:spPr>
            <a:xfrm rot="367787">
              <a:off x="-2371731" y="-5778461"/>
              <a:ext cx="823037" cy="820792"/>
            </a:xfrm>
            <a:custGeom>
              <a:avLst/>
              <a:gdLst/>
              <a:ahLst/>
              <a:cxnLst/>
              <a:rect l="l" t="t" r="r" b="b"/>
              <a:pathLst>
                <a:path w="12097" h="12064" extrusionOk="0">
                  <a:moveTo>
                    <a:pt x="8446" y="0"/>
                  </a:moveTo>
                  <a:cubicBezTo>
                    <a:pt x="8358" y="33"/>
                    <a:pt x="8270" y="66"/>
                    <a:pt x="8193" y="99"/>
                  </a:cubicBezTo>
                  <a:cubicBezTo>
                    <a:pt x="7445" y="374"/>
                    <a:pt x="6697" y="649"/>
                    <a:pt x="5960" y="946"/>
                  </a:cubicBezTo>
                  <a:cubicBezTo>
                    <a:pt x="4575" y="1474"/>
                    <a:pt x="3211" y="2078"/>
                    <a:pt x="1892" y="2771"/>
                  </a:cubicBezTo>
                  <a:cubicBezTo>
                    <a:pt x="1309" y="3079"/>
                    <a:pt x="715" y="3365"/>
                    <a:pt x="99" y="3607"/>
                  </a:cubicBezTo>
                  <a:cubicBezTo>
                    <a:pt x="66" y="3618"/>
                    <a:pt x="33" y="3640"/>
                    <a:pt x="0" y="3651"/>
                  </a:cubicBezTo>
                  <a:cubicBezTo>
                    <a:pt x="11" y="3695"/>
                    <a:pt x="22" y="3728"/>
                    <a:pt x="33" y="3761"/>
                  </a:cubicBezTo>
                  <a:cubicBezTo>
                    <a:pt x="363" y="4542"/>
                    <a:pt x="704" y="5323"/>
                    <a:pt x="1078" y="6081"/>
                  </a:cubicBezTo>
                  <a:cubicBezTo>
                    <a:pt x="1331" y="6576"/>
                    <a:pt x="1573" y="7093"/>
                    <a:pt x="1782" y="7610"/>
                  </a:cubicBezTo>
                  <a:cubicBezTo>
                    <a:pt x="2111" y="8413"/>
                    <a:pt x="2430" y="9216"/>
                    <a:pt x="2760" y="10029"/>
                  </a:cubicBezTo>
                  <a:cubicBezTo>
                    <a:pt x="2782" y="10095"/>
                    <a:pt x="2804" y="10161"/>
                    <a:pt x="2837" y="10227"/>
                  </a:cubicBezTo>
                  <a:cubicBezTo>
                    <a:pt x="3024" y="10689"/>
                    <a:pt x="3200" y="11162"/>
                    <a:pt x="3387" y="11624"/>
                  </a:cubicBezTo>
                  <a:cubicBezTo>
                    <a:pt x="3442" y="11756"/>
                    <a:pt x="3508" y="11888"/>
                    <a:pt x="3574" y="12020"/>
                  </a:cubicBezTo>
                  <a:cubicBezTo>
                    <a:pt x="3585" y="12042"/>
                    <a:pt x="3585" y="12064"/>
                    <a:pt x="3640" y="12064"/>
                  </a:cubicBezTo>
                  <a:cubicBezTo>
                    <a:pt x="3662" y="11987"/>
                    <a:pt x="3706" y="11910"/>
                    <a:pt x="3739" y="11833"/>
                  </a:cubicBezTo>
                  <a:cubicBezTo>
                    <a:pt x="3849" y="11547"/>
                    <a:pt x="3926" y="11261"/>
                    <a:pt x="3992" y="10964"/>
                  </a:cubicBezTo>
                  <a:cubicBezTo>
                    <a:pt x="4135" y="10348"/>
                    <a:pt x="4234" y="9721"/>
                    <a:pt x="4322" y="9095"/>
                  </a:cubicBezTo>
                  <a:cubicBezTo>
                    <a:pt x="4443" y="8314"/>
                    <a:pt x="4575" y="7533"/>
                    <a:pt x="4740" y="6752"/>
                  </a:cubicBezTo>
                  <a:cubicBezTo>
                    <a:pt x="4927" y="5883"/>
                    <a:pt x="5158" y="5015"/>
                    <a:pt x="5455" y="4179"/>
                  </a:cubicBezTo>
                  <a:cubicBezTo>
                    <a:pt x="5587" y="3794"/>
                    <a:pt x="5730" y="3420"/>
                    <a:pt x="5916" y="3068"/>
                  </a:cubicBezTo>
                  <a:cubicBezTo>
                    <a:pt x="5971" y="2969"/>
                    <a:pt x="6026" y="2881"/>
                    <a:pt x="6081" y="2782"/>
                  </a:cubicBezTo>
                  <a:cubicBezTo>
                    <a:pt x="6103" y="2749"/>
                    <a:pt x="6136" y="2727"/>
                    <a:pt x="6169" y="2694"/>
                  </a:cubicBezTo>
                  <a:cubicBezTo>
                    <a:pt x="6173" y="2692"/>
                    <a:pt x="6179" y="2691"/>
                    <a:pt x="6184" y="2691"/>
                  </a:cubicBezTo>
                  <a:cubicBezTo>
                    <a:pt x="6210" y="2691"/>
                    <a:pt x="6246" y="2709"/>
                    <a:pt x="6246" y="2727"/>
                  </a:cubicBezTo>
                  <a:cubicBezTo>
                    <a:pt x="6257" y="2771"/>
                    <a:pt x="6268" y="2815"/>
                    <a:pt x="6257" y="2848"/>
                  </a:cubicBezTo>
                  <a:cubicBezTo>
                    <a:pt x="6235" y="2958"/>
                    <a:pt x="6213" y="3068"/>
                    <a:pt x="6191" y="3167"/>
                  </a:cubicBezTo>
                  <a:cubicBezTo>
                    <a:pt x="6037" y="3739"/>
                    <a:pt x="5895" y="4311"/>
                    <a:pt x="5752" y="4883"/>
                  </a:cubicBezTo>
                  <a:cubicBezTo>
                    <a:pt x="5598" y="5499"/>
                    <a:pt x="5477" y="6125"/>
                    <a:pt x="5389" y="6763"/>
                  </a:cubicBezTo>
                  <a:cubicBezTo>
                    <a:pt x="5334" y="7159"/>
                    <a:pt x="5290" y="7555"/>
                    <a:pt x="5246" y="7951"/>
                  </a:cubicBezTo>
                  <a:cubicBezTo>
                    <a:pt x="5213" y="8369"/>
                    <a:pt x="5191" y="8787"/>
                    <a:pt x="5235" y="9205"/>
                  </a:cubicBezTo>
                  <a:cubicBezTo>
                    <a:pt x="5257" y="9370"/>
                    <a:pt x="5279" y="9535"/>
                    <a:pt x="5334" y="9688"/>
                  </a:cubicBezTo>
                  <a:cubicBezTo>
                    <a:pt x="5367" y="9776"/>
                    <a:pt x="5411" y="9853"/>
                    <a:pt x="5477" y="9908"/>
                  </a:cubicBezTo>
                  <a:cubicBezTo>
                    <a:pt x="5520" y="9946"/>
                    <a:pt x="5564" y="9966"/>
                    <a:pt x="5608" y="9966"/>
                  </a:cubicBezTo>
                  <a:cubicBezTo>
                    <a:pt x="5641" y="9966"/>
                    <a:pt x="5674" y="9954"/>
                    <a:pt x="5708" y="9930"/>
                  </a:cubicBezTo>
                  <a:cubicBezTo>
                    <a:pt x="5752" y="9908"/>
                    <a:pt x="5796" y="9875"/>
                    <a:pt x="5829" y="9831"/>
                  </a:cubicBezTo>
                  <a:cubicBezTo>
                    <a:pt x="5884" y="9765"/>
                    <a:pt x="5938" y="9699"/>
                    <a:pt x="5971" y="9622"/>
                  </a:cubicBezTo>
                  <a:cubicBezTo>
                    <a:pt x="6048" y="9491"/>
                    <a:pt x="6114" y="9348"/>
                    <a:pt x="6169" y="9216"/>
                  </a:cubicBezTo>
                  <a:cubicBezTo>
                    <a:pt x="6323" y="8864"/>
                    <a:pt x="6433" y="8501"/>
                    <a:pt x="6554" y="8138"/>
                  </a:cubicBezTo>
                  <a:cubicBezTo>
                    <a:pt x="6752" y="7489"/>
                    <a:pt x="6939" y="6829"/>
                    <a:pt x="7148" y="6180"/>
                  </a:cubicBezTo>
                  <a:cubicBezTo>
                    <a:pt x="7368" y="5477"/>
                    <a:pt x="7610" y="4773"/>
                    <a:pt x="7918" y="4091"/>
                  </a:cubicBezTo>
                  <a:cubicBezTo>
                    <a:pt x="8050" y="3816"/>
                    <a:pt x="8182" y="3541"/>
                    <a:pt x="8347" y="3277"/>
                  </a:cubicBezTo>
                  <a:cubicBezTo>
                    <a:pt x="8413" y="3156"/>
                    <a:pt x="8501" y="3046"/>
                    <a:pt x="8578" y="2936"/>
                  </a:cubicBezTo>
                  <a:cubicBezTo>
                    <a:pt x="8611" y="2892"/>
                    <a:pt x="8644" y="2870"/>
                    <a:pt x="8688" y="2837"/>
                  </a:cubicBezTo>
                  <a:cubicBezTo>
                    <a:pt x="8695" y="2832"/>
                    <a:pt x="8703" y="2830"/>
                    <a:pt x="8712" y="2830"/>
                  </a:cubicBezTo>
                  <a:cubicBezTo>
                    <a:pt x="8742" y="2830"/>
                    <a:pt x="8776" y="2858"/>
                    <a:pt x="8776" y="2892"/>
                  </a:cubicBezTo>
                  <a:cubicBezTo>
                    <a:pt x="8776" y="2947"/>
                    <a:pt x="8765" y="3002"/>
                    <a:pt x="8743" y="3057"/>
                  </a:cubicBezTo>
                  <a:cubicBezTo>
                    <a:pt x="8699" y="3200"/>
                    <a:pt x="8644" y="3343"/>
                    <a:pt x="8589" y="3486"/>
                  </a:cubicBezTo>
                  <a:cubicBezTo>
                    <a:pt x="8072" y="4850"/>
                    <a:pt x="7676" y="6257"/>
                    <a:pt x="7500" y="7720"/>
                  </a:cubicBezTo>
                  <a:cubicBezTo>
                    <a:pt x="7456" y="8061"/>
                    <a:pt x="7434" y="8402"/>
                    <a:pt x="7456" y="8743"/>
                  </a:cubicBezTo>
                  <a:cubicBezTo>
                    <a:pt x="7467" y="8875"/>
                    <a:pt x="7489" y="9007"/>
                    <a:pt x="7522" y="9139"/>
                  </a:cubicBezTo>
                  <a:cubicBezTo>
                    <a:pt x="7533" y="9205"/>
                    <a:pt x="7566" y="9271"/>
                    <a:pt x="7599" y="9326"/>
                  </a:cubicBezTo>
                  <a:cubicBezTo>
                    <a:pt x="7633" y="9386"/>
                    <a:pt x="7674" y="9413"/>
                    <a:pt x="7721" y="9413"/>
                  </a:cubicBezTo>
                  <a:cubicBezTo>
                    <a:pt x="7752" y="9413"/>
                    <a:pt x="7785" y="9402"/>
                    <a:pt x="7819" y="9381"/>
                  </a:cubicBezTo>
                  <a:cubicBezTo>
                    <a:pt x="7885" y="9337"/>
                    <a:pt x="7940" y="9282"/>
                    <a:pt x="7984" y="9227"/>
                  </a:cubicBezTo>
                  <a:cubicBezTo>
                    <a:pt x="8061" y="9128"/>
                    <a:pt x="8149" y="9018"/>
                    <a:pt x="8215" y="8897"/>
                  </a:cubicBezTo>
                  <a:cubicBezTo>
                    <a:pt x="8314" y="8710"/>
                    <a:pt x="8413" y="8512"/>
                    <a:pt x="8512" y="8314"/>
                  </a:cubicBezTo>
                  <a:cubicBezTo>
                    <a:pt x="8655" y="8028"/>
                    <a:pt x="8787" y="7731"/>
                    <a:pt x="8919" y="7434"/>
                  </a:cubicBezTo>
                  <a:cubicBezTo>
                    <a:pt x="9040" y="7192"/>
                    <a:pt x="9172" y="6961"/>
                    <a:pt x="9304" y="6719"/>
                  </a:cubicBezTo>
                  <a:cubicBezTo>
                    <a:pt x="9359" y="6609"/>
                    <a:pt x="9447" y="6510"/>
                    <a:pt x="9524" y="6411"/>
                  </a:cubicBezTo>
                  <a:cubicBezTo>
                    <a:pt x="9568" y="6356"/>
                    <a:pt x="9623" y="6323"/>
                    <a:pt x="9678" y="6290"/>
                  </a:cubicBezTo>
                  <a:cubicBezTo>
                    <a:pt x="9721" y="6262"/>
                    <a:pt x="9762" y="6249"/>
                    <a:pt x="9800" y="6249"/>
                  </a:cubicBezTo>
                  <a:cubicBezTo>
                    <a:pt x="9866" y="6249"/>
                    <a:pt x="9921" y="6290"/>
                    <a:pt x="9963" y="6367"/>
                  </a:cubicBezTo>
                  <a:cubicBezTo>
                    <a:pt x="9985" y="6411"/>
                    <a:pt x="9996" y="6466"/>
                    <a:pt x="10007" y="6521"/>
                  </a:cubicBezTo>
                  <a:cubicBezTo>
                    <a:pt x="10029" y="6598"/>
                    <a:pt x="10040" y="6686"/>
                    <a:pt x="10040" y="6763"/>
                  </a:cubicBezTo>
                  <a:cubicBezTo>
                    <a:pt x="10051" y="6884"/>
                    <a:pt x="10051" y="7005"/>
                    <a:pt x="10051" y="7126"/>
                  </a:cubicBezTo>
                  <a:cubicBezTo>
                    <a:pt x="10051" y="7610"/>
                    <a:pt x="10040" y="8105"/>
                    <a:pt x="10040" y="8589"/>
                  </a:cubicBezTo>
                  <a:cubicBezTo>
                    <a:pt x="10040" y="8974"/>
                    <a:pt x="10073" y="9348"/>
                    <a:pt x="10106" y="9732"/>
                  </a:cubicBezTo>
                  <a:cubicBezTo>
                    <a:pt x="10117" y="9765"/>
                    <a:pt x="10106" y="9809"/>
                    <a:pt x="10161" y="9842"/>
                  </a:cubicBezTo>
                  <a:cubicBezTo>
                    <a:pt x="10799" y="9557"/>
                    <a:pt x="11437" y="9271"/>
                    <a:pt x="12097" y="8974"/>
                  </a:cubicBezTo>
                  <a:lnTo>
                    <a:pt x="12086" y="8974"/>
                  </a:lnTo>
                  <a:cubicBezTo>
                    <a:pt x="12064" y="8897"/>
                    <a:pt x="12053" y="8842"/>
                    <a:pt x="12031" y="8787"/>
                  </a:cubicBezTo>
                  <a:cubicBezTo>
                    <a:pt x="11877" y="8380"/>
                    <a:pt x="11690" y="7984"/>
                    <a:pt x="11503" y="7588"/>
                  </a:cubicBezTo>
                  <a:cubicBezTo>
                    <a:pt x="11316" y="7214"/>
                    <a:pt x="11151" y="6829"/>
                    <a:pt x="11008" y="6433"/>
                  </a:cubicBezTo>
                  <a:cubicBezTo>
                    <a:pt x="10788" y="5861"/>
                    <a:pt x="10579" y="5279"/>
                    <a:pt x="10348" y="4707"/>
                  </a:cubicBezTo>
                  <a:cubicBezTo>
                    <a:pt x="9842" y="3453"/>
                    <a:pt x="9403" y="2166"/>
                    <a:pt x="8886" y="913"/>
                  </a:cubicBezTo>
                  <a:cubicBezTo>
                    <a:pt x="8842" y="814"/>
                    <a:pt x="8787" y="715"/>
                    <a:pt x="8743" y="616"/>
                  </a:cubicBezTo>
                  <a:cubicBezTo>
                    <a:pt x="8655" y="440"/>
                    <a:pt x="8578" y="264"/>
                    <a:pt x="8490" y="88"/>
                  </a:cubicBezTo>
                  <a:cubicBezTo>
                    <a:pt x="8479" y="55"/>
                    <a:pt x="8457" y="33"/>
                    <a:pt x="844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6" name="Google Shape;2906;p65"/>
            <p:cNvSpPr/>
            <p:nvPr/>
          </p:nvSpPr>
          <p:spPr>
            <a:xfrm rot="367787">
              <a:off x="-2134691" y="-5575786"/>
              <a:ext cx="433256" cy="646687"/>
            </a:xfrm>
            <a:custGeom>
              <a:avLst/>
              <a:gdLst/>
              <a:ahLst/>
              <a:cxnLst/>
              <a:rect l="l" t="t" r="r" b="b"/>
              <a:pathLst>
                <a:path w="6368" h="9505" extrusionOk="0">
                  <a:moveTo>
                    <a:pt x="2463" y="0"/>
                  </a:moveTo>
                  <a:cubicBezTo>
                    <a:pt x="2419" y="66"/>
                    <a:pt x="2386" y="110"/>
                    <a:pt x="2364" y="165"/>
                  </a:cubicBezTo>
                  <a:cubicBezTo>
                    <a:pt x="2222" y="418"/>
                    <a:pt x="2112" y="682"/>
                    <a:pt x="2013" y="957"/>
                  </a:cubicBezTo>
                  <a:cubicBezTo>
                    <a:pt x="1617" y="2002"/>
                    <a:pt x="1331" y="3079"/>
                    <a:pt x="1111" y="4179"/>
                  </a:cubicBezTo>
                  <a:cubicBezTo>
                    <a:pt x="935" y="5037"/>
                    <a:pt x="803" y="5895"/>
                    <a:pt x="671" y="6763"/>
                  </a:cubicBezTo>
                  <a:cubicBezTo>
                    <a:pt x="594" y="7247"/>
                    <a:pt x="506" y="7731"/>
                    <a:pt x="385" y="8215"/>
                  </a:cubicBezTo>
                  <a:cubicBezTo>
                    <a:pt x="319" y="8490"/>
                    <a:pt x="253" y="8754"/>
                    <a:pt x="143" y="9018"/>
                  </a:cubicBezTo>
                  <a:cubicBezTo>
                    <a:pt x="99" y="9117"/>
                    <a:pt x="55" y="9216"/>
                    <a:pt x="0" y="9326"/>
                  </a:cubicBezTo>
                  <a:cubicBezTo>
                    <a:pt x="22" y="9370"/>
                    <a:pt x="44" y="9414"/>
                    <a:pt x="77" y="9458"/>
                  </a:cubicBezTo>
                  <a:cubicBezTo>
                    <a:pt x="97" y="9491"/>
                    <a:pt x="117" y="9504"/>
                    <a:pt x="145" y="9504"/>
                  </a:cubicBezTo>
                  <a:cubicBezTo>
                    <a:pt x="163" y="9504"/>
                    <a:pt x="183" y="9499"/>
                    <a:pt x="209" y="9491"/>
                  </a:cubicBezTo>
                  <a:cubicBezTo>
                    <a:pt x="231" y="9491"/>
                    <a:pt x="253" y="9480"/>
                    <a:pt x="264" y="9469"/>
                  </a:cubicBezTo>
                  <a:cubicBezTo>
                    <a:pt x="396" y="9414"/>
                    <a:pt x="539" y="9348"/>
                    <a:pt x="671" y="9304"/>
                  </a:cubicBezTo>
                  <a:cubicBezTo>
                    <a:pt x="1221" y="9095"/>
                    <a:pt x="1782" y="8897"/>
                    <a:pt x="2331" y="8677"/>
                  </a:cubicBezTo>
                  <a:cubicBezTo>
                    <a:pt x="2837" y="8479"/>
                    <a:pt x="3343" y="8270"/>
                    <a:pt x="3849" y="8061"/>
                  </a:cubicBezTo>
                  <a:cubicBezTo>
                    <a:pt x="4641" y="7731"/>
                    <a:pt x="5433" y="7401"/>
                    <a:pt x="6224" y="7060"/>
                  </a:cubicBezTo>
                  <a:cubicBezTo>
                    <a:pt x="6268" y="7038"/>
                    <a:pt x="6334" y="7027"/>
                    <a:pt x="6367" y="6972"/>
                  </a:cubicBezTo>
                  <a:cubicBezTo>
                    <a:pt x="6356" y="6818"/>
                    <a:pt x="6334" y="6665"/>
                    <a:pt x="6323" y="6500"/>
                  </a:cubicBezTo>
                  <a:cubicBezTo>
                    <a:pt x="6279" y="5884"/>
                    <a:pt x="6268" y="5257"/>
                    <a:pt x="6279" y="4641"/>
                  </a:cubicBezTo>
                  <a:cubicBezTo>
                    <a:pt x="6290" y="4388"/>
                    <a:pt x="6290" y="4146"/>
                    <a:pt x="6290" y="3893"/>
                  </a:cubicBezTo>
                  <a:cubicBezTo>
                    <a:pt x="6290" y="3805"/>
                    <a:pt x="6268" y="3706"/>
                    <a:pt x="6257" y="3618"/>
                  </a:cubicBezTo>
                  <a:cubicBezTo>
                    <a:pt x="6246" y="3574"/>
                    <a:pt x="6224" y="3530"/>
                    <a:pt x="6202" y="3486"/>
                  </a:cubicBezTo>
                  <a:cubicBezTo>
                    <a:pt x="6180" y="3457"/>
                    <a:pt x="6154" y="3442"/>
                    <a:pt x="6125" y="3442"/>
                  </a:cubicBezTo>
                  <a:cubicBezTo>
                    <a:pt x="6111" y="3442"/>
                    <a:pt x="6096" y="3446"/>
                    <a:pt x="6082" y="3453"/>
                  </a:cubicBezTo>
                  <a:cubicBezTo>
                    <a:pt x="6005" y="3486"/>
                    <a:pt x="5950" y="3541"/>
                    <a:pt x="5906" y="3607"/>
                  </a:cubicBezTo>
                  <a:cubicBezTo>
                    <a:pt x="5818" y="3706"/>
                    <a:pt x="5741" y="3816"/>
                    <a:pt x="5675" y="3937"/>
                  </a:cubicBezTo>
                  <a:cubicBezTo>
                    <a:pt x="5554" y="4157"/>
                    <a:pt x="5433" y="4388"/>
                    <a:pt x="5323" y="4619"/>
                  </a:cubicBezTo>
                  <a:cubicBezTo>
                    <a:pt x="5180" y="4927"/>
                    <a:pt x="5037" y="5246"/>
                    <a:pt x="4883" y="5565"/>
                  </a:cubicBezTo>
                  <a:cubicBezTo>
                    <a:pt x="4784" y="5763"/>
                    <a:pt x="4685" y="5950"/>
                    <a:pt x="4575" y="6137"/>
                  </a:cubicBezTo>
                  <a:cubicBezTo>
                    <a:pt x="4509" y="6247"/>
                    <a:pt x="4421" y="6357"/>
                    <a:pt x="4333" y="6445"/>
                  </a:cubicBezTo>
                  <a:cubicBezTo>
                    <a:pt x="4289" y="6500"/>
                    <a:pt x="4234" y="6544"/>
                    <a:pt x="4179" y="6577"/>
                  </a:cubicBezTo>
                  <a:cubicBezTo>
                    <a:pt x="4140" y="6596"/>
                    <a:pt x="4100" y="6606"/>
                    <a:pt x="4063" y="6606"/>
                  </a:cubicBezTo>
                  <a:cubicBezTo>
                    <a:pt x="3995" y="6606"/>
                    <a:pt x="3932" y="6574"/>
                    <a:pt x="3882" y="6511"/>
                  </a:cubicBezTo>
                  <a:cubicBezTo>
                    <a:pt x="3849" y="6467"/>
                    <a:pt x="3816" y="6412"/>
                    <a:pt x="3805" y="6357"/>
                  </a:cubicBezTo>
                  <a:cubicBezTo>
                    <a:pt x="3772" y="6269"/>
                    <a:pt x="3750" y="6181"/>
                    <a:pt x="3728" y="6093"/>
                  </a:cubicBezTo>
                  <a:cubicBezTo>
                    <a:pt x="3684" y="5785"/>
                    <a:pt x="3695" y="5488"/>
                    <a:pt x="3706" y="5191"/>
                  </a:cubicBezTo>
                  <a:cubicBezTo>
                    <a:pt x="3750" y="4674"/>
                    <a:pt x="3827" y="4157"/>
                    <a:pt x="3926" y="3640"/>
                  </a:cubicBezTo>
                  <a:cubicBezTo>
                    <a:pt x="4124" y="2706"/>
                    <a:pt x="4388" y="1782"/>
                    <a:pt x="4718" y="880"/>
                  </a:cubicBezTo>
                  <a:cubicBezTo>
                    <a:pt x="4806" y="660"/>
                    <a:pt x="4883" y="451"/>
                    <a:pt x="4960" y="231"/>
                  </a:cubicBezTo>
                  <a:cubicBezTo>
                    <a:pt x="4971" y="209"/>
                    <a:pt x="4971" y="176"/>
                    <a:pt x="4982" y="110"/>
                  </a:cubicBezTo>
                  <a:lnTo>
                    <a:pt x="4982" y="110"/>
                  </a:lnTo>
                  <a:cubicBezTo>
                    <a:pt x="4938" y="165"/>
                    <a:pt x="4905" y="187"/>
                    <a:pt x="4894" y="220"/>
                  </a:cubicBezTo>
                  <a:cubicBezTo>
                    <a:pt x="4806" y="352"/>
                    <a:pt x="4718" y="495"/>
                    <a:pt x="4630" y="638"/>
                  </a:cubicBezTo>
                  <a:cubicBezTo>
                    <a:pt x="4432" y="1012"/>
                    <a:pt x="4267" y="1397"/>
                    <a:pt x="4102" y="1793"/>
                  </a:cubicBezTo>
                  <a:cubicBezTo>
                    <a:pt x="3816" y="2508"/>
                    <a:pt x="3574" y="3255"/>
                    <a:pt x="3354" y="4003"/>
                  </a:cubicBezTo>
                  <a:cubicBezTo>
                    <a:pt x="3178" y="4575"/>
                    <a:pt x="3002" y="5158"/>
                    <a:pt x="2826" y="5730"/>
                  </a:cubicBezTo>
                  <a:cubicBezTo>
                    <a:pt x="2727" y="6016"/>
                    <a:pt x="2628" y="6302"/>
                    <a:pt x="2496" y="6577"/>
                  </a:cubicBezTo>
                  <a:cubicBezTo>
                    <a:pt x="2430" y="6686"/>
                    <a:pt x="2364" y="6796"/>
                    <a:pt x="2298" y="6906"/>
                  </a:cubicBezTo>
                  <a:cubicBezTo>
                    <a:pt x="2254" y="6972"/>
                    <a:pt x="2189" y="7038"/>
                    <a:pt x="2123" y="7082"/>
                  </a:cubicBezTo>
                  <a:cubicBezTo>
                    <a:pt x="2064" y="7131"/>
                    <a:pt x="2002" y="7154"/>
                    <a:pt x="1941" y="7154"/>
                  </a:cubicBezTo>
                  <a:cubicBezTo>
                    <a:pt x="1863" y="7154"/>
                    <a:pt x="1788" y="7117"/>
                    <a:pt x="1727" y="7049"/>
                  </a:cubicBezTo>
                  <a:cubicBezTo>
                    <a:pt x="1672" y="6983"/>
                    <a:pt x="1639" y="6928"/>
                    <a:pt x="1606" y="6862"/>
                  </a:cubicBezTo>
                  <a:cubicBezTo>
                    <a:pt x="1573" y="6752"/>
                    <a:pt x="1540" y="6643"/>
                    <a:pt x="1518" y="6533"/>
                  </a:cubicBezTo>
                  <a:cubicBezTo>
                    <a:pt x="1452" y="6192"/>
                    <a:pt x="1441" y="5851"/>
                    <a:pt x="1463" y="5510"/>
                  </a:cubicBezTo>
                  <a:cubicBezTo>
                    <a:pt x="1496" y="4784"/>
                    <a:pt x="1584" y="4080"/>
                    <a:pt x="1716" y="3365"/>
                  </a:cubicBezTo>
                  <a:cubicBezTo>
                    <a:pt x="1848" y="2563"/>
                    <a:pt x="2035" y="1760"/>
                    <a:pt x="2244" y="968"/>
                  </a:cubicBezTo>
                  <a:cubicBezTo>
                    <a:pt x="2320" y="682"/>
                    <a:pt x="2397" y="396"/>
                    <a:pt x="2474" y="110"/>
                  </a:cubicBezTo>
                  <a:cubicBezTo>
                    <a:pt x="2474" y="77"/>
                    <a:pt x="2474" y="77"/>
                    <a:pt x="2463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7" name="Google Shape;2907;p65"/>
            <p:cNvSpPr/>
            <p:nvPr/>
          </p:nvSpPr>
          <p:spPr>
            <a:xfrm>
              <a:off x="-2550729" y="-5934311"/>
              <a:ext cx="1071483" cy="1085975"/>
            </a:xfrm>
            <a:custGeom>
              <a:avLst/>
              <a:gdLst/>
              <a:ahLst/>
              <a:cxnLst/>
              <a:rect l="l" t="t" r="r" b="b"/>
              <a:pathLst>
                <a:path w="15749" h="15962" extrusionOk="0">
                  <a:moveTo>
                    <a:pt x="11075" y="104"/>
                  </a:moveTo>
                  <a:cubicBezTo>
                    <a:pt x="11097" y="126"/>
                    <a:pt x="11119" y="159"/>
                    <a:pt x="11141" y="191"/>
                  </a:cubicBezTo>
                  <a:cubicBezTo>
                    <a:pt x="11163" y="246"/>
                    <a:pt x="11185" y="312"/>
                    <a:pt x="11207" y="378"/>
                  </a:cubicBezTo>
                  <a:cubicBezTo>
                    <a:pt x="11416" y="1093"/>
                    <a:pt x="11690" y="1786"/>
                    <a:pt x="12009" y="2457"/>
                  </a:cubicBezTo>
                  <a:cubicBezTo>
                    <a:pt x="12350" y="3183"/>
                    <a:pt x="12647" y="3931"/>
                    <a:pt x="12933" y="4678"/>
                  </a:cubicBezTo>
                  <a:cubicBezTo>
                    <a:pt x="13450" y="6042"/>
                    <a:pt x="13945" y="7417"/>
                    <a:pt x="14429" y="8791"/>
                  </a:cubicBezTo>
                  <a:cubicBezTo>
                    <a:pt x="14759" y="9748"/>
                    <a:pt x="15133" y="10683"/>
                    <a:pt x="15506" y="11617"/>
                  </a:cubicBezTo>
                  <a:cubicBezTo>
                    <a:pt x="15550" y="11727"/>
                    <a:pt x="15594" y="11837"/>
                    <a:pt x="15638" y="11958"/>
                  </a:cubicBezTo>
                  <a:cubicBezTo>
                    <a:pt x="15616" y="11969"/>
                    <a:pt x="15594" y="11991"/>
                    <a:pt x="15572" y="12002"/>
                  </a:cubicBezTo>
                  <a:cubicBezTo>
                    <a:pt x="15309" y="12068"/>
                    <a:pt x="15056" y="12200"/>
                    <a:pt x="14814" y="12321"/>
                  </a:cubicBezTo>
                  <a:cubicBezTo>
                    <a:pt x="14682" y="12387"/>
                    <a:pt x="14550" y="12453"/>
                    <a:pt x="14407" y="12519"/>
                  </a:cubicBezTo>
                  <a:cubicBezTo>
                    <a:pt x="14022" y="12673"/>
                    <a:pt x="13648" y="12860"/>
                    <a:pt x="13274" y="13047"/>
                  </a:cubicBezTo>
                  <a:cubicBezTo>
                    <a:pt x="12746" y="13311"/>
                    <a:pt x="12196" y="13531"/>
                    <a:pt x="11646" y="13751"/>
                  </a:cubicBezTo>
                  <a:cubicBezTo>
                    <a:pt x="10921" y="14048"/>
                    <a:pt x="10184" y="14290"/>
                    <a:pt x="9436" y="14510"/>
                  </a:cubicBezTo>
                  <a:cubicBezTo>
                    <a:pt x="8699" y="14730"/>
                    <a:pt x="7973" y="14972"/>
                    <a:pt x="7237" y="15192"/>
                  </a:cubicBezTo>
                  <a:cubicBezTo>
                    <a:pt x="6742" y="15346"/>
                    <a:pt x="6247" y="15499"/>
                    <a:pt x="5741" y="15653"/>
                  </a:cubicBezTo>
                  <a:cubicBezTo>
                    <a:pt x="5477" y="15730"/>
                    <a:pt x="5202" y="15796"/>
                    <a:pt x="4927" y="15862"/>
                  </a:cubicBezTo>
                  <a:cubicBezTo>
                    <a:pt x="4905" y="15840"/>
                    <a:pt x="4883" y="15807"/>
                    <a:pt x="4883" y="15785"/>
                  </a:cubicBezTo>
                  <a:cubicBezTo>
                    <a:pt x="4828" y="15598"/>
                    <a:pt x="4751" y="15422"/>
                    <a:pt x="4674" y="15247"/>
                  </a:cubicBezTo>
                  <a:cubicBezTo>
                    <a:pt x="4454" y="14807"/>
                    <a:pt x="4234" y="14356"/>
                    <a:pt x="4036" y="13905"/>
                  </a:cubicBezTo>
                  <a:cubicBezTo>
                    <a:pt x="3762" y="13267"/>
                    <a:pt x="3498" y="12629"/>
                    <a:pt x="3234" y="11980"/>
                  </a:cubicBezTo>
                  <a:cubicBezTo>
                    <a:pt x="3135" y="11760"/>
                    <a:pt x="3036" y="11530"/>
                    <a:pt x="2948" y="11310"/>
                  </a:cubicBezTo>
                  <a:cubicBezTo>
                    <a:pt x="2772" y="10870"/>
                    <a:pt x="2607" y="10430"/>
                    <a:pt x="2431" y="10001"/>
                  </a:cubicBezTo>
                  <a:cubicBezTo>
                    <a:pt x="2233" y="9506"/>
                    <a:pt x="2024" y="9033"/>
                    <a:pt x="1782" y="8560"/>
                  </a:cubicBezTo>
                  <a:cubicBezTo>
                    <a:pt x="1309" y="7659"/>
                    <a:pt x="891" y="6724"/>
                    <a:pt x="517" y="5767"/>
                  </a:cubicBezTo>
                  <a:cubicBezTo>
                    <a:pt x="429" y="5536"/>
                    <a:pt x="330" y="5305"/>
                    <a:pt x="242" y="5074"/>
                  </a:cubicBezTo>
                  <a:cubicBezTo>
                    <a:pt x="187" y="4931"/>
                    <a:pt x="132" y="4777"/>
                    <a:pt x="121" y="4612"/>
                  </a:cubicBezTo>
                  <a:lnTo>
                    <a:pt x="110" y="4612"/>
                  </a:lnTo>
                  <a:cubicBezTo>
                    <a:pt x="165" y="4579"/>
                    <a:pt x="209" y="4557"/>
                    <a:pt x="253" y="4546"/>
                  </a:cubicBezTo>
                  <a:cubicBezTo>
                    <a:pt x="627" y="4425"/>
                    <a:pt x="990" y="4282"/>
                    <a:pt x="1364" y="4139"/>
                  </a:cubicBezTo>
                  <a:cubicBezTo>
                    <a:pt x="2607" y="3645"/>
                    <a:pt x="3850" y="3150"/>
                    <a:pt x="5103" y="2655"/>
                  </a:cubicBezTo>
                  <a:cubicBezTo>
                    <a:pt x="6258" y="2193"/>
                    <a:pt x="7402" y="1687"/>
                    <a:pt x="8534" y="1192"/>
                  </a:cubicBezTo>
                  <a:cubicBezTo>
                    <a:pt x="9304" y="851"/>
                    <a:pt x="10063" y="521"/>
                    <a:pt x="10822" y="180"/>
                  </a:cubicBezTo>
                  <a:cubicBezTo>
                    <a:pt x="10899" y="148"/>
                    <a:pt x="10976" y="104"/>
                    <a:pt x="11075" y="104"/>
                  </a:cubicBezTo>
                  <a:close/>
                  <a:moveTo>
                    <a:pt x="11069" y="1"/>
                  </a:moveTo>
                  <a:cubicBezTo>
                    <a:pt x="11047" y="1"/>
                    <a:pt x="11023" y="6"/>
                    <a:pt x="10998" y="16"/>
                  </a:cubicBezTo>
                  <a:cubicBezTo>
                    <a:pt x="10910" y="49"/>
                    <a:pt x="10811" y="93"/>
                    <a:pt x="10723" y="126"/>
                  </a:cubicBezTo>
                  <a:cubicBezTo>
                    <a:pt x="10063" y="422"/>
                    <a:pt x="9392" y="708"/>
                    <a:pt x="8721" y="1005"/>
                  </a:cubicBezTo>
                  <a:cubicBezTo>
                    <a:pt x="7479" y="1555"/>
                    <a:pt x="6225" y="2116"/>
                    <a:pt x="4960" y="2622"/>
                  </a:cubicBezTo>
                  <a:cubicBezTo>
                    <a:pt x="4146" y="2941"/>
                    <a:pt x="3333" y="3260"/>
                    <a:pt x="2519" y="3579"/>
                  </a:cubicBezTo>
                  <a:cubicBezTo>
                    <a:pt x="1848" y="3843"/>
                    <a:pt x="1166" y="4106"/>
                    <a:pt x="484" y="4370"/>
                  </a:cubicBezTo>
                  <a:cubicBezTo>
                    <a:pt x="352" y="4414"/>
                    <a:pt x="220" y="4469"/>
                    <a:pt x="77" y="4480"/>
                  </a:cubicBezTo>
                  <a:cubicBezTo>
                    <a:pt x="22" y="4480"/>
                    <a:pt x="1" y="4513"/>
                    <a:pt x="12" y="4579"/>
                  </a:cubicBezTo>
                  <a:cubicBezTo>
                    <a:pt x="12" y="4601"/>
                    <a:pt x="12" y="4623"/>
                    <a:pt x="22" y="4656"/>
                  </a:cubicBezTo>
                  <a:cubicBezTo>
                    <a:pt x="55" y="4832"/>
                    <a:pt x="110" y="5008"/>
                    <a:pt x="176" y="5173"/>
                  </a:cubicBezTo>
                  <a:cubicBezTo>
                    <a:pt x="308" y="5492"/>
                    <a:pt x="440" y="5811"/>
                    <a:pt x="561" y="6130"/>
                  </a:cubicBezTo>
                  <a:cubicBezTo>
                    <a:pt x="869" y="6911"/>
                    <a:pt x="1221" y="7681"/>
                    <a:pt x="1606" y="8428"/>
                  </a:cubicBezTo>
                  <a:cubicBezTo>
                    <a:pt x="1826" y="8857"/>
                    <a:pt x="2035" y="9308"/>
                    <a:pt x="2222" y="9759"/>
                  </a:cubicBezTo>
                  <a:cubicBezTo>
                    <a:pt x="2387" y="10144"/>
                    <a:pt x="2530" y="10529"/>
                    <a:pt x="2684" y="10914"/>
                  </a:cubicBezTo>
                  <a:cubicBezTo>
                    <a:pt x="3036" y="11771"/>
                    <a:pt x="3388" y="12618"/>
                    <a:pt x="3740" y="13465"/>
                  </a:cubicBezTo>
                  <a:cubicBezTo>
                    <a:pt x="3926" y="13905"/>
                    <a:pt x="4124" y="14345"/>
                    <a:pt x="4333" y="14774"/>
                  </a:cubicBezTo>
                  <a:cubicBezTo>
                    <a:pt x="4421" y="14950"/>
                    <a:pt x="4509" y="15137"/>
                    <a:pt x="4597" y="15313"/>
                  </a:cubicBezTo>
                  <a:cubicBezTo>
                    <a:pt x="4674" y="15477"/>
                    <a:pt x="4740" y="15653"/>
                    <a:pt x="4795" y="15829"/>
                  </a:cubicBezTo>
                  <a:cubicBezTo>
                    <a:pt x="4795" y="15862"/>
                    <a:pt x="4806" y="15895"/>
                    <a:pt x="4817" y="15917"/>
                  </a:cubicBezTo>
                  <a:cubicBezTo>
                    <a:pt x="4839" y="15939"/>
                    <a:pt x="4861" y="15950"/>
                    <a:pt x="4883" y="15961"/>
                  </a:cubicBezTo>
                  <a:lnTo>
                    <a:pt x="4938" y="15961"/>
                  </a:lnTo>
                  <a:cubicBezTo>
                    <a:pt x="5191" y="15895"/>
                    <a:pt x="5455" y="15840"/>
                    <a:pt x="5708" y="15763"/>
                  </a:cubicBezTo>
                  <a:cubicBezTo>
                    <a:pt x="6225" y="15609"/>
                    <a:pt x="6731" y="15455"/>
                    <a:pt x="7248" y="15291"/>
                  </a:cubicBezTo>
                  <a:cubicBezTo>
                    <a:pt x="8017" y="15060"/>
                    <a:pt x="8776" y="14807"/>
                    <a:pt x="9546" y="14576"/>
                  </a:cubicBezTo>
                  <a:cubicBezTo>
                    <a:pt x="10294" y="14356"/>
                    <a:pt x="11031" y="14103"/>
                    <a:pt x="11756" y="13817"/>
                  </a:cubicBezTo>
                  <a:cubicBezTo>
                    <a:pt x="12372" y="13575"/>
                    <a:pt x="12966" y="13322"/>
                    <a:pt x="13549" y="13014"/>
                  </a:cubicBezTo>
                  <a:cubicBezTo>
                    <a:pt x="13835" y="12871"/>
                    <a:pt x="14121" y="12761"/>
                    <a:pt x="14396" y="12629"/>
                  </a:cubicBezTo>
                  <a:cubicBezTo>
                    <a:pt x="14550" y="12552"/>
                    <a:pt x="14693" y="12486"/>
                    <a:pt x="14836" y="12420"/>
                  </a:cubicBezTo>
                  <a:cubicBezTo>
                    <a:pt x="15089" y="12299"/>
                    <a:pt x="15331" y="12167"/>
                    <a:pt x="15594" y="12090"/>
                  </a:cubicBezTo>
                  <a:cubicBezTo>
                    <a:pt x="15627" y="12079"/>
                    <a:pt x="15649" y="12068"/>
                    <a:pt x="15682" y="12057"/>
                  </a:cubicBezTo>
                  <a:cubicBezTo>
                    <a:pt x="15726" y="12024"/>
                    <a:pt x="15748" y="11980"/>
                    <a:pt x="15726" y="11936"/>
                  </a:cubicBezTo>
                  <a:cubicBezTo>
                    <a:pt x="15726" y="11903"/>
                    <a:pt x="15704" y="11881"/>
                    <a:pt x="15693" y="11848"/>
                  </a:cubicBezTo>
                  <a:cubicBezTo>
                    <a:pt x="15638" y="11683"/>
                    <a:pt x="15572" y="11519"/>
                    <a:pt x="15506" y="11354"/>
                  </a:cubicBezTo>
                  <a:cubicBezTo>
                    <a:pt x="15155" y="10463"/>
                    <a:pt x="14803" y="9572"/>
                    <a:pt x="14484" y="8670"/>
                  </a:cubicBezTo>
                  <a:cubicBezTo>
                    <a:pt x="14022" y="7329"/>
                    <a:pt x="13538" y="5987"/>
                    <a:pt x="13021" y="4656"/>
                  </a:cubicBezTo>
                  <a:cubicBezTo>
                    <a:pt x="12713" y="3832"/>
                    <a:pt x="12383" y="3018"/>
                    <a:pt x="11998" y="2215"/>
                  </a:cubicBezTo>
                  <a:cubicBezTo>
                    <a:pt x="11888" y="1962"/>
                    <a:pt x="11778" y="1709"/>
                    <a:pt x="11679" y="1456"/>
                  </a:cubicBezTo>
                  <a:cubicBezTo>
                    <a:pt x="11537" y="1093"/>
                    <a:pt x="11405" y="730"/>
                    <a:pt x="11295" y="367"/>
                  </a:cubicBezTo>
                  <a:cubicBezTo>
                    <a:pt x="11273" y="268"/>
                    <a:pt x="11240" y="180"/>
                    <a:pt x="11196" y="93"/>
                  </a:cubicBezTo>
                  <a:cubicBezTo>
                    <a:pt x="11164" y="30"/>
                    <a:pt x="11122" y="1"/>
                    <a:pt x="110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8" name="Google Shape;2908;p65"/>
            <p:cNvSpPr/>
            <p:nvPr/>
          </p:nvSpPr>
          <p:spPr>
            <a:xfrm>
              <a:off x="-2542497" y="-5927303"/>
              <a:ext cx="1055767" cy="1072232"/>
            </a:xfrm>
            <a:custGeom>
              <a:avLst/>
              <a:gdLst/>
              <a:ahLst/>
              <a:cxnLst/>
              <a:rect l="l" t="t" r="r" b="b"/>
              <a:pathLst>
                <a:path w="15518" h="15760" extrusionOk="0">
                  <a:moveTo>
                    <a:pt x="10151" y="1870"/>
                  </a:moveTo>
                  <a:cubicBezTo>
                    <a:pt x="10162" y="1903"/>
                    <a:pt x="10184" y="1936"/>
                    <a:pt x="10195" y="1958"/>
                  </a:cubicBezTo>
                  <a:cubicBezTo>
                    <a:pt x="10283" y="2134"/>
                    <a:pt x="10360" y="2310"/>
                    <a:pt x="10448" y="2497"/>
                  </a:cubicBezTo>
                  <a:cubicBezTo>
                    <a:pt x="10492" y="2585"/>
                    <a:pt x="10547" y="2684"/>
                    <a:pt x="10591" y="2794"/>
                  </a:cubicBezTo>
                  <a:cubicBezTo>
                    <a:pt x="11108" y="4047"/>
                    <a:pt x="11547" y="5323"/>
                    <a:pt x="12053" y="6588"/>
                  </a:cubicBezTo>
                  <a:cubicBezTo>
                    <a:pt x="12284" y="7149"/>
                    <a:pt x="12493" y="7731"/>
                    <a:pt x="12713" y="8303"/>
                  </a:cubicBezTo>
                  <a:cubicBezTo>
                    <a:pt x="12856" y="8699"/>
                    <a:pt x="13021" y="9084"/>
                    <a:pt x="13208" y="9469"/>
                  </a:cubicBezTo>
                  <a:cubicBezTo>
                    <a:pt x="13395" y="9854"/>
                    <a:pt x="13582" y="10261"/>
                    <a:pt x="13736" y="10668"/>
                  </a:cubicBezTo>
                  <a:cubicBezTo>
                    <a:pt x="13758" y="10723"/>
                    <a:pt x="13769" y="10778"/>
                    <a:pt x="13802" y="10844"/>
                  </a:cubicBezTo>
                  <a:cubicBezTo>
                    <a:pt x="13142" y="11141"/>
                    <a:pt x="12504" y="11427"/>
                    <a:pt x="11866" y="11712"/>
                  </a:cubicBezTo>
                  <a:cubicBezTo>
                    <a:pt x="11811" y="11690"/>
                    <a:pt x="11822" y="11635"/>
                    <a:pt x="11822" y="11602"/>
                  </a:cubicBezTo>
                  <a:cubicBezTo>
                    <a:pt x="11778" y="11218"/>
                    <a:pt x="11745" y="10844"/>
                    <a:pt x="11745" y="10459"/>
                  </a:cubicBezTo>
                  <a:cubicBezTo>
                    <a:pt x="11745" y="9975"/>
                    <a:pt x="11756" y="9491"/>
                    <a:pt x="11756" y="8996"/>
                  </a:cubicBezTo>
                  <a:cubicBezTo>
                    <a:pt x="11756" y="8875"/>
                    <a:pt x="11756" y="8754"/>
                    <a:pt x="11745" y="8633"/>
                  </a:cubicBezTo>
                  <a:cubicBezTo>
                    <a:pt x="11745" y="8556"/>
                    <a:pt x="11734" y="8468"/>
                    <a:pt x="11712" y="8391"/>
                  </a:cubicBezTo>
                  <a:cubicBezTo>
                    <a:pt x="11701" y="8336"/>
                    <a:pt x="11690" y="8292"/>
                    <a:pt x="11668" y="8248"/>
                  </a:cubicBezTo>
                  <a:cubicBezTo>
                    <a:pt x="11626" y="8164"/>
                    <a:pt x="11570" y="8124"/>
                    <a:pt x="11504" y="8124"/>
                  </a:cubicBezTo>
                  <a:cubicBezTo>
                    <a:pt x="11467" y="8124"/>
                    <a:pt x="11426" y="8137"/>
                    <a:pt x="11383" y="8160"/>
                  </a:cubicBezTo>
                  <a:cubicBezTo>
                    <a:pt x="11328" y="8193"/>
                    <a:pt x="11273" y="8237"/>
                    <a:pt x="11229" y="8281"/>
                  </a:cubicBezTo>
                  <a:cubicBezTo>
                    <a:pt x="11152" y="8380"/>
                    <a:pt x="11064" y="8479"/>
                    <a:pt x="11009" y="8589"/>
                  </a:cubicBezTo>
                  <a:cubicBezTo>
                    <a:pt x="10877" y="8831"/>
                    <a:pt x="10745" y="9073"/>
                    <a:pt x="10635" y="9315"/>
                  </a:cubicBezTo>
                  <a:cubicBezTo>
                    <a:pt x="10492" y="9601"/>
                    <a:pt x="10360" y="9898"/>
                    <a:pt x="10217" y="10184"/>
                  </a:cubicBezTo>
                  <a:cubicBezTo>
                    <a:pt x="10118" y="10382"/>
                    <a:pt x="10019" y="10580"/>
                    <a:pt x="9920" y="10767"/>
                  </a:cubicBezTo>
                  <a:cubicBezTo>
                    <a:pt x="9854" y="10888"/>
                    <a:pt x="9766" y="10998"/>
                    <a:pt x="9689" y="11108"/>
                  </a:cubicBezTo>
                  <a:cubicBezTo>
                    <a:pt x="9645" y="11163"/>
                    <a:pt x="9590" y="11207"/>
                    <a:pt x="9524" y="11251"/>
                  </a:cubicBezTo>
                  <a:cubicBezTo>
                    <a:pt x="9489" y="11277"/>
                    <a:pt x="9456" y="11289"/>
                    <a:pt x="9426" y="11289"/>
                  </a:cubicBezTo>
                  <a:cubicBezTo>
                    <a:pt x="9379" y="11289"/>
                    <a:pt x="9337" y="11260"/>
                    <a:pt x="9304" y="11207"/>
                  </a:cubicBezTo>
                  <a:cubicBezTo>
                    <a:pt x="9271" y="11141"/>
                    <a:pt x="9238" y="11086"/>
                    <a:pt x="9227" y="11020"/>
                  </a:cubicBezTo>
                  <a:cubicBezTo>
                    <a:pt x="9194" y="10888"/>
                    <a:pt x="9172" y="10756"/>
                    <a:pt x="9161" y="10613"/>
                  </a:cubicBezTo>
                  <a:cubicBezTo>
                    <a:pt x="9139" y="10272"/>
                    <a:pt x="9161" y="9931"/>
                    <a:pt x="9205" y="9590"/>
                  </a:cubicBezTo>
                  <a:cubicBezTo>
                    <a:pt x="9381" y="8127"/>
                    <a:pt x="9777" y="6720"/>
                    <a:pt x="10294" y="5356"/>
                  </a:cubicBezTo>
                  <a:cubicBezTo>
                    <a:pt x="10349" y="5213"/>
                    <a:pt x="10404" y="5070"/>
                    <a:pt x="10448" y="4927"/>
                  </a:cubicBezTo>
                  <a:cubicBezTo>
                    <a:pt x="10470" y="4872"/>
                    <a:pt x="10481" y="4817"/>
                    <a:pt x="10481" y="4762"/>
                  </a:cubicBezTo>
                  <a:cubicBezTo>
                    <a:pt x="10481" y="4728"/>
                    <a:pt x="10447" y="4700"/>
                    <a:pt x="10417" y="4700"/>
                  </a:cubicBezTo>
                  <a:cubicBezTo>
                    <a:pt x="10408" y="4700"/>
                    <a:pt x="10400" y="4702"/>
                    <a:pt x="10393" y="4707"/>
                  </a:cubicBezTo>
                  <a:cubicBezTo>
                    <a:pt x="10360" y="4740"/>
                    <a:pt x="10316" y="4773"/>
                    <a:pt x="10294" y="4806"/>
                  </a:cubicBezTo>
                  <a:cubicBezTo>
                    <a:pt x="10206" y="4916"/>
                    <a:pt x="10129" y="5026"/>
                    <a:pt x="10052" y="5147"/>
                  </a:cubicBezTo>
                  <a:cubicBezTo>
                    <a:pt x="9887" y="5411"/>
                    <a:pt x="9755" y="5686"/>
                    <a:pt x="9623" y="5972"/>
                  </a:cubicBezTo>
                  <a:cubicBezTo>
                    <a:pt x="9315" y="6643"/>
                    <a:pt x="9073" y="7347"/>
                    <a:pt x="8853" y="8050"/>
                  </a:cubicBezTo>
                  <a:cubicBezTo>
                    <a:pt x="8644" y="8710"/>
                    <a:pt x="8457" y="9359"/>
                    <a:pt x="8259" y="10008"/>
                  </a:cubicBezTo>
                  <a:cubicBezTo>
                    <a:pt x="8149" y="10371"/>
                    <a:pt x="8028" y="10734"/>
                    <a:pt x="7874" y="11086"/>
                  </a:cubicBezTo>
                  <a:cubicBezTo>
                    <a:pt x="7819" y="11229"/>
                    <a:pt x="7753" y="11361"/>
                    <a:pt x="7687" y="11492"/>
                  </a:cubicBezTo>
                  <a:cubicBezTo>
                    <a:pt x="7643" y="11569"/>
                    <a:pt x="7589" y="11635"/>
                    <a:pt x="7534" y="11712"/>
                  </a:cubicBezTo>
                  <a:cubicBezTo>
                    <a:pt x="7501" y="11745"/>
                    <a:pt x="7457" y="11778"/>
                    <a:pt x="7413" y="11811"/>
                  </a:cubicBezTo>
                  <a:cubicBezTo>
                    <a:pt x="7380" y="11830"/>
                    <a:pt x="7348" y="11839"/>
                    <a:pt x="7316" y="11839"/>
                  </a:cubicBezTo>
                  <a:cubicBezTo>
                    <a:pt x="7271" y="11839"/>
                    <a:pt x="7226" y="11821"/>
                    <a:pt x="7182" y="11789"/>
                  </a:cubicBezTo>
                  <a:cubicBezTo>
                    <a:pt x="7116" y="11723"/>
                    <a:pt x="7072" y="11646"/>
                    <a:pt x="7050" y="11569"/>
                  </a:cubicBezTo>
                  <a:cubicBezTo>
                    <a:pt x="6984" y="11405"/>
                    <a:pt x="6962" y="11240"/>
                    <a:pt x="6940" y="11075"/>
                  </a:cubicBezTo>
                  <a:cubicBezTo>
                    <a:pt x="6896" y="10657"/>
                    <a:pt x="6918" y="10239"/>
                    <a:pt x="6951" y="9832"/>
                  </a:cubicBezTo>
                  <a:cubicBezTo>
                    <a:pt x="6995" y="9425"/>
                    <a:pt x="7039" y="9029"/>
                    <a:pt x="7094" y="8633"/>
                  </a:cubicBezTo>
                  <a:cubicBezTo>
                    <a:pt x="7182" y="8006"/>
                    <a:pt x="7314" y="7369"/>
                    <a:pt x="7457" y="6753"/>
                  </a:cubicBezTo>
                  <a:cubicBezTo>
                    <a:pt x="7600" y="6181"/>
                    <a:pt x="7753" y="5609"/>
                    <a:pt x="7896" y="5048"/>
                  </a:cubicBezTo>
                  <a:cubicBezTo>
                    <a:pt x="7918" y="4938"/>
                    <a:pt x="7940" y="4828"/>
                    <a:pt x="7962" y="4729"/>
                  </a:cubicBezTo>
                  <a:cubicBezTo>
                    <a:pt x="7973" y="4685"/>
                    <a:pt x="7962" y="4641"/>
                    <a:pt x="7951" y="4597"/>
                  </a:cubicBezTo>
                  <a:cubicBezTo>
                    <a:pt x="7951" y="4582"/>
                    <a:pt x="7924" y="4566"/>
                    <a:pt x="7900" y="4566"/>
                  </a:cubicBezTo>
                  <a:cubicBezTo>
                    <a:pt x="7890" y="4566"/>
                    <a:pt x="7881" y="4569"/>
                    <a:pt x="7874" y="4575"/>
                  </a:cubicBezTo>
                  <a:cubicBezTo>
                    <a:pt x="7841" y="4597"/>
                    <a:pt x="7808" y="4630"/>
                    <a:pt x="7786" y="4663"/>
                  </a:cubicBezTo>
                  <a:cubicBezTo>
                    <a:pt x="7731" y="4751"/>
                    <a:pt x="7676" y="4850"/>
                    <a:pt x="7621" y="4938"/>
                  </a:cubicBezTo>
                  <a:cubicBezTo>
                    <a:pt x="7435" y="5301"/>
                    <a:pt x="7292" y="5675"/>
                    <a:pt x="7160" y="6049"/>
                  </a:cubicBezTo>
                  <a:cubicBezTo>
                    <a:pt x="6863" y="6896"/>
                    <a:pt x="6632" y="7753"/>
                    <a:pt x="6445" y="8633"/>
                  </a:cubicBezTo>
                  <a:cubicBezTo>
                    <a:pt x="6280" y="9403"/>
                    <a:pt x="6159" y="10184"/>
                    <a:pt x="6038" y="10965"/>
                  </a:cubicBezTo>
                  <a:cubicBezTo>
                    <a:pt x="5939" y="11591"/>
                    <a:pt x="5840" y="12218"/>
                    <a:pt x="5697" y="12834"/>
                  </a:cubicBezTo>
                  <a:cubicBezTo>
                    <a:pt x="5631" y="13131"/>
                    <a:pt x="5554" y="13417"/>
                    <a:pt x="5444" y="13703"/>
                  </a:cubicBezTo>
                  <a:cubicBezTo>
                    <a:pt x="5411" y="13780"/>
                    <a:pt x="5378" y="13868"/>
                    <a:pt x="5345" y="13934"/>
                  </a:cubicBezTo>
                  <a:cubicBezTo>
                    <a:pt x="5338" y="13935"/>
                    <a:pt x="5331" y="13936"/>
                    <a:pt x="5325" y="13936"/>
                  </a:cubicBezTo>
                  <a:cubicBezTo>
                    <a:pt x="5290" y="13936"/>
                    <a:pt x="5289" y="13909"/>
                    <a:pt x="5279" y="13890"/>
                  </a:cubicBezTo>
                  <a:cubicBezTo>
                    <a:pt x="5213" y="13758"/>
                    <a:pt x="5147" y="13626"/>
                    <a:pt x="5092" y="13494"/>
                  </a:cubicBezTo>
                  <a:cubicBezTo>
                    <a:pt x="4905" y="13032"/>
                    <a:pt x="4729" y="12570"/>
                    <a:pt x="4542" y="12097"/>
                  </a:cubicBezTo>
                  <a:cubicBezTo>
                    <a:pt x="4509" y="12031"/>
                    <a:pt x="4487" y="11965"/>
                    <a:pt x="4465" y="11899"/>
                  </a:cubicBezTo>
                  <a:cubicBezTo>
                    <a:pt x="4135" y="11097"/>
                    <a:pt x="3816" y="10294"/>
                    <a:pt x="3487" y="9480"/>
                  </a:cubicBezTo>
                  <a:cubicBezTo>
                    <a:pt x="3278" y="8963"/>
                    <a:pt x="3047" y="8457"/>
                    <a:pt x="2794" y="7951"/>
                  </a:cubicBezTo>
                  <a:cubicBezTo>
                    <a:pt x="2409" y="7193"/>
                    <a:pt x="2068" y="6423"/>
                    <a:pt x="1738" y="5631"/>
                  </a:cubicBezTo>
                  <a:cubicBezTo>
                    <a:pt x="1727" y="5598"/>
                    <a:pt x="1716" y="5565"/>
                    <a:pt x="1705" y="5532"/>
                  </a:cubicBezTo>
                  <a:cubicBezTo>
                    <a:pt x="1738" y="5510"/>
                    <a:pt x="1771" y="5488"/>
                    <a:pt x="1804" y="5477"/>
                  </a:cubicBezTo>
                  <a:cubicBezTo>
                    <a:pt x="2420" y="5235"/>
                    <a:pt x="3014" y="4949"/>
                    <a:pt x="3597" y="4641"/>
                  </a:cubicBezTo>
                  <a:cubicBezTo>
                    <a:pt x="4916" y="3948"/>
                    <a:pt x="6280" y="3355"/>
                    <a:pt x="7665" y="2816"/>
                  </a:cubicBezTo>
                  <a:cubicBezTo>
                    <a:pt x="8402" y="2530"/>
                    <a:pt x="9150" y="2255"/>
                    <a:pt x="9898" y="1969"/>
                  </a:cubicBezTo>
                  <a:cubicBezTo>
                    <a:pt x="9975" y="1936"/>
                    <a:pt x="10063" y="1903"/>
                    <a:pt x="10151" y="1870"/>
                  </a:cubicBezTo>
                  <a:close/>
                  <a:moveTo>
                    <a:pt x="7830" y="4773"/>
                  </a:moveTo>
                  <a:cubicBezTo>
                    <a:pt x="7841" y="4850"/>
                    <a:pt x="7841" y="4850"/>
                    <a:pt x="7841" y="4883"/>
                  </a:cubicBezTo>
                  <a:cubicBezTo>
                    <a:pt x="7764" y="5169"/>
                    <a:pt x="7687" y="5455"/>
                    <a:pt x="7611" y="5741"/>
                  </a:cubicBezTo>
                  <a:cubicBezTo>
                    <a:pt x="7402" y="6533"/>
                    <a:pt x="7215" y="7336"/>
                    <a:pt x="7083" y="8149"/>
                  </a:cubicBezTo>
                  <a:cubicBezTo>
                    <a:pt x="6951" y="8853"/>
                    <a:pt x="6863" y="9568"/>
                    <a:pt x="6830" y="10283"/>
                  </a:cubicBezTo>
                  <a:cubicBezTo>
                    <a:pt x="6819" y="10624"/>
                    <a:pt x="6819" y="10965"/>
                    <a:pt x="6885" y="11306"/>
                  </a:cubicBezTo>
                  <a:cubicBezTo>
                    <a:pt x="6907" y="11416"/>
                    <a:pt x="6940" y="11525"/>
                    <a:pt x="6973" y="11635"/>
                  </a:cubicBezTo>
                  <a:cubicBezTo>
                    <a:pt x="7006" y="11701"/>
                    <a:pt x="7039" y="11767"/>
                    <a:pt x="7094" y="11822"/>
                  </a:cubicBezTo>
                  <a:cubicBezTo>
                    <a:pt x="7155" y="11896"/>
                    <a:pt x="7231" y="11932"/>
                    <a:pt x="7308" y="11932"/>
                  </a:cubicBezTo>
                  <a:cubicBezTo>
                    <a:pt x="7369" y="11932"/>
                    <a:pt x="7431" y="11910"/>
                    <a:pt x="7490" y="11866"/>
                  </a:cubicBezTo>
                  <a:cubicBezTo>
                    <a:pt x="7556" y="11811"/>
                    <a:pt x="7621" y="11756"/>
                    <a:pt x="7665" y="11690"/>
                  </a:cubicBezTo>
                  <a:cubicBezTo>
                    <a:pt x="7731" y="11580"/>
                    <a:pt x="7797" y="11470"/>
                    <a:pt x="7863" y="11350"/>
                  </a:cubicBezTo>
                  <a:cubicBezTo>
                    <a:pt x="7995" y="11075"/>
                    <a:pt x="8094" y="10800"/>
                    <a:pt x="8193" y="10514"/>
                  </a:cubicBezTo>
                  <a:cubicBezTo>
                    <a:pt x="8369" y="9931"/>
                    <a:pt x="8545" y="9359"/>
                    <a:pt x="8721" y="8776"/>
                  </a:cubicBezTo>
                  <a:cubicBezTo>
                    <a:pt x="8952" y="8039"/>
                    <a:pt x="9183" y="7292"/>
                    <a:pt x="9469" y="6566"/>
                  </a:cubicBezTo>
                  <a:cubicBezTo>
                    <a:pt x="9623" y="6170"/>
                    <a:pt x="9799" y="5796"/>
                    <a:pt x="9997" y="5422"/>
                  </a:cubicBezTo>
                  <a:cubicBezTo>
                    <a:pt x="10085" y="5279"/>
                    <a:pt x="10173" y="5136"/>
                    <a:pt x="10261" y="4993"/>
                  </a:cubicBezTo>
                  <a:cubicBezTo>
                    <a:pt x="10272" y="4960"/>
                    <a:pt x="10305" y="4938"/>
                    <a:pt x="10349" y="4883"/>
                  </a:cubicBezTo>
                  <a:lnTo>
                    <a:pt x="10349" y="4894"/>
                  </a:lnTo>
                  <a:cubicBezTo>
                    <a:pt x="10338" y="4949"/>
                    <a:pt x="10338" y="4982"/>
                    <a:pt x="10327" y="5004"/>
                  </a:cubicBezTo>
                  <a:cubicBezTo>
                    <a:pt x="10250" y="5224"/>
                    <a:pt x="10173" y="5433"/>
                    <a:pt x="10085" y="5653"/>
                  </a:cubicBezTo>
                  <a:cubicBezTo>
                    <a:pt x="9755" y="6555"/>
                    <a:pt x="9491" y="7479"/>
                    <a:pt x="9293" y="8424"/>
                  </a:cubicBezTo>
                  <a:cubicBezTo>
                    <a:pt x="9194" y="8930"/>
                    <a:pt x="9117" y="9447"/>
                    <a:pt x="9073" y="9964"/>
                  </a:cubicBezTo>
                  <a:cubicBezTo>
                    <a:pt x="9062" y="10272"/>
                    <a:pt x="9051" y="10569"/>
                    <a:pt x="9095" y="10866"/>
                  </a:cubicBezTo>
                  <a:cubicBezTo>
                    <a:pt x="9117" y="10954"/>
                    <a:pt x="9139" y="11053"/>
                    <a:pt x="9172" y="11141"/>
                  </a:cubicBezTo>
                  <a:cubicBezTo>
                    <a:pt x="9183" y="11196"/>
                    <a:pt x="9216" y="11240"/>
                    <a:pt x="9249" y="11284"/>
                  </a:cubicBezTo>
                  <a:cubicBezTo>
                    <a:pt x="9299" y="11347"/>
                    <a:pt x="9362" y="11379"/>
                    <a:pt x="9430" y="11379"/>
                  </a:cubicBezTo>
                  <a:cubicBezTo>
                    <a:pt x="9467" y="11379"/>
                    <a:pt x="9507" y="11369"/>
                    <a:pt x="9546" y="11350"/>
                  </a:cubicBezTo>
                  <a:cubicBezTo>
                    <a:pt x="9601" y="11317"/>
                    <a:pt x="9656" y="11273"/>
                    <a:pt x="9700" y="11229"/>
                  </a:cubicBezTo>
                  <a:cubicBezTo>
                    <a:pt x="9788" y="11130"/>
                    <a:pt x="9876" y="11031"/>
                    <a:pt x="9942" y="10921"/>
                  </a:cubicBezTo>
                  <a:cubicBezTo>
                    <a:pt x="10052" y="10734"/>
                    <a:pt x="10151" y="10536"/>
                    <a:pt x="10250" y="10338"/>
                  </a:cubicBezTo>
                  <a:cubicBezTo>
                    <a:pt x="10404" y="10030"/>
                    <a:pt x="10547" y="9711"/>
                    <a:pt x="10690" y="9392"/>
                  </a:cubicBezTo>
                  <a:cubicBezTo>
                    <a:pt x="10800" y="9172"/>
                    <a:pt x="10921" y="8941"/>
                    <a:pt x="11042" y="8721"/>
                  </a:cubicBezTo>
                  <a:cubicBezTo>
                    <a:pt x="11108" y="8600"/>
                    <a:pt x="11185" y="8490"/>
                    <a:pt x="11273" y="8380"/>
                  </a:cubicBezTo>
                  <a:cubicBezTo>
                    <a:pt x="11317" y="8314"/>
                    <a:pt x="11372" y="8270"/>
                    <a:pt x="11449" y="8237"/>
                  </a:cubicBezTo>
                  <a:cubicBezTo>
                    <a:pt x="11466" y="8229"/>
                    <a:pt x="11483" y="8224"/>
                    <a:pt x="11499" y="8224"/>
                  </a:cubicBezTo>
                  <a:cubicBezTo>
                    <a:pt x="11525" y="8224"/>
                    <a:pt x="11549" y="8237"/>
                    <a:pt x="11569" y="8270"/>
                  </a:cubicBezTo>
                  <a:cubicBezTo>
                    <a:pt x="11591" y="8303"/>
                    <a:pt x="11613" y="8347"/>
                    <a:pt x="11624" y="8391"/>
                  </a:cubicBezTo>
                  <a:cubicBezTo>
                    <a:pt x="11635" y="8490"/>
                    <a:pt x="11657" y="8578"/>
                    <a:pt x="11657" y="8677"/>
                  </a:cubicBezTo>
                  <a:cubicBezTo>
                    <a:pt x="11657" y="8919"/>
                    <a:pt x="11657" y="9172"/>
                    <a:pt x="11646" y="9425"/>
                  </a:cubicBezTo>
                  <a:cubicBezTo>
                    <a:pt x="11635" y="10041"/>
                    <a:pt x="11646" y="10657"/>
                    <a:pt x="11690" y="11273"/>
                  </a:cubicBezTo>
                  <a:cubicBezTo>
                    <a:pt x="11701" y="11438"/>
                    <a:pt x="11723" y="11602"/>
                    <a:pt x="11734" y="11756"/>
                  </a:cubicBezTo>
                  <a:cubicBezTo>
                    <a:pt x="11690" y="11811"/>
                    <a:pt x="11635" y="11822"/>
                    <a:pt x="11591" y="11844"/>
                  </a:cubicBezTo>
                  <a:cubicBezTo>
                    <a:pt x="10800" y="12174"/>
                    <a:pt x="10008" y="12504"/>
                    <a:pt x="9216" y="12834"/>
                  </a:cubicBezTo>
                  <a:cubicBezTo>
                    <a:pt x="8710" y="13054"/>
                    <a:pt x="8204" y="13263"/>
                    <a:pt x="7698" y="13461"/>
                  </a:cubicBezTo>
                  <a:cubicBezTo>
                    <a:pt x="7149" y="13670"/>
                    <a:pt x="6588" y="13868"/>
                    <a:pt x="6038" y="14077"/>
                  </a:cubicBezTo>
                  <a:cubicBezTo>
                    <a:pt x="5906" y="14132"/>
                    <a:pt x="5774" y="14187"/>
                    <a:pt x="5631" y="14242"/>
                  </a:cubicBezTo>
                  <a:cubicBezTo>
                    <a:pt x="5620" y="14253"/>
                    <a:pt x="5598" y="14264"/>
                    <a:pt x="5576" y="14275"/>
                  </a:cubicBezTo>
                  <a:cubicBezTo>
                    <a:pt x="5555" y="14282"/>
                    <a:pt x="5538" y="14285"/>
                    <a:pt x="5522" y="14285"/>
                  </a:cubicBezTo>
                  <a:cubicBezTo>
                    <a:pt x="5489" y="14285"/>
                    <a:pt x="5467" y="14268"/>
                    <a:pt x="5444" y="14231"/>
                  </a:cubicBezTo>
                  <a:cubicBezTo>
                    <a:pt x="5411" y="14187"/>
                    <a:pt x="5389" y="14143"/>
                    <a:pt x="5367" y="14099"/>
                  </a:cubicBezTo>
                  <a:cubicBezTo>
                    <a:pt x="5422" y="13989"/>
                    <a:pt x="5466" y="13901"/>
                    <a:pt x="5510" y="13791"/>
                  </a:cubicBezTo>
                  <a:cubicBezTo>
                    <a:pt x="5620" y="13538"/>
                    <a:pt x="5686" y="13263"/>
                    <a:pt x="5752" y="12988"/>
                  </a:cubicBezTo>
                  <a:cubicBezTo>
                    <a:pt x="5873" y="12515"/>
                    <a:pt x="5961" y="12020"/>
                    <a:pt x="6038" y="11536"/>
                  </a:cubicBezTo>
                  <a:cubicBezTo>
                    <a:pt x="6181" y="10679"/>
                    <a:pt x="6302" y="9810"/>
                    <a:pt x="6478" y="8952"/>
                  </a:cubicBezTo>
                  <a:cubicBezTo>
                    <a:pt x="6698" y="7863"/>
                    <a:pt x="6984" y="6775"/>
                    <a:pt x="7380" y="5730"/>
                  </a:cubicBezTo>
                  <a:cubicBezTo>
                    <a:pt x="7479" y="5466"/>
                    <a:pt x="7600" y="5202"/>
                    <a:pt x="7731" y="4949"/>
                  </a:cubicBezTo>
                  <a:cubicBezTo>
                    <a:pt x="7753" y="4894"/>
                    <a:pt x="7786" y="4839"/>
                    <a:pt x="7830" y="4773"/>
                  </a:cubicBezTo>
                  <a:close/>
                  <a:moveTo>
                    <a:pt x="10965" y="1"/>
                  </a:moveTo>
                  <a:cubicBezTo>
                    <a:pt x="10866" y="1"/>
                    <a:pt x="10789" y="45"/>
                    <a:pt x="10701" y="77"/>
                  </a:cubicBezTo>
                  <a:cubicBezTo>
                    <a:pt x="9942" y="418"/>
                    <a:pt x="9183" y="748"/>
                    <a:pt x="8424" y="1089"/>
                  </a:cubicBezTo>
                  <a:cubicBezTo>
                    <a:pt x="7281" y="1595"/>
                    <a:pt x="6137" y="2090"/>
                    <a:pt x="4982" y="2552"/>
                  </a:cubicBezTo>
                  <a:cubicBezTo>
                    <a:pt x="3740" y="3058"/>
                    <a:pt x="2486" y="3542"/>
                    <a:pt x="1243" y="4036"/>
                  </a:cubicBezTo>
                  <a:cubicBezTo>
                    <a:pt x="869" y="4179"/>
                    <a:pt x="506" y="4322"/>
                    <a:pt x="132" y="4443"/>
                  </a:cubicBezTo>
                  <a:cubicBezTo>
                    <a:pt x="88" y="4454"/>
                    <a:pt x="44" y="4487"/>
                    <a:pt x="0" y="4509"/>
                  </a:cubicBezTo>
                  <a:cubicBezTo>
                    <a:pt x="22" y="4674"/>
                    <a:pt x="66" y="4828"/>
                    <a:pt x="121" y="4971"/>
                  </a:cubicBezTo>
                  <a:cubicBezTo>
                    <a:pt x="209" y="5202"/>
                    <a:pt x="308" y="5433"/>
                    <a:pt x="396" y="5664"/>
                  </a:cubicBezTo>
                  <a:cubicBezTo>
                    <a:pt x="770" y="6621"/>
                    <a:pt x="1188" y="7556"/>
                    <a:pt x="1661" y="8468"/>
                  </a:cubicBezTo>
                  <a:cubicBezTo>
                    <a:pt x="1903" y="8930"/>
                    <a:pt x="2123" y="9414"/>
                    <a:pt x="2310" y="9898"/>
                  </a:cubicBezTo>
                  <a:cubicBezTo>
                    <a:pt x="2486" y="10327"/>
                    <a:pt x="2651" y="10767"/>
                    <a:pt x="2827" y="11207"/>
                  </a:cubicBezTo>
                  <a:cubicBezTo>
                    <a:pt x="2926" y="11427"/>
                    <a:pt x="3014" y="11657"/>
                    <a:pt x="3113" y="11877"/>
                  </a:cubicBezTo>
                  <a:cubicBezTo>
                    <a:pt x="3377" y="12526"/>
                    <a:pt x="3641" y="13164"/>
                    <a:pt x="3915" y="13802"/>
                  </a:cubicBezTo>
                  <a:cubicBezTo>
                    <a:pt x="4113" y="14264"/>
                    <a:pt x="4344" y="14704"/>
                    <a:pt x="4553" y="15144"/>
                  </a:cubicBezTo>
                  <a:cubicBezTo>
                    <a:pt x="4630" y="15319"/>
                    <a:pt x="4707" y="15495"/>
                    <a:pt x="4762" y="15682"/>
                  </a:cubicBezTo>
                  <a:cubicBezTo>
                    <a:pt x="4773" y="15704"/>
                    <a:pt x="4784" y="15737"/>
                    <a:pt x="4806" y="15759"/>
                  </a:cubicBezTo>
                  <a:cubicBezTo>
                    <a:pt x="5081" y="15693"/>
                    <a:pt x="5356" y="15627"/>
                    <a:pt x="5631" y="15550"/>
                  </a:cubicBezTo>
                  <a:cubicBezTo>
                    <a:pt x="6126" y="15396"/>
                    <a:pt x="6621" y="15243"/>
                    <a:pt x="7116" y="15089"/>
                  </a:cubicBezTo>
                  <a:cubicBezTo>
                    <a:pt x="7852" y="14869"/>
                    <a:pt x="8578" y="14627"/>
                    <a:pt x="9315" y="14407"/>
                  </a:cubicBezTo>
                  <a:cubicBezTo>
                    <a:pt x="10063" y="14187"/>
                    <a:pt x="10811" y="13945"/>
                    <a:pt x="11525" y="13648"/>
                  </a:cubicBezTo>
                  <a:cubicBezTo>
                    <a:pt x="12075" y="13428"/>
                    <a:pt x="12636" y="13219"/>
                    <a:pt x="13164" y="12944"/>
                  </a:cubicBezTo>
                  <a:cubicBezTo>
                    <a:pt x="13527" y="12757"/>
                    <a:pt x="13901" y="12570"/>
                    <a:pt x="14286" y="12416"/>
                  </a:cubicBezTo>
                  <a:cubicBezTo>
                    <a:pt x="14429" y="12350"/>
                    <a:pt x="14561" y="12284"/>
                    <a:pt x="14693" y="12218"/>
                  </a:cubicBezTo>
                  <a:cubicBezTo>
                    <a:pt x="14946" y="12097"/>
                    <a:pt x="15188" y="11965"/>
                    <a:pt x="15451" y="11899"/>
                  </a:cubicBezTo>
                  <a:cubicBezTo>
                    <a:pt x="15473" y="11888"/>
                    <a:pt x="15495" y="11866"/>
                    <a:pt x="15517" y="11855"/>
                  </a:cubicBezTo>
                  <a:cubicBezTo>
                    <a:pt x="15473" y="11734"/>
                    <a:pt x="15429" y="11624"/>
                    <a:pt x="15385" y="11514"/>
                  </a:cubicBezTo>
                  <a:cubicBezTo>
                    <a:pt x="15012" y="10580"/>
                    <a:pt x="14638" y="9645"/>
                    <a:pt x="14308" y="8688"/>
                  </a:cubicBezTo>
                  <a:cubicBezTo>
                    <a:pt x="13824" y="7314"/>
                    <a:pt x="13329" y="5939"/>
                    <a:pt x="12812" y="4575"/>
                  </a:cubicBezTo>
                  <a:cubicBezTo>
                    <a:pt x="12526" y="3828"/>
                    <a:pt x="12229" y="3080"/>
                    <a:pt x="11888" y="2354"/>
                  </a:cubicBezTo>
                  <a:cubicBezTo>
                    <a:pt x="11569" y="1683"/>
                    <a:pt x="11295" y="990"/>
                    <a:pt x="11086" y="275"/>
                  </a:cubicBezTo>
                  <a:cubicBezTo>
                    <a:pt x="11064" y="209"/>
                    <a:pt x="11042" y="143"/>
                    <a:pt x="11020" y="88"/>
                  </a:cubicBezTo>
                  <a:cubicBezTo>
                    <a:pt x="11009" y="56"/>
                    <a:pt x="10976" y="23"/>
                    <a:pt x="109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9" name="Google Shape;2909;p65"/>
            <p:cNvSpPr/>
            <p:nvPr/>
          </p:nvSpPr>
          <p:spPr>
            <a:xfrm>
              <a:off x="-2426497" y="-5800078"/>
              <a:ext cx="823019" cy="820774"/>
            </a:xfrm>
            <a:custGeom>
              <a:avLst/>
              <a:gdLst/>
              <a:ahLst/>
              <a:cxnLst/>
              <a:rect l="l" t="t" r="r" b="b"/>
              <a:pathLst>
                <a:path w="12097" h="12064" extrusionOk="0">
                  <a:moveTo>
                    <a:pt x="8446" y="0"/>
                  </a:moveTo>
                  <a:cubicBezTo>
                    <a:pt x="8358" y="33"/>
                    <a:pt x="8270" y="66"/>
                    <a:pt x="8193" y="99"/>
                  </a:cubicBezTo>
                  <a:cubicBezTo>
                    <a:pt x="7445" y="374"/>
                    <a:pt x="6697" y="649"/>
                    <a:pt x="5960" y="946"/>
                  </a:cubicBezTo>
                  <a:cubicBezTo>
                    <a:pt x="4575" y="1474"/>
                    <a:pt x="3211" y="2078"/>
                    <a:pt x="1892" y="2771"/>
                  </a:cubicBezTo>
                  <a:cubicBezTo>
                    <a:pt x="1309" y="3079"/>
                    <a:pt x="715" y="3365"/>
                    <a:pt x="99" y="3607"/>
                  </a:cubicBezTo>
                  <a:cubicBezTo>
                    <a:pt x="66" y="3618"/>
                    <a:pt x="33" y="3640"/>
                    <a:pt x="0" y="3651"/>
                  </a:cubicBezTo>
                  <a:cubicBezTo>
                    <a:pt x="11" y="3695"/>
                    <a:pt x="22" y="3728"/>
                    <a:pt x="33" y="3761"/>
                  </a:cubicBezTo>
                  <a:cubicBezTo>
                    <a:pt x="363" y="4542"/>
                    <a:pt x="704" y="5323"/>
                    <a:pt x="1078" y="6081"/>
                  </a:cubicBezTo>
                  <a:cubicBezTo>
                    <a:pt x="1331" y="6576"/>
                    <a:pt x="1573" y="7093"/>
                    <a:pt x="1782" y="7610"/>
                  </a:cubicBezTo>
                  <a:cubicBezTo>
                    <a:pt x="2111" y="8413"/>
                    <a:pt x="2430" y="9216"/>
                    <a:pt x="2760" y="10029"/>
                  </a:cubicBezTo>
                  <a:cubicBezTo>
                    <a:pt x="2782" y="10095"/>
                    <a:pt x="2804" y="10161"/>
                    <a:pt x="2837" y="10227"/>
                  </a:cubicBezTo>
                  <a:cubicBezTo>
                    <a:pt x="3024" y="10689"/>
                    <a:pt x="3200" y="11162"/>
                    <a:pt x="3387" y="11624"/>
                  </a:cubicBezTo>
                  <a:cubicBezTo>
                    <a:pt x="3442" y="11756"/>
                    <a:pt x="3508" y="11888"/>
                    <a:pt x="3574" y="12020"/>
                  </a:cubicBezTo>
                  <a:cubicBezTo>
                    <a:pt x="3585" y="12042"/>
                    <a:pt x="3585" y="12064"/>
                    <a:pt x="3640" y="12064"/>
                  </a:cubicBezTo>
                  <a:cubicBezTo>
                    <a:pt x="3662" y="11987"/>
                    <a:pt x="3706" y="11910"/>
                    <a:pt x="3739" y="11833"/>
                  </a:cubicBezTo>
                  <a:cubicBezTo>
                    <a:pt x="3849" y="11547"/>
                    <a:pt x="3926" y="11261"/>
                    <a:pt x="3992" y="10964"/>
                  </a:cubicBezTo>
                  <a:cubicBezTo>
                    <a:pt x="4135" y="10348"/>
                    <a:pt x="4234" y="9721"/>
                    <a:pt x="4322" y="9095"/>
                  </a:cubicBezTo>
                  <a:cubicBezTo>
                    <a:pt x="4443" y="8314"/>
                    <a:pt x="4575" y="7533"/>
                    <a:pt x="4740" y="6752"/>
                  </a:cubicBezTo>
                  <a:cubicBezTo>
                    <a:pt x="4927" y="5883"/>
                    <a:pt x="5158" y="5015"/>
                    <a:pt x="5455" y="4179"/>
                  </a:cubicBezTo>
                  <a:cubicBezTo>
                    <a:pt x="5587" y="3794"/>
                    <a:pt x="5730" y="3420"/>
                    <a:pt x="5916" y="3068"/>
                  </a:cubicBezTo>
                  <a:cubicBezTo>
                    <a:pt x="5971" y="2969"/>
                    <a:pt x="6026" y="2881"/>
                    <a:pt x="6081" y="2782"/>
                  </a:cubicBezTo>
                  <a:cubicBezTo>
                    <a:pt x="6103" y="2749"/>
                    <a:pt x="6136" y="2727"/>
                    <a:pt x="6169" y="2694"/>
                  </a:cubicBezTo>
                  <a:cubicBezTo>
                    <a:pt x="6173" y="2692"/>
                    <a:pt x="6179" y="2691"/>
                    <a:pt x="6184" y="2691"/>
                  </a:cubicBezTo>
                  <a:cubicBezTo>
                    <a:pt x="6210" y="2691"/>
                    <a:pt x="6246" y="2709"/>
                    <a:pt x="6246" y="2727"/>
                  </a:cubicBezTo>
                  <a:cubicBezTo>
                    <a:pt x="6257" y="2771"/>
                    <a:pt x="6268" y="2815"/>
                    <a:pt x="6257" y="2848"/>
                  </a:cubicBezTo>
                  <a:cubicBezTo>
                    <a:pt x="6235" y="2958"/>
                    <a:pt x="6213" y="3068"/>
                    <a:pt x="6191" y="3167"/>
                  </a:cubicBezTo>
                  <a:cubicBezTo>
                    <a:pt x="6037" y="3739"/>
                    <a:pt x="5895" y="4311"/>
                    <a:pt x="5752" y="4883"/>
                  </a:cubicBezTo>
                  <a:cubicBezTo>
                    <a:pt x="5598" y="5499"/>
                    <a:pt x="5477" y="6125"/>
                    <a:pt x="5389" y="6763"/>
                  </a:cubicBezTo>
                  <a:cubicBezTo>
                    <a:pt x="5334" y="7159"/>
                    <a:pt x="5290" y="7555"/>
                    <a:pt x="5246" y="7951"/>
                  </a:cubicBezTo>
                  <a:cubicBezTo>
                    <a:pt x="5213" y="8369"/>
                    <a:pt x="5191" y="8787"/>
                    <a:pt x="5235" y="9205"/>
                  </a:cubicBezTo>
                  <a:cubicBezTo>
                    <a:pt x="5257" y="9370"/>
                    <a:pt x="5279" y="9535"/>
                    <a:pt x="5334" y="9688"/>
                  </a:cubicBezTo>
                  <a:cubicBezTo>
                    <a:pt x="5367" y="9776"/>
                    <a:pt x="5411" y="9853"/>
                    <a:pt x="5477" y="9908"/>
                  </a:cubicBezTo>
                  <a:cubicBezTo>
                    <a:pt x="5520" y="9946"/>
                    <a:pt x="5564" y="9966"/>
                    <a:pt x="5608" y="9966"/>
                  </a:cubicBezTo>
                  <a:cubicBezTo>
                    <a:pt x="5641" y="9966"/>
                    <a:pt x="5674" y="9954"/>
                    <a:pt x="5708" y="9930"/>
                  </a:cubicBezTo>
                  <a:cubicBezTo>
                    <a:pt x="5752" y="9908"/>
                    <a:pt x="5796" y="9875"/>
                    <a:pt x="5829" y="9831"/>
                  </a:cubicBezTo>
                  <a:cubicBezTo>
                    <a:pt x="5884" y="9765"/>
                    <a:pt x="5938" y="9699"/>
                    <a:pt x="5971" y="9622"/>
                  </a:cubicBezTo>
                  <a:cubicBezTo>
                    <a:pt x="6048" y="9491"/>
                    <a:pt x="6114" y="9348"/>
                    <a:pt x="6169" y="9216"/>
                  </a:cubicBezTo>
                  <a:cubicBezTo>
                    <a:pt x="6323" y="8864"/>
                    <a:pt x="6433" y="8501"/>
                    <a:pt x="6554" y="8138"/>
                  </a:cubicBezTo>
                  <a:cubicBezTo>
                    <a:pt x="6752" y="7489"/>
                    <a:pt x="6939" y="6829"/>
                    <a:pt x="7148" y="6180"/>
                  </a:cubicBezTo>
                  <a:cubicBezTo>
                    <a:pt x="7368" y="5477"/>
                    <a:pt x="7610" y="4773"/>
                    <a:pt x="7918" y="4091"/>
                  </a:cubicBezTo>
                  <a:cubicBezTo>
                    <a:pt x="8050" y="3816"/>
                    <a:pt x="8182" y="3541"/>
                    <a:pt x="8347" y="3277"/>
                  </a:cubicBezTo>
                  <a:cubicBezTo>
                    <a:pt x="8413" y="3156"/>
                    <a:pt x="8501" y="3046"/>
                    <a:pt x="8578" y="2936"/>
                  </a:cubicBezTo>
                  <a:cubicBezTo>
                    <a:pt x="8611" y="2892"/>
                    <a:pt x="8644" y="2870"/>
                    <a:pt x="8688" y="2837"/>
                  </a:cubicBezTo>
                  <a:cubicBezTo>
                    <a:pt x="8695" y="2832"/>
                    <a:pt x="8703" y="2830"/>
                    <a:pt x="8712" y="2830"/>
                  </a:cubicBezTo>
                  <a:cubicBezTo>
                    <a:pt x="8742" y="2830"/>
                    <a:pt x="8776" y="2858"/>
                    <a:pt x="8776" y="2892"/>
                  </a:cubicBezTo>
                  <a:cubicBezTo>
                    <a:pt x="8776" y="2947"/>
                    <a:pt x="8765" y="3002"/>
                    <a:pt x="8743" y="3057"/>
                  </a:cubicBezTo>
                  <a:cubicBezTo>
                    <a:pt x="8699" y="3200"/>
                    <a:pt x="8644" y="3343"/>
                    <a:pt x="8589" y="3486"/>
                  </a:cubicBezTo>
                  <a:cubicBezTo>
                    <a:pt x="8072" y="4850"/>
                    <a:pt x="7676" y="6257"/>
                    <a:pt x="7500" y="7720"/>
                  </a:cubicBezTo>
                  <a:cubicBezTo>
                    <a:pt x="7456" y="8061"/>
                    <a:pt x="7434" y="8402"/>
                    <a:pt x="7456" y="8743"/>
                  </a:cubicBezTo>
                  <a:cubicBezTo>
                    <a:pt x="7467" y="8875"/>
                    <a:pt x="7489" y="9007"/>
                    <a:pt x="7522" y="9139"/>
                  </a:cubicBezTo>
                  <a:cubicBezTo>
                    <a:pt x="7533" y="9205"/>
                    <a:pt x="7566" y="9271"/>
                    <a:pt x="7599" y="9326"/>
                  </a:cubicBezTo>
                  <a:cubicBezTo>
                    <a:pt x="7633" y="9386"/>
                    <a:pt x="7674" y="9413"/>
                    <a:pt x="7721" y="9413"/>
                  </a:cubicBezTo>
                  <a:cubicBezTo>
                    <a:pt x="7752" y="9413"/>
                    <a:pt x="7785" y="9402"/>
                    <a:pt x="7819" y="9381"/>
                  </a:cubicBezTo>
                  <a:cubicBezTo>
                    <a:pt x="7885" y="9337"/>
                    <a:pt x="7940" y="9282"/>
                    <a:pt x="7984" y="9227"/>
                  </a:cubicBezTo>
                  <a:cubicBezTo>
                    <a:pt x="8061" y="9128"/>
                    <a:pt x="8149" y="9018"/>
                    <a:pt x="8215" y="8897"/>
                  </a:cubicBezTo>
                  <a:cubicBezTo>
                    <a:pt x="8314" y="8710"/>
                    <a:pt x="8413" y="8512"/>
                    <a:pt x="8512" y="8314"/>
                  </a:cubicBezTo>
                  <a:cubicBezTo>
                    <a:pt x="8655" y="8028"/>
                    <a:pt x="8787" y="7731"/>
                    <a:pt x="8919" y="7434"/>
                  </a:cubicBezTo>
                  <a:cubicBezTo>
                    <a:pt x="9040" y="7192"/>
                    <a:pt x="9172" y="6961"/>
                    <a:pt x="9304" y="6719"/>
                  </a:cubicBezTo>
                  <a:cubicBezTo>
                    <a:pt x="9359" y="6609"/>
                    <a:pt x="9447" y="6510"/>
                    <a:pt x="9524" y="6411"/>
                  </a:cubicBezTo>
                  <a:cubicBezTo>
                    <a:pt x="9568" y="6356"/>
                    <a:pt x="9623" y="6323"/>
                    <a:pt x="9678" y="6290"/>
                  </a:cubicBezTo>
                  <a:cubicBezTo>
                    <a:pt x="9721" y="6262"/>
                    <a:pt x="9762" y="6249"/>
                    <a:pt x="9800" y="6249"/>
                  </a:cubicBezTo>
                  <a:cubicBezTo>
                    <a:pt x="9866" y="6249"/>
                    <a:pt x="9921" y="6290"/>
                    <a:pt x="9963" y="6367"/>
                  </a:cubicBezTo>
                  <a:cubicBezTo>
                    <a:pt x="9985" y="6411"/>
                    <a:pt x="9996" y="6466"/>
                    <a:pt x="10007" y="6521"/>
                  </a:cubicBezTo>
                  <a:cubicBezTo>
                    <a:pt x="10029" y="6598"/>
                    <a:pt x="10040" y="6686"/>
                    <a:pt x="10040" y="6763"/>
                  </a:cubicBezTo>
                  <a:cubicBezTo>
                    <a:pt x="10051" y="6884"/>
                    <a:pt x="10051" y="7005"/>
                    <a:pt x="10051" y="7126"/>
                  </a:cubicBezTo>
                  <a:cubicBezTo>
                    <a:pt x="10051" y="7610"/>
                    <a:pt x="10040" y="8105"/>
                    <a:pt x="10040" y="8589"/>
                  </a:cubicBezTo>
                  <a:cubicBezTo>
                    <a:pt x="10040" y="8974"/>
                    <a:pt x="10073" y="9348"/>
                    <a:pt x="10106" y="9732"/>
                  </a:cubicBezTo>
                  <a:cubicBezTo>
                    <a:pt x="10117" y="9765"/>
                    <a:pt x="10106" y="9809"/>
                    <a:pt x="10161" y="9842"/>
                  </a:cubicBezTo>
                  <a:cubicBezTo>
                    <a:pt x="10799" y="9557"/>
                    <a:pt x="11437" y="9271"/>
                    <a:pt x="12097" y="8974"/>
                  </a:cubicBezTo>
                  <a:lnTo>
                    <a:pt x="12086" y="8974"/>
                  </a:lnTo>
                  <a:cubicBezTo>
                    <a:pt x="12064" y="8897"/>
                    <a:pt x="12053" y="8842"/>
                    <a:pt x="12031" y="8787"/>
                  </a:cubicBezTo>
                  <a:cubicBezTo>
                    <a:pt x="11877" y="8380"/>
                    <a:pt x="11690" y="7984"/>
                    <a:pt x="11503" y="7588"/>
                  </a:cubicBezTo>
                  <a:cubicBezTo>
                    <a:pt x="11316" y="7214"/>
                    <a:pt x="11151" y="6829"/>
                    <a:pt x="11008" y="6433"/>
                  </a:cubicBezTo>
                  <a:cubicBezTo>
                    <a:pt x="10788" y="5861"/>
                    <a:pt x="10579" y="5279"/>
                    <a:pt x="10348" y="4707"/>
                  </a:cubicBezTo>
                  <a:cubicBezTo>
                    <a:pt x="9842" y="3453"/>
                    <a:pt x="9403" y="2166"/>
                    <a:pt x="8886" y="913"/>
                  </a:cubicBezTo>
                  <a:cubicBezTo>
                    <a:pt x="8842" y="814"/>
                    <a:pt x="8787" y="715"/>
                    <a:pt x="8743" y="616"/>
                  </a:cubicBezTo>
                  <a:cubicBezTo>
                    <a:pt x="8655" y="440"/>
                    <a:pt x="8578" y="264"/>
                    <a:pt x="8490" y="88"/>
                  </a:cubicBezTo>
                  <a:cubicBezTo>
                    <a:pt x="8479" y="55"/>
                    <a:pt x="8457" y="33"/>
                    <a:pt x="8446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0" name="Google Shape;2910;p65"/>
            <p:cNvSpPr/>
            <p:nvPr/>
          </p:nvSpPr>
          <p:spPr>
            <a:xfrm>
              <a:off x="-2177353" y="-5602572"/>
              <a:ext cx="433247" cy="646673"/>
            </a:xfrm>
            <a:custGeom>
              <a:avLst/>
              <a:gdLst/>
              <a:ahLst/>
              <a:cxnLst/>
              <a:rect l="l" t="t" r="r" b="b"/>
              <a:pathLst>
                <a:path w="6368" h="9505" extrusionOk="0">
                  <a:moveTo>
                    <a:pt x="2463" y="0"/>
                  </a:moveTo>
                  <a:cubicBezTo>
                    <a:pt x="2419" y="66"/>
                    <a:pt x="2386" y="110"/>
                    <a:pt x="2364" y="165"/>
                  </a:cubicBezTo>
                  <a:cubicBezTo>
                    <a:pt x="2222" y="418"/>
                    <a:pt x="2112" y="682"/>
                    <a:pt x="2013" y="957"/>
                  </a:cubicBezTo>
                  <a:cubicBezTo>
                    <a:pt x="1617" y="2002"/>
                    <a:pt x="1331" y="3079"/>
                    <a:pt x="1111" y="4179"/>
                  </a:cubicBezTo>
                  <a:cubicBezTo>
                    <a:pt x="935" y="5037"/>
                    <a:pt x="803" y="5895"/>
                    <a:pt x="671" y="6763"/>
                  </a:cubicBezTo>
                  <a:cubicBezTo>
                    <a:pt x="594" y="7247"/>
                    <a:pt x="506" y="7731"/>
                    <a:pt x="385" y="8215"/>
                  </a:cubicBezTo>
                  <a:cubicBezTo>
                    <a:pt x="319" y="8490"/>
                    <a:pt x="253" y="8754"/>
                    <a:pt x="143" y="9018"/>
                  </a:cubicBezTo>
                  <a:cubicBezTo>
                    <a:pt x="99" y="9117"/>
                    <a:pt x="55" y="9216"/>
                    <a:pt x="0" y="9326"/>
                  </a:cubicBezTo>
                  <a:cubicBezTo>
                    <a:pt x="22" y="9370"/>
                    <a:pt x="44" y="9414"/>
                    <a:pt x="77" y="9458"/>
                  </a:cubicBezTo>
                  <a:cubicBezTo>
                    <a:pt x="97" y="9491"/>
                    <a:pt x="117" y="9504"/>
                    <a:pt x="145" y="9504"/>
                  </a:cubicBezTo>
                  <a:cubicBezTo>
                    <a:pt x="163" y="9504"/>
                    <a:pt x="183" y="9499"/>
                    <a:pt x="209" y="9491"/>
                  </a:cubicBezTo>
                  <a:cubicBezTo>
                    <a:pt x="231" y="9491"/>
                    <a:pt x="253" y="9480"/>
                    <a:pt x="264" y="9469"/>
                  </a:cubicBezTo>
                  <a:cubicBezTo>
                    <a:pt x="396" y="9414"/>
                    <a:pt x="539" y="9348"/>
                    <a:pt x="671" y="9304"/>
                  </a:cubicBezTo>
                  <a:cubicBezTo>
                    <a:pt x="1221" y="9095"/>
                    <a:pt x="1782" y="8897"/>
                    <a:pt x="2331" y="8677"/>
                  </a:cubicBezTo>
                  <a:cubicBezTo>
                    <a:pt x="2837" y="8479"/>
                    <a:pt x="3343" y="8270"/>
                    <a:pt x="3849" y="8061"/>
                  </a:cubicBezTo>
                  <a:cubicBezTo>
                    <a:pt x="4641" y="7731"/>
                    <a:pt x="5433" y="7401"/>
                    <a:pt x="6224" y="7060"/>
                  </a:cubicBezTo>
                  <a:cubicBezTo>
                    <a:pt x="6268" y="7038"/>
                    <a:pt x="6334" y="7027"/>
                    <a:pt x="6367" y="6972"/>
                  </a:cubicBezTo>
                  <a:cubicBezTo>
                    <a:pt x="6356" y="6818"/>
                    <a:pt x="6334" y="6665"/>
                    <a:pt x="6323" y="6500"/>
                  </a:cubicBezTo>
                  <a:cubicBezTo>
                    <a:pt x="6279" y="5884"/>
                    <a:pt x="6268" y="5257"/>
                    <a:pt x="6279" y="4641"/>
                  </a:cubicBezTo>
                  <a:cubicBezTo>
                    <a:pt x="6290" y="4388"/>
                    <a:pt x="6290" y="4146"/>
                    <a:pt x="6290" y="3893"/>
                  </a:cubicBezTo>
                  <a:cubicBezTo>
                    <a:pt x="6290" y="3805"/>
                    <a:pt x="6268" y="3706"/>
                    <a:pt x="6257" y="3618"/>
                  </a:cubicBezTo>
                  <a:cubicBezTo>
                    <a:pt x="6246" y="3574"/>
                    <a:pt x="6224" y="3530"/>
                    <a:pt x="6202" y="3486"/>
                  </a:cubicBezTo>
                  <a:cubicBezTo>
                    <a:pt x="6180" y="3457"/>
                    <a:pt x="6154" y="3442"/>
                    <a:pt x="6125" y="3442"/>
                  </a:cubicBezTo>
                  <a:cubicBezTo>
                    <a:pt x="6111" y="3442"/>
                    <a:pt x="6096" y="3446"/>
                    <a:pt x="6082" y="3453"/>
                  </a:cubicBezTo>
                  <a:cubicBezTo>
                    <a:pt x="6005" y="3486"/>
                    <a:pt x="5950" y="3541"/>
                    <a:pt x="5906" y="3607"/>
                  </a:cubicBezTo>
                  <a:cubicBezTo>
                    <a:pt x="5818" y="3706"/>
                    <a:pt x="5741" y="3816"/>
                    <a:pt x="5675" y="3937"/>
                  </a:cubicBezTo>
                  <a:cubicBezTo>
                    <a:pt x="5554" y="4157"/>
                    <a:pt x="5433" y="4388"/>
                    <a:pt x="5323" y="4619"/>
                  </a:cubicBezTo>
                  <a:cubicBezTo>
                    <a:pt x="5180" y="4927"/>
                    <a:pt x="5037" y="5246"/>
                    <a:pt x="4883" y="5565"/>
                  </a:cubicBezTo>
                  <a:cubicBezTo>
                    <a:pt x="4784" y="5763"/>
                    <a:pt x="4685" y="5950"/>
                    <a:pt x="4575" y="6137"/>
                  </a:cubicBezTo>
                  <a:cubicBezTo>
                    <a:pt x="4509" y="6247"/>
                    <a:pt x="4421" y="6357"/>
                    <a:pt x="4333" y="6445"/>
                  </a:cubicBezTo>
                  <a:cubicBezTo>
                    <a:pt x="4289" y="6500"/>
                    <a:pt x="4234" y="6544"/>
                    <a:pt x="4179" y="6577"/>
                  </a:cubicBezTo>
                  <a:cubicBezTo>
                    <a:pt x="4140" y="6596"/>
                    <a:pt x="4100" y="6606"/>
                    <a:pt x="4063" y="6606"/>
                  </a:cubicBezTo>
                  <a:cubicBezTo>
                    <a:pt x="3995" y="6606"/>
                    <a:pt x="3932" y="6574"/>
                    <a:pt x="3882" y="6511"/>
                  </a:cubicBezTo>
                  <a:cubicBezTo>
                    <a:pt x="3849" y="6467"/>
                    <a:pt x="3816" y="6412"/>
                    <a:pt x="3805" y="6357"/>
                  </a:cubicBezTo>
                  <a:cubicBezTo>
                    <a:pt x="3772" y="6269"/>
                    <a:pt x="3750" y="6181"/>
                    <a:pt x="3728" y="6093"/>
                  </a:cubicBezTo>
                  <a:cubicBezTo>
                    <a:pt x="3684" y="5785"/>
                    <a:pt x="3695" y="5488"/>
                    <a:pt x="3706" y="5191"/>
                  </a:cubicBezTo>
                  <a:cubicBezTo>
                    <a:pt x="3750" y="4674"/>
                    <a:pt x="3827" y="4157"/>
                    <a:pt x="3926" y="3640"/>
                  </a:cubicBezTo>
                  <a:cubicBezTo>
                    <a:pt x="4124" y="2706"/>
                    <a:pt x="4388" y="1782"/>
                    <a:pt x="4718" y="880"/>
                  </a:cubicBezTo>
                  <a:cubicBezTo>
                    <a:pt x="4806" y="660"/>
                    <a:pt x="4883" y="451"/>
                    <a:pt x="4960" y="231"/>
                  </a:cubicBezTo>
                  <a:cubicBezTo>
                    <a:pt x="4971" y="209"/>
                    <a:pt x="4971" y="176"/>
                    <a:pt x="4982" y="110"/>
                  </a:cubicBezTo>
                  <a:lnTo>
                    <a:pt x="4982" y="110"/>
                  </a:lnTo>
                  <a:cubicBezTo>
                    <a:pt x="4938" y="165"/>
                    <a:pt x="4905" y="187"/>
                    <a:pt x="4894" y="220"/>
                  </a:cubicBezTo>
                  <a:cubicBezTo>
                    <a:pt x="4806" y="352"/>
                    <a:pt x="4718" y="495"/>
                    <a:pt x="4630" y="638"/>
                  </a:cubicBezTo>
                  <a:cubicBezTo>
                    <a:pt x="4432" y="1012"/>
                    <a:pt x="4267" y="1397"/>
                    <a:pt x="4102" y="1793"/>
                  </a:cubicBezTo>
                  <a:cubicBezTo>
                    <a:pt x="3816" y="2508"/>
                    <a:pt x="3574" y="3255"/>
                    <a:pt x="3354" y="4003"/>
                  </a:cubicBezTo>
                  <a:cubicBezTo>
                    <a:pt x="3178" y="4575"/>
                    <a:pt x="3002" y="5158"/>
                    <a:pt x="2826" y="5730"/>
                  </a:cubicBezTo>
                  <a:cubicBezTo>
                    <a:pt x="2727" y="6016"/>
                    <a:pt x="2628" y="6302"/>
                    <a:pt x="2496" y="6577"/>
                  </a:cubicBezTo>
                  <a:cubicBezTo>
                    <a:pt x="2430" y="6686"/>
                    <a:pt x="2364" y="6796"/>
                    <a:pt x="2298" y="6906"/>
                  </a:cubicBezTo>
                  <a:cubicBezTo>
                    <a:pt x="2254" y="6972"/>
                    <a:pt x="2189" y="7038"/>
                    <a:pt x="2123" y="7082"/>
                  </a:cubicBezTo>
                  <a:cubicBezTo>
                    <a:pt x="2064" y="7131"/>
                    <a:pt x="2002" y="7154"/>
                    <a:pt x="1941" y="7154"/>
                  </a:cubicBezTo>
                  <a:cubicBezTo>
                    <a:pt x="1863" y="7154"/>
                    <a:pt x="1788" y="7117"/>
                    <a:pt x="1727" y="7049"/>
                  </a:cubicBezTo>
                  <a:cubicBezTo>
                    <a:pt x="1672" y="6983"/>
                    <a:pt x="1639" y="6928"/>
                    <a:pt x="1606" y="6862"/>
                  </a:cubicBezTo>
                  <a:cubicBezTo>
                    <a:pt x="1573" y="6752"/>
                    <a:pt x="1540" y="6643"/>
                    <a:pt x="1518" y="6533"/>
                  </a:cubicBezTo>
                  <a:cubicBezTo>
                    <a:pt x="1452" y="6192"/>
                    <a:pt x="1441" y="5851"/>
                    <a:pt x="1463" y="5510"/>
                  </a:cubicBezTo>
                  <a:cubicBezTo>
                    <a:pt x="1496" y="4784"/>
                    <a:pt x="1584" y="4080"/>
                    <a:pt x="1716" y="3365"/>
                  </a:cubicBezTo>
                  <a:cubicBezTo>
                    <a:pt x="1848" y="2563"/>
                    <a:pt x="2035" y="1760"/>
                    <a:pt x="2244" y="968"/>
                  </a:cubicBezTo>
                  <a:cubicBezTo>
                    <a:pt x="2320" y="682"/>
                    <a:pt x="2397" y="396"/>
                    <a:pt x="2474" y="110"/>
                  </a:cubicBezTo>
                  <a:cubicBezTo>
                    <a:pt x="2474" y="77"/>
                    <a:pt x="2474" y="77"/>
                    <a:pt x="246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914" name="Google Shape;2914;p65"/>
          <p:cNvSpPr/>
          <p:nvPr/>
        </p:nvSpPr>
        <p:spPr>
          <a:xfrm rot="10800000">
            <a:off x="2904129" y="1392176"/>
            <a:ext cx="86196" cy="87381"/>
          </a:xfrm>
          <a:custGeom>
            <a:avLst/>
            <a:gdLst/>
            <a:ahLst/>
            <a:cxnLst/>
            <a:rect l="l" t="t" r="r" b="b"/>
            <a:pathLst>
              <a:path w="1513" h="1534" extrusionOk="0">
                <a:moveTo>
                  <a:pt x="65" y="0"/>
                </a:moveTo>
                <a:cubicBezTo>
                  <a:pt x="43" y="0"/>
                  <a:pt x="22" y="22"/>
                  <a:pt x="43" y="22"/>
                </a:cubicBezTo>
                <a:cubicBezTo>
                  <a:pt x="43" y="43"/>
                  <a:pt x="43" y="43"/>
                  <a:pt x="65" y="64"/>
                </a:cubicBezTo>
                <a:cubicBezTo>
                  <a:pt x="107" y="128"/>
                  <a:pt x="150" y="213"/>
                  <a:pt x="192" y="277"/>
                </a:cubicBezTo>
                <a:cubicBezTo>
                  <a:pt x="278" y="384"/>
                  <a:pt x="341" y="511"/>
                  <a:pt x="427" y="618"/>
                </a:cubicBezTo>
                <a:cubicBezTo>
                  <a:pt x="448" y="660"/>
                  <a:pt x="469" y="703"/>
                  <a:pt x="490" y="746"/>
                </a:cubicBezTo>
                <a:cubicBezTo>
                  <a:pt x="490" y="767"/>
                  <a:pt x="469" y="788"/>
                  <a:pt x="469" y="788"/>
                </a:cubicBezTo>
                <a:cubicBezTo>
                  <a:pt x="405" y="873"/>
                  <a:pt x="363" y="959"/>
                  <a:pt x="320" y="1044"/>
                </a:cubicBezTo>
                <a:cubicBezTo>
                  <a:pt x="256" y="1172"/>
                  <a:pt x="171" y="1299"/>
                  <a:pt x="86" y="1406"/>
                </a:cubicBezTo>
                <a:cubicBezTo>
                  <a:pt x="43" y="1427"/>
                  <a:pt x="22" y="1470"/>
                  <a:pt x="1" y="1491"/>
                </a:cubicBezTo>
                <a:cubicBezTo>
                  <a:pt x="1" y="1491"/>
                  <a:pt x="1" y="1512"/>
                  <a:pt x="1" y="1512"/>
                </a:cubicBezTo>
                <a:cubicBezTo>
                  <a:pt x="1" y="1512"/>
                  <a:pt x="1" y="1512"/>
                  <a:pt x="1" y="1534"/>
                </a:cubicBezTo>
                <a:lnTo>
                  <a:pt x="22" y="1534"/>
                </a:lnTo>
                <a:cubicBezTo>
                  <a:pt x="22" y="1534"/>
                  <a:pt x="22" y="1534"/>
                  <a:pt x="22" y="1512"/>
                </a:cubicBezTo>
                <a:cubicBezTo>
                  <a:pt x="43" y="1512"/>
                  <a:pt x="43" y="1491"/>
                  <a:pt x="65" y="1491"/>
                </a:cubicBezTo>
                <a:cubicBezTo>
                  <a:pt x="128" y="1427"/>
                  <a:pt x="214" y="1363"/>
                  <a:pt x="278" y="1321"/>
                </a:cubicBezTo>
                <a:cubicBezTo>
                  <a:pt x="384" y="1236"/>
                  <a:pt x="490" y="1150"/>
                  <a:pt x="597" y="1065"/>
                </a:cubicBezTo>
                <a:cubicBezTo>
                  <a:pt x="640" y="1044"/>
                  <a:pt x="661" y="1023"/>
                  <a:pt x="682" y="1001"/>
                </a:cubicBezTo>
                <a:cubicBezTo>
                  <a:pt x="703" y="1023"/>
                  <a:pt x="703" y="1023"/>
                  <a:pt x="725" y="1044"/>
                </a:cubicBezTo>
                <a:cubicBezTo>
                  <a:pt x="746" y="1065"/>
                  <a:pt x="789" y="1086"/>
                  <a:pt x="810" y="1108"/>
                </a:cubicBezTo>
                <a:cubicBezTo>
                  <a:pt x="895" y="1150"/>
                  <a:pt x="959" y="1193"/>
                  <a:pt x="1023" y="1257"/>
                </a:cubicBezTo>
                <a:cubicBezTo>
                  <a:pt x="1087" y="1299"/>
                  <a:pt x="1129" y="1342"/>
                  <a:pt x="1193" y="1385"/>
                </a:cubicBezTo>
                <a:lnTo>
                  <a:pt x="1385" y="1512"/>
                </a:lnTo>
                <a:cubicBezTo>
                  <a:pt x="1406" y="1534"/>
                  <a:pt x="1406" y="1534"/>
                  <a:pt x="1428" y="1534"/>
                </a:cubicBezTo>
                <a:cubicBezTo>
                  <a:pt x="1428" y="1534"/>
                  <a:pt x="1449" y="1534"/>
                  <a:pt x="1428" y="1512"/>
                </a:cubicBezTo>
                <a:lnTo>
                  <a:pt x="1449" y="1512"/>
                </a:lnTo>
                <a:cubicBezTo>
                  <a:pt x="1449" y="1512"/>
                  <a:pt x="1428" y="1491"/>
                  <a:pt x="1428" y="1470"/>
                </a:cubicBezTo>
                <a:cubicBezTo>
                  <a:pt x="1385" y="1427"/>
                  <a:pt x="1364" y="1385"/>
                  <a:pt x="1321" y="1342"/>
                </a:cubicBezTo>
                <a:cubicBezTo>
                  <a:pt x="1257" y="1257"/>
                  <a:pt x="1193" y="1193"/>
                  <a:pt x="1151" y="1108"/>
                </a:cubicBezTo>
                <a:cubicBezTo>
                  <a:pt x="1087" y="1023"/>
                  <a:pt x="1023" y="937"/>
                  <a:pt x="959" y="852"/>
                </a:cubicBezTo>
                <a:cubicBezTo>
                  <a:pt x="959" y="831"/>
                  <a:pt x="938" y="831"/>
                  <a:pt x="938" y="810"/>
                </a:cubicBezTo>
                <a:cubicBezTo>
                  <a:pt x="938" y="788"/>
                  <a:pt x="959" y="788"/>
                  <a:pt x="959" y="767"/>
                </a:cubicBezTo>
                <a:cubicBezTo>
                  <a:pt x="1023" y="703"/>
                  <a:pt x="1087" y="639"/>
                  <a:pt x="1129" y="597"/>
                </a:cubicBezTo>
                <a:cubicBezTo>
                  <a:pt x="1172" y="533"/>
                  <a:pt x="1215" y="490"/>
                  <a:pt x="1257" y="426"/>
                </a:cubicBezTo>
                <a:cubicBezTo>
                  <a:pt x="1321" y="362"/>
                  <a:pt x="1385" y="277"/>
                  <a:pt x="1449" y="213"/>
                </a:cubicBezTo>
                <a:cubicBezTo>
                  <a:pt x="1470" y="192"/>
                  <a:pt x="1491" y="171"/>
                  <a:pt x="1513" y="149"/>
                </a:cubicBezTo>
                <a:cubicBezTo>
                  <a:pt x="1513" y="149"/>
                  <a:pt x="1513" y="128"/>
                  <a:pt x="1513" y="128"/>
                </a:cubicBezTo>
                <a:cubicBezTo>
                  <a:pt x="1513" y="128"/>
                  <a:pt x="1513" y="107"/>
                  <a:pt x="1513" y="107"/>
                </a:cubicBezTo>
                <a:lnTo>
                  <a:pt x="1491" y="107"/>
                </a:lnTo>
                <a:cubicBezTo>
                  <a:pt x="1470" y="128"/>
                  <a:pt x="1449" y="128"/>
                  <a:pt x="1428" y="128"/>
                </a:cubicBezTo>
                <a:cubicBezTo>
                  <a:pt x="1364" y="192"/>
                  <a:pt x="1278" y="235"/>
                  <a:pt x="1193" y="277"/>
                </a:cubicBezTo>
                <a:cubicBezTo>
                  <a:pt x="1066" y="362"/>
                  <a:pt x="916" y="447"/>
                  <a:pt x="767" y="533"/>
                </a:cubicBezTo>
                <a:cubicBezTo>
                  <a:pt x="767" y="533"/>
                  <a:pt x="746" y="533"/>
                  <a:pt x="725" y="554"/>
                </a:cubicBezTo>
                <a:cubicBezTo>
                  <a:pt x="725" y="533"/>
                  <a:pt x="703" y="533"/>
                  <a:pt x="703" y="511"/>
                </a:cubicBezTo>
                <a:cubicBezTo>
                  <a:pt x="661" y="490"/>
                  <a:pt x="597" y="447"/>
                  <a:pt x="554" y="405"/>
                </a:cubicBezTo>
                <a:cubicBezTo>
                  <a:pt x="490" y="362"/>
                  <a:pt x="427" y="298"/>
                  <a:pt x="363" y="235"/>
                </a:cubicBezTo>
                <a:cubicBezTo>
                  <a:pt x="256" y="171"/>
                  <a:pt x="192" y="85"/>
                  <a:pt x="107" y="22"/>
                </a:cubicBezTo>
                <a:cubicBezTo>
                  <a:pt x="86" y="22"/>
                  <a:pt x="65" y="0"/>
                  <a:pt x="6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16" name="Google Shape;2916;p65"/>
          <p:cNvSpPr/>
          <p:nvPr/>
        </p:nvSpPr>
        <p:spPr>
          <a:xfrm rot="10800000">
            <a:off x="1713695" y="5410643"/>
            <a:ext cx="86196" cy="87381"/>
          </a:xfrm>
          <a:custGeom>
            <a:avLst/>
            <a:gdLst/>
            <a:ahLst/>
            <a:cxnLst/>
            <a:rect l="l" t="t" r="r" b="b"/>
            <a:pathLst>
              <a:path w="1513" h="1534" extrusionOk="0">
                <a:moveTo>
                  <a:pt x="65" y="0"/>
                </a:moveTo>
                <a:cubicBezTo>
                  <a:pt x="43" y="0"/>
                  <a:pt x="22" y="22"/>
                  <a:pt x="43" y="22"/>
                </a:cubicBezTo>
                <a:cubicBezTo>
                  <a:pt x="43" y="43"/>
                  <a:pt x="43" y="43"/>
                  <a:pt x="65" y="64"/>
                </a:cubicBezTo>
                <a:cubicBezTo>
                  <a:pt x="107" y="128"/>
                  <a:pt x="150" y="213"/>
                  <a:pt x="192" y="277"/>
                </a:cubicBezTo>
                <a:cubicBezTo>
                  <a:pt x="278" y="384"/>
                  <a:pt x="341" y="511"/>
                  <a:pt x="427" y="618"/>
                </a:cubicBezTo>
                <a:cubicBezTo>
                  <a:pt x="448" y="660"/>
                  <a:pt x="469" y="703"/>
                  <a:pt x="490" y="746"/>
                </a:cubicBezTo>
                <a:cubicBezTo>
                  <a:pt x="490" y="767"/>
                  <a:pt x="469" y="788"/>
                  <a:pt x="469" y="788"/>
                </a:cubicBezTo>
                <a:cubicBezTo>
                  <a:pt x="405" y="873"/>
                  <a:pt x="363" y="959"/>
                  <a:pt x="320" y="1044"/>
                </a:cubicBezTo>
                <a:cubicBezTo>
                  <a:pt x="256" y="1172"/>
                  <a:pt x="171" y="1299"/>
                  <a:pt x="86" y="1406"/>
                </a:cubicBezTo>
                <a:cubicBezTo>
                  <a:pt x="43" y="1427"/>
                  <a:pt x="22" y="1470"/>
                  <a:pt x="1" y="1491"/>
                </a:cubicBezTo>
                <a:cubicBezTo>
                  <a:pt x="1" y="1491"/>
                  <a:pt x="1" y="1512"/>
                  <a:pt x="1" y="1512"/>
                </a:cubicBezTo>
                <a:cubicBezTo>
                  <a:pt x="1" y="1512"/>
                  <a:pt x="1" y="1512"/>
                  <a:pt x="1" y="1534"/>
                </a:cubicBezTo>
                <a:lnTo>
                  <a:pt x="22" y="1534"/>
                </a:lnTo>
                <a:cubicBezTo>
                  <a:pt x="22" y="1534"/>
                  <a:pt x="22" y="1534"/>
                  <a:pt x="22" y="1512"/>
                </a:cubicBezTo>
                <a:cubicBezTo>
                  <a:pt x="43" y="1512"/>
                  <a:pt x="43" y="1491"/>
                  <a:pt x="65" y="1491"/>
                </a:cubicBezTo>
                <a:cubicBezTo>
                  <a:pt x="128" y="1427"/>
                  <a:pt x="214" y="1363"/>
                  <a:pt x="278" y="1321"/>
                </a:cubicBezTo>
                <a:cubicBezTo>
                  <a:pt x="384" y="1236"/>
                  <a:pt x="490" y="1150"/>
                  <a:pt x="597" y="1065"/>
                </a:cubicBezTo>
                <a:cubicBezTo>
                  <a:pt x="640" y="1044"/>
                  <a:pt x="661" y="1023"/>
                  <a:pt x="682" y="1001"/>
                </a:cubicBezTo>
                <a:cubicBezTo>
                  <a:pt x="703" y="1023"/>
                  <a:pt x="703" y="1023"/>
                  <a:pt x="725" y="1044"/>
                </a:cubicBezTo>
                <a:cubicBezTo>
                  <a:pt x="746" y="1065"/>
                  <a:pt x="789" y="1086"/>
                  <a:pt x="810" y="1108"/>
                </a:cubicBezTo>
                <a:cubicBezTo>
                  <a:pt x="895" y="1150"/>
                  <a:pt x="959" y="1193"/>
                  <a:pt x="1023" y="1257"/>
                </a:cubicBezTo>
                <a:cubicBezTo>
                  <a:pt x="1087" y="1299"/>
                  <a:pt x="1129" y="1342"/>
                  <a:pt x="1193" y="1385"/>
                </a:cubicBezTo>
                <a:lnTo>
                  <a:pt x="1385" y="1512"/>
                </a:lnTo>
                <a:cubicBezTo>
                  <a:pt x="1406" y="1534"/>
                  <a:pt x="1406" y="1534"/>
                  <a:pt x="1428" y="1534"/>
                </a:cubicBezTo>
                <a:cubicBezTo>
                  <a:pt x="1428" y="1534"/>
                  <a:pt x="1449" y="1534"/>
                  <a:pt x="1428" y="1512"/>
                </a:cubicBezTo>
                <a:lnTo>
                  <a:pt x="1449" y="1512"/>
                </a:lnTo>
                <a:cubicBezTo>
                  <a:pt x="1449" y="1512"/>
                  <a:pt x="1428" y="1491"/>
                  <a:pt x="1428" y="1470"/>
                </a:cubicBezTo>
                <a:cubicBezTo>
                  <a:pt x="1385" y="1427"/>
                  <a:pt x="1364" y="1385"/>
                  <a:pt x="1321" y="1342"/>
                </a:cubicBezTo>
                <a:cubicBezTo>
                  <a:pt x="1257" y="1257"/>
                  <a:pt x="1193" y="1193"/>
                  <a:pt x="1151" y="1108"/>
                </a:cubicBezTo>
                <a:cubicBezTo>
                  <a:pt x="1087" y="1023"/>
                  <a:pt x="1023" y="937"/>
                  <a:pt x="959" y="852"/>
                </a:cubicBezTo>
                <a:cubicBezTo>
                  <a:pt x="959" y="831"/>
                  <a:pt x="938" y="831"/>
                  <a:pt x="938" y="810"/>
                </a:cubicBezTo>
                <a:cubicBezTo>
                  <a:pt x="938" y="788"/>
                  <a:pt x="959" y="788"/>
                  <a:pt x="959" y="767"/>
                </a:cubicBezTo>
                <a:cubicBezTo>
                  <a:pt x="1023" y="703"/>
                  <a:pt x="1087" y="639"/>
                  <a:pt x="1129" y="597"/>
                </a:cubicBezTo>
                <a:cubicBezTo>
                  <a:pt x="1172" y="533"/>
                  <a:pt x="1215" y="490"/>
                  <a:pt x="1257" y="426"/>
                </a:cubicBezTo>
                <a:cubicBezTo>
                  <a:pt x="1321" y="362"/>
                  <a:pt x="1385" y="277"/>
                  <a:pt x="1449" y="213"/>
                </a:cubicBezTo>
                <a:cubicBezTo>
                  <a:pt x="1470" y="192"/>
                  <a:pt x="1491" y="171"/>
                  <a:pt x="1513" y="149"/>
                </a:cubicBezTo>
                <a:cubicBezTo>
                  <a:pt x="1513" y="149"/>
                  <a:pt x="1513" y="128"/>
                  <a:pt x="1513" y="128"/>
                </a:cubicBezTo>
                <a:cubicBezTo>
                  <a:pt x="1513" y="128"/>
                  <a:pt x="1513" y="107"/>
                  <a:pt x="1513" y="107"/>
                </a:cubicBezTo>
                <a:lnTo>
                  <a:pt x="1491" y="107"/>
                </a:lnTo>
                <a:cubicBezTo>
                  <a:pt x="1470" y="128"/>
                  <a:pt x="1449" y="128"/>
                  <a:pt x="1428" y="128"/>
                </a:cubicBezTo>
                <a:cubicBezTo>
                  <a:pt x="1364" y="192"/>
                  <a:pt x="1278" y="235"/>
                  <a:pt x="1193" y="277"/>
                </a:cubicBezTo>
                <a:cubicBezTo>
                  <a:pt x="1066" y="362"/>
                  <a:pt x="916" y="447"/>
                  <a:pt x="767" y="533"/>
                </a:cubicBezTo>
                <a:cubicBezTo>
                  <a:pt x="767" y="533"/>
                  <a:pt x="746" y="533"/>
                  <a:pt x="725" y="554"/>
                </a:cubicBezTo>
                <a:cubicBezTo>
                  <a:pt x="725" y="533"/>
                  <a:pt x="703" y="533"/>
                  <a:pt x="703" y="511"/>
                </a:cubicBezTo>
                <a:cubicBezTo>
                  <a:pt x="661" y="490"/>
                  <a:pt x="597" y="447"/>
                  <a:pt x="554" y="405"/>
                </a:cubicBezTo>
                <a:cubicBezTo>
                  <a:pt x="490" y="362"/>
                  <a:pt x="427" y="298"/>
                  <a:pt x="363" y="235"/>
                </a:cubicBezTo>
                <a:cubicBezTo>
                  <a:pt x="256" y="171"/>
                  <a:pt x="192" y="85"/>
                  <a:pt x="107" y="22"/>
                </a:cubicBezTo>
                <a:cubicBezTo>
                  <a:pt x="86" y="22"/>
                  <a:pt x="65" y="0"/>
                  <a:pt x="6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Google Shape;1680;p48">
            <a:extLst>
              <a:ext uri="{FF2B5EF4-FFF2-40B4-BE49-F238E27FC236}">
                <a16:creationId xmlns:a16="http://schemas.microsoft.com/office/drawing/2014/main" id="{B051B789-7C6E-A00E-441D-C87E6BD183EB}"/>
              </a:ext>
            </a:extLst>
          </p:cNvPr>
          <p:cNvSpPr txBox="1">
            <a:spLocks/>
          </p:cNvSpPr>
          <p:nvPr/>
        </p:nvSpPr>
        <p:spPr>
          <a:xfrm>
            <a:off x="903665" y="1005690"/>
            <a:ext cx="10270067" cy="764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9pPr>
          </a:lstStyle>
          <a:p>
            <a:pPr algn="ctr" defTabSz="1219170" fontAlgn="auto">
              <a:buClr>
                <a:srgbClr val="ED713E"/>
              </a:buClr>
            </a:pPr>
            <a:r>
              <a:rPr lang="vi-VN" sz="4667" kern="0" dirty="0">
                <a:solidFill>
                  <a:srgbClr val="FCEBE3">
                    <a:lumMod val="1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AC27F7D-A800-1312-1583-5F7DA9BC103C}"/>
              </a:ext>
            </a:extLst>
          </p:cNvPr>
          <p:cNvGrpSpPr/>
          <p:nvPr/>
        </p:nvGrpSpPr>
        <p:grpSpPr>
          <a:xfrm>
            <a:off x="4159295" y="2515340"/>
            <a:ext cx="2850752" cy="2380307"/>
            <a:chOff x="3502968" y="1985740"/>
            <a:chExt cx="2138064" cy="1785231"/>
          </a:xfrm>
        </p:grpSpPr>
        <p:sp>
          <p:nvSpPr>
            <p:cNvPr id="10" name="Hộp Văn bản 44">
              <a:extLst>
                <a:ext uri="{FF2B5EF4-FFF2-40B4-BE49-F238E27FC236}">
                  <a16:creationId xmlns:a16="http://schemas.microsoft.com/office/drawing/2014/main" id="{001B891D-872B-E754-9998-A1DD5316EB8E}"/>
                </a:ext>
              </a:extLst>
            </p:cNvPr>
            <p:cNvSpPr txBox="1"/>
            <p:nvPr/>
          </p:nvSpPr>
          <p:spPr>
            <a:xfrm>
              <a:off x="3502968" y="2870724"/>
              <a:ext cx="2138064" cy="900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Hoà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ành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ài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ập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1-5 SGK/47;48</a:t>
              </a:r>
              <a:endPara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6F2C8F4-103B-0B47-6884-C1D1926059C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78493" y="1985740"/>
              <a:ext cx="587013" cy="587013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EFF4C37-1D55-607F-D7D8-CAB54EB62FA2}"/>
              </a:ext>
            </a:extLst>
          </p:cNvPr>
          <p:cNvGrpSpPr/>
          <p:nvPr/>
        </p:nvGrpSpPr>
        <p:grpSpPr>
          <a:xfrm>
            <a:off x="630455" y="2488551"/>
            <a:ext cx="3285669" cy="2407098"/>
            <a:chOff x="801638" y="1965648"/>
            <a:chExt cx="2464252" cy="1805323"/>
          </a:xfrm>
        </p:grpSpPr>
        <p:sp>
          <p:nvSpPr>
            <p:cNvPr id="13" name="Hộp Văn bản 43">
              <a:extLst>
                <a:ext uri="{FF2B5EF4-FFF2-40B4-BE49-F238E27FC236}">
                  <a16:creationId xmlns:a16="http://schemas.microsoft.com/office/drawing/2014/main" id="{D1977073-3119-00B6-8C1A-EDF95C7247B0}"/>
                </a:ext>
              </a:extLst>
            </p:cNvPr>
            <p:cNvSpPr txBox="1"/>
            <p:nvPr/>
          </p:nvSpPr>
          <p:spPr>
            <a:xfrm>
              <a:off x="801638" y="2870724"/>
              <a:ext cx="2464252" cy="900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Ghi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nhớ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iế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ức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rọng</a:t>
              </a:r>
              <a:r>
                <a: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âm</a:t>
              </a:r>
              <a:r>
                <a: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rong</a:t>
              </a:r>
              <a:r>
                <a:rPr lang="en-US" sz="2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ài</a:t>
              </a:r>
              <a:endPara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EAC9036-F229-DF05-DFC5-5E46A439A8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/>
          </p:blipFill>
          <p:spPr>
            <a:xfrm>
              <a:off x="1513512" y="1965648"/>
              <a:ext cx="1261947" cy="709845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C0E494-E2C8-BE7F-ED6E-B591F2ED688C}"/>
              </a:ext>
            </a:extLst>
          </p:cNvPr>
          <p:cNvGrpSpPr/>
          <p:nvPr/>
        </p:nvGrpSpPr>
        <p:grpSpPr>
          <a:xfrm>
            <a:off x="7247369" y="2488551"/>
            <a:ext cx="4306785" cy="3059541"/>
            <a:chOff x="5498274" y="2006459"/>
            <a:chExt cx="3230089" cy="2294656"/>
          </a:xfrm>
        </p:grpSpPr>
        <p:sp>
          <p:nvSpPr>
            <p:cNvPr id="16" name="Hộp Văn bản 45">
              <a:extLst>
                <a:ext uri="{FF2B5EF4-FFF2-40B4-BE49-F238E27FC236}">
                  <a16:creationId xmlns:a16="http://schemas.microsoft.com/office/drawing/2014/main" id="{20AE8D58-B78C-07E5-6DA6-093097275EC4}"/>
                </a:ext>
              </a:extLst>
            </p:cNvPr>
            <p:cNvSpPr txBox="1"/>
            <p:nvPr/>
          </p:nvSpPr>
          <p:spPr>
            <a:xfrm>
              <a:off x="5498274" y="2831482"/>
              <a:ext cx="3230089" cy="1469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auto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00000"/>
                </a:buClr>
              </a:pPr>
              <a:r>
                <a:rPr lang="vi-V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Chuẩn bị bài </a:t>
              </a:r>
              <a:r>
                <a:rPr lang="vi-VN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mới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:</a:t>
              </a:r>
            </a:p>
            <a:p>
              <a:pPr algn="ctr" defTabSz="1219170" fontAlgn="auto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00000"/>
                </a:buClr>
              </a:pP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Phân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loại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các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dạng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bài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tập</a:t>
              </a:r>
              <a:r>
                <a:rPr lang="vi-VN" sz="2400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endParaRPr 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Arial"/>
              </a:endParaRPr>
            </a:p>
            <a:p>
              <a:pPr algn="ctr" defTabSz="1219170" fontAlgn="auto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00000"/>
                </a:buClr>
              </a:pPr>
              <a:r>
                <a:rPr lang="en-US" sz="2400" b="1" kern="0" dirty="0" err="1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cuối</a:t>
              </a:r>
              <a:r>
                <a:rPr lang="en-US" sz="2400" b="1" kern="0" dirty="0" smtClean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400" b="1" kern="0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chương</a:t>
              </a:r>
              <a:r>
                <a:rPr lang="en-US" sz="2400" b="1" kern="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/>
                </a:rPr>
                <a:t> II</a:t>
              </a: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E8095AC-D5CB-FB77-AA32-564B4E1B91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/>
          </p:blipFill>
          <p:spPr>
            <a:xfrm>
              <a:off x="6913199" y="2006459"/>
              <a:ext cx="491586" cy="4915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488531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9" name="Google Shape;3499;p73"/>
          <p:cNvGrpSpPr/>
          <p:nvPr/>
        </p:nvGrpSpPr>
        <p:grpSpPr>
          <a:xfrm>
            <a:off x="613355" y="1905708"/>
            <a:ext cx="2786660" cy="2070325"/>
            <a:chOff x="846606" y="1448379"/>
            <a:chExt cx="2979717" cy="2246553"/>
          </a:xfrm>
        </p:grpSpPr>
        <p:sp>
          <p:nvSpPr>
            <p:cNvPr id="3500" name="Google Shape;3500;p73"/>
            <p:cNvSpPr/>
            <p:nvPr/>
          </p:nvSpPr>
          <p:spPr>
            <a:xfrm flipH="1">
              <a:off x="846606" y="1654297"/>
              <a:ext cx="2757068" cy="2040635"/>
            </a:xfrm>
            <a:custGeom>
              <a:avLst/>
              <a:gdLst/>
              <a:ahLst/>
              <a:cxnLst/>
              <a:rect l="l" t="t" r="r" b="b"/>
              <a:pathLst>
                <a:path w="29001" h="21465" extrusionOk="0">
                  <a:moveTo>
                    <a:pt x="10850" y="0"/>
                  </a:moveTo>
                  <a:cubicBezTo>
                    <a:pt x="10667" y="0"/>
                    <a:pt x="10500" y="57"/>
                    <a:pt x="10349" y="170"/>
                  </a:cubicBezTo>
                  <a:cubicBezTo>
                    <a:pt x="9975" y="456"/>
                    <a:pt x="9568" y="698"/>
                    <a:pt x="9183" y="962"/>
                  </a:cubicBezTo>
                  <a:cubicBezTo>
                    <a:pt x="9150" y="984"/>
                    <a:pt x="9106" y="995"/>
                    <a:pt x="9073" y="1006"/>
                  </a:cubicBezTo>
                  <a:cubicBezTo>
                    <a:pt x="8941" y="940"/>
                    <a:pt x="8798" y="874"/>
                    <a:pt x="8677" y="797"/>
                  </a:cubicBezTo>
                  <a:cubicBezTo>
                    <a:pt x="8292" y="588"/>
                    <a:pt x="7896" y="434"/>
                    <a:pt x="7479" y="357"/>
                  </a:cubicBezTo>
                  <a:cubicBezTo>
                    <a:pt x="7237" y="302"/>
                    <a:pt x="6984" y="269"/>
                    <a:pt x="6731" y="258"/>
                  </a:cubicBezTo>
                  <a:cubicBezTo>
                    <a:pt x="6626" y="252"/>
                    <a:pt x="6521" y="250"/>
                    <a:pt x="6417" y="250"/>
                  </a:cubicBezTo>
                  <a:cubicBezTo>
                    <a:pt x="6119" y="250"/>
                    <a:pt x="5826" y="272"/>
                    <a:pt x="5532" y="313"/>
                  </a:cubicBezTo>
                  <a:cubicBezTo>
                    <a:pt x="5224" y="368"/>
                    <a:pt x="4927" y="434"/>
                    <a:pt x="4652" y="566"/>
                  </a:cubicBezTo>
                  <a:cubicBezTo>
                    <a:pt x="4157" y="797"/>
                    <a:pt x="3696" y="1072"/>
                    <a:pt x="3256" y="1402"/>
                  </a:cubicBezTo>
                  <a:cubicBezTo>
                    <a:pt x="3069" y="1545"/>
                    <a:pt x="2871" y="1688"/>
                    <a:pt x="2673" y="1831"/>
                  </a:cubicBezTo>
                  <a:cubicBezTo>
                    <a:pt x="2464" y="1985"/>
                    <a:pt x="2277" y="2172"/>
                    <a:pt x="2101" y="2369"/>
                  </a:cubicBezTo>
                  <a:cubicBezTo>
                    <a:pt x="1848" y="2666"/>
                    <a:pt x="1628" y="2985"/>
                    <a:pt x="1430" y="3315"/>
                  </a:cubicBezTo>
                  <a:cubicBezTo>
                    <a:pt x="1056" y="3931"/>
                    <a:pt x="748" y="4569"/>
                    <a:pt x="484" y="5229"/>
                  </a:cubicBezTo>
                  <a:cubicBezTo>
                    <a:pt x="286" y="5713"/>
                    <a:pt x="143" y="6207"/>
                    <a:pt x="67" y="6735"/>
                  </a:cubicBezTo>
                  <a:cubicBezTo>
                    <a:pt x="1" y="7252"/>
                    <a:pt x="12" y="7758"/>
                    <a:pt x="67" y="8275"/>
                  </a:cubicBezTo>
                  <a:cubicBezTo>
                    <a:pt x="111" y="8638"/>
                    <a:pt x="198" y="9001"/>
                    <a:pt x="286" y="9353"/>
                  </a:cubicBezTo>
                  <a:cubicBezTo>
                    <a:pt x="440" y="9902"/>
                    <a:pt x="671" y="10419"/>
                    <a:pt x="1045" y="10881"/>
                  </a:cubicBezTo>
                  <a:cubicBezTo>
                    <a:pt x="1078" y="10914"/>
                    <a:pt x="1100" y="10958"/>
                    <a:pt x="1133" y="11002"/>
                  </a:cubicBezTo>
                  <a:cubicBezTo>
                    <a:pt x="1078" y="11310"/>
                    <a:pt x="1023" y="11607"/>
                    <a:pt x="968" y="11915"/>
                  </a:cubicBezTo>
                  <a:cubicBezTo>
                    <a:pt x="891" y="12311"/>
                    <a:pt x="814" y="12718"/>
                    <a:pt x="748" y="13114"/>
                  </a:cubicBezTo>
                  <a:cubicBezTo>
                    <a:pt x="715" y="13268"/>
                    <a:pt x="704" y="13411"/>
                    <a:pt x="704" y="13565"/>
                  </a:cubicBezTo>
                  <a:cubicBezTo>
                    <a:pt x="715" y="13751"/>
                    <a:pt x="792" y="13894"/>
                    <a:pt x="957" y="14004"/>
                  </a:cubicBezTo>
                  <a:cubicBezTo>
                    <a:pt x="1089" y="14092"/>
                    <a:pt x="1232" y="14158"/>
                    <a:pt x="1386" y="14202"/>
                  </a:cubicBezTo>
                  <a:cubicBezTo>
                    <a:pt x="1507" y="14235"/>
                    <a:pt x="1617" y="14268"/>
                    <a:pt x="1738" y="14301"/>
                  </a:cubicBezTo>
                  <a:cubicBezTo>
                    <a:pt x="2629" y="14587"/>
                    <a:pt x="3531" y="14862"/>
                    <a:pt x="4432" y="15148"/>
                  </a:cubicBezTo>
                  <a:cubicBezTo>
                    <a:pt x="5565" y="15500"/>
                    <a:pt x="6720" y="15863"/>
                    <a:pt x="7885" y="16226"/>
                  </a:cubicBezTo>
                  <a:cubicBezTo>
                    <a:pt x="8545" y="16435"/>
                    <a:pt x="9216" y="16644"/>
                    <a:pt x="9898" y="16842"/>
                  </a:cubicBezTo>
                  <a:cubicBezTo>
                    <a:pt x="10613" y="17062"/>
                    <a:pt x="11339" y="17260"/>
                    <a:pt x="12064" y="17479"/>
                  </a:cubicBezTo>
                  <a:cubicBezTo>
                    <a:pt x="12636" y="17644"/>
                    <a:pt x="13208" y="17798"/>
                    <a:pt x="13780" y="17974"/>
                  </a:cubicBezTo>
                  <a:cubicBezTo>
                    <a:pt x="14319" y="18128"/>
                    <a:pt x="14869" y="18293"/>
                    <a:pt x="15408" y="18447"/>
                  </a:cubicBezTo>
                  <a:cubicBezTo>
                    <a:pt x="16166" y="18656"/>
                    <a:pt x="16925" y="18887"/>
                    <a:pt x="17673" y="19162"/>
                  </a:cubicBezTo>
                  <a:cubicBezTo>
                    <a:pt x="18333" y="19404"/>
                    <a:pt x="18982" y="19657"/>
                    <a:pt x="19641" y="19899"/>
                  </a:cubicBezTo>
                  <a:cubicBezTo>
                    <a:pt x="20246" y="20130"/>
                    <a:pt x="20862" y="20372"/>
                    <a:pt x="21489" y="20559"/>
                  </a:cubicBezTo>
                  <a:cubicBezTo>
                    <a:pt x="22259" y="20812"/>
                    <a:pt x="23040" y="21043"/>
                    <a:pt x="23820" y="21262"/>
                  </a:cubicBezTo>
                  <a:cubicBezTo>
                    <a:pt x="24029" y="21317"/>
                    <a:pt x="24227" y="21372"/>
                    <a:pt x="24425" y="21427"/>
                  </a:cubicBezTo>
                  <a:cubicBezTo>
                    <a:pt x="24515" y="21452"/>
                    <a:pt x="24595" y="21465"/>
                    <a:pt x="24669" y="21465"/>
                  </a:cubicBezTo>
                  <a:cubicBezTo>
                    <a:pt x="24858" y="21465"/>
                    <a:pt x="24999" y="21382"/>
                    <a:pt x="25118" y="21208"/>
                  </a:cubicBezTo>
                  <a:cubicBezTo>
                    <a:pt x="25151" y="21153"/>
                    <a:pt x="25184" y="21076"/>
                    <a:pt x="25206" y="21010"/>
                  </a:cubicBezTo>
                  <a:cubicBezTo>
                    <a:pt x="25261" y="20867"/>
                    <a:pt x="25305" y="20724"/>
                    <a:pt x="25349" y="20581"/>
                  </a:cubicBezTo>
                  <a:cubicBezTo>
                    <a:pt x="25393" y="20438"/>
                    <a:pt x="25437" y="20295"/>
                    <a:pt x="25481" y="20141"/>
                  </a:cubicBezTo>
                  <a:cubicBezTo>
                    <a:pt x="25569" y="19811"/>
                    <a:pt x="25646" y="19470"/>
                    <a:pt x="25734" y="19129"/>
                  </a:cubicBezTo>
                  <a:cubicBezTo>
                    <a:pt x="25954" y="18370"/>
                    <a:pt x="26174" y="17611"/>
                    <a:pt x="26394" y="16853"/>
                  </a:cubicBezTo>
                  <a:cubicBezTo>
                    <a:pt x="26669" y="15907"/>
                    <a:pt x="26955" y="14961"/>
                    <a:pt x="27251" y="14015"/>
                  </a:cubicBezTo>
                  <a:cubicBezTo>
                    <a:pt x="27702" y="12542"/>
                    <a:pt x="28153" y="11046"/>
                    <a:pt x="28560" y="9529"/>
                  </a:cubicBezTo>
                  <a:cubicBezTo>
                    <a:pt x="28692" y="9045"/>
                    <a:pt x="28813" y="8550"/>
                    <a:pt x="28989" y="8066"/>
                  </a:cubicBezTo>
                  <a:cubicBezTo>
                    <a:pt x="29000" y="8044"/>
                    <a:pt x="29000" y="8011"/>
                    <a:pt x="29000" y="7989"/>
                  </a:cubicBezTo>
                  <a:cubicBezTo>
                    <a:pt x="28923" y="7956"/>
                    <a:pt x="28857" y="7945"/>
                    <a:pt x="28802" y="7912"/>
                  </a:cubicBezTo>
                  <a:cubicBezTo>
                    <a:pt x="28516" y="7747"/>
                    <a:pt x="28219" y="7582"/>
                    <a:pt x="27933" y="7417"/>
                  </a:cubicBezTo>
                  <a:cubicBezTo>
                    <a:pt x="27889" y="7395"/>
                    <a:pt x="27845" y="7362"/>
                    <a:pt x="27790" y="7329"/>
                  </a:cubicBezTo>
                  <a:cubicBezTo>
                    <a:pt x="27823" y="7307"/>
                    <a:pt x="27845" y="7296"/>
                    <a:pt x="27878" y="7285"/>
                  </a:cubicBezTo>
                  <a:cubicBezTo>
                    <a:pt x="27944" y="7241"/>
                    <a:pt x="28032" y="7197"/>
                    <a:pt x="28098" y="7142"/>
                  </a:cubicBezTo>
                  <a:cubicBezTo>
                    <a:pt x="28252" y="7021"/>
                    <a:pt x="28318" y="6867"/>
                    <a:pt x="28263" y="6680"/>
                  </a:cubicBezTo>
                  <a:cubicBezTo>
                    <a:pt x="28219" y="6515"/>
                    <a:pt x="28153" y="6372"/>
                    <a:pt x="28043" y="6251"/>
                  </a:cubicBezTo>
                  <a:cubicBezTo>
                    <a:pt x="27933" y="6097"/>
                    <a:pt x="27790" y="5966"/>
                    <a:pt x="27636" y="5845"/>
                  </a:cubicBezTo>
                  <a:cubicBezTo>
                    <a:pt x="27581" y="5801"/>
                    <a:pt x="27526" y="5757"/>
                    <a:pt x="27460" y="5713"/>
                  </a:cubicBezTo>
                  <a:cubicBezTo>
                    <a:pt x="27471" y="5658"/>
                    <a:pt x="27471" y="5603"/>
                    <a:pt x="27482" y="5559"/>
                  </a:cubicBezTo>
                  <a:cubicBezTo>
                    <a:pt x="27504" y="5427"/>
                    <a:pt x="27537" y="5295"/>
                    <a:pt x="27548" y="5163"/>
                  </a:cubicBezTo>
                  <a:cubicBezTo>
                    <a:pt x="27570" y="4954"/>
                    <a:pt x="27504" y="4767"/>
                    <a:pt x="27317" y="4624"/>
                  </a:cubicBezTo>
                  <a:cubicBezTo>
                    <a:pt x="27175" y="4503"/>
                    <a:pt x="27021" y="4404"/>
                    <a:pt x="26856" y="4316"/>
                  </a:cubicBezTo>
                  <a:cubicBezTo>
                    <a:pt x="26570" y="4173"/>
                    <a:pt x="26284" y="4052"/>
                    <a:pt x="25987" y="3953"/>
                  </a:cubicBezTo>
                  <a:cubicBezTo>
                    <a:pt x="25481" y="3777"/>
                    <a:pt x="24964" y="3645"/>
                    <a:pt x="24436" y="3557"/>
                  </a:cubicBezTo>
                  <a:cubicBezTo>
                    <a:pt x="24222" y="3523"/>
                    <a:pt x="24014" y="3495"/>
                    <a:pt x="23802" y="3495"/>
                  </a:cubicBezTo>
                  <a:cubicBezTo>
                    <a:pt x="23742" y="3495"/>
                    <a:pt x="23683" y="3497"/>
                    <a:pt x="23622" y="3502"/>
                  </a:cubicBezTo>
                  <a:cubicBezTo>
                    <a:pt x="23490" y="3513"/>
                    <a:pt x="23358" y="3546"/>
                    <a:pt x="23238" y="3590"/>
                  </a:cubicBezTo>
                  <a:cubicBezTo>
                    <a:pt x="23073" y="3656"/>
                    <a:pt x="22952" y="3755"/>
                    <a:pt x="22886" y="3909"/>
                  </a:cubicBezTo>
                  <a:cubicBezTo>
                    <a:pt x="22842" y="4008"/>
                    <a:pt x="22809" y="4107"/>
                    <a:pt x="22776" y="4217"/>
                  </a:cubicBezTo>
                  <a:cubicBezTo>
                    <a:pt x="22754" y="4283"/>
                    <a:pt x="22743" y="4360"/>
                    <a:pt x="22721" y="4437"/>
                  </a:cubicBezTo>
                  <a:cubicBezTo>
                    <a:pt x="22666" y="4448"/>
                    <a:pt x="22611" y="4459"/>
                    <a:pt x="22545" y="4459"/>
                  </a:cubicBezTo>
                  <a:cubicBezTo>
                    <a:pt x="22204" y="4514"/>
                    <a:pt x="21896" y="4624"/>
                    <a:pt x="21654" y="4855"/>
                  </a:cubicBezTo>
                  <a:cubicBezTo>
                    <a:pt x="21643" y="4866"/>
                    <a:pt x="21621" y="4866"/>
                    <a:pt x="21599" y="4866"/>
                  </a:cubicBezTo>
                  <a:cubicBezTo>
                    <a:pt x="21599" y="4833"/>
                    <a:pt x="21599" y="4800"/>
                    <a:pt x="21610" y="4767"/>
                  </a:cubicBezTo>
                  <a:cubicBezTo>
                    <a:pt x="21621" y="4668"/>
                    <a:pt x="21577" y="4602"/>
                    <a:pt x="21489" y="4547"/>
                  </a:cubicBezTo>
                  <a:cubicBezTo>
                    <a:pt x="21434" y="4525"/>
                    <a:pt x="21390" y="4492"/>
                    <a:pt x="21335" y="4470"/>
                  </a:cubicBezTo>
                  <a:cubicBezTo>
                    <a:pt x="21060" y="4371"/>
                    <a:pt x="20785" y="4327"/>
                    <a:pt x="20510" y="4327"/>
                  </a:cubicBezTo>
                  <a:cubicBezTo>
                    <a:pt x="20477" y="4327"/>
                    <a:pt x="20444" y="4327"/>
                    <a:pt x="20411" y="4338"/>
                  </a:cubicBezTo>
                  <a:cubicBezTo>
                    <a:pt x="20312" y="4349"/>
                    <a:pt x="20279" y="4382"/>
                    <a:pt x="20257" y="4481"/>
                  </a:cubicBezTo>
                  <a:cubicBezTo>
                    <a:pt x="20257" y="4525"/>
                    <a:pt x="20257" y="4569"/>
                    <a:pt x="20246" y="4602"/>
                  </a:cubicBezTo>
                  <a:cubicBezTo>
                    <a:pt x="20246" y="4657"/>
                    <a:pt x="20235" y="4701"/>
                    <a:pt x="20235" y="4778"/>
                  </a:cubicBezTo>
                  <a:cubicBezTo>
                    <a:pt x="20136" y="4723"/>
                    <a:pt x="20059" y="4668"/>
                    <a:pt x="19993" y="4613"/>
                  </a:cubicBezTo>
                  <a:cubicBezTo>
                    <a:pt x="19762" y="4415"/>
                    <a:pt x="19542" y="4217"/>
                    <a:pt x="19312" y="4008"/>
                  </a:cubicBezTo>
                  <a:cubicBezTo>
                    <a:pt x="18828" y="3579"/>
                    <a:pt x="18355" y="3150"/>
                    <a:pt x="17871" y="2721"/>
                  </a:cubicBezTo>
                  <a:cubicBezTo>
                    <a:pt x="17530" y="2413"/>
                    <a:pt x="17189" y="2106"/>
                    <a:pt x="16848" y="1787"/>
                  </a:cubicBezTo>
                  <a:cubicBezTo>
                    <a:pt x="16397" y="1358"/>
                    <a:pt x="15957" y="907"/>
                    <a:pt x="15441" y="555"/>
                  </a:cubicBezTo>
                  <a:cubicBezTo>
                    <a:pt x="15353" y="500"/>
                    <a:pt x="15265" y="445"/>
                    <a:pt x="15166" y="434"/>
                  </a:cubicBezTo>
                  <a:cubicBezTo>
                    <a:pt x="15089" y="423"/>
                    <a:pt x="15023" y="401"/>
                    <a:pt x="14946" y="390"/>
                  </a:cubicBezTo>
                  <a:cubicBezTo>
                    <a:pt x="14737" y="368"/>
                    <a:pt x="14539" y="346"/>
                    <a:pt x="14330" y="313"/>
                  </a:cubicBezTo>
                  <a:cubicBezTo>
                    <a:pt x="14099" y="280"/>
                    <a:pt x="13879" y="236"/>
                    <a:pt x="13648" y="214"/>
                  </a:cubicBezTo>
                  <a:cubicBezTo>
                    <a:pt x="13241" y="170"/>
                    <a:pt x="12823" y="126"/>
                    <a:pt x="12416" y="93"/>
                  </a:cubicBezTo>
                  <a:cubicBezTo>
                    <a:pt x="11932" y="60"/>
                    <a:pt x="11449" y="60"/>
                    <a:pt x="10965" y="5"/>
                  </a:cubicBezTo>
                  <a:lnTo>
                    <a:pt x="10943" y="5"/>
                  </a:lnTo>
                  <a:cubicBezTo>
                    <a:pt x="10911" y="2"/>
                    <a:pt x="10880" y="0"/>
                    <a:pt x="10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1" name="Google Shape;3501;p73"/>
            <p:cNvSpPr/>
            <p:nvPr/>
          </p:nvSpPr>
          <p:spPr>
            <a:xfrm flipH="1">
              <a:off x="1024383" y="1448379"/>
              <a:ext cx="2801940" cy="2068300"/>
            </a:xfrm>
            <a:custGeom>
              <a:avLst/>
              <a:gdLst/>
              <a:ahLst/>
              <a:cxnLst/>
              <a:rect l="l" t="t" r="r" b="b"/>
              <a:pathLst>
                <a:path w="29473" h="21756" extrusionOk="0">
                  <a:moveTo>
                    <a:pt x="11888" y="807"/>
                  </a:moveTo>
                  <a:cubicBezTo>
                    <a:pt x="12251" y="851"/>
                    <a:pt x="12614" y="884"/>
                    <a:pt x="12977" y="917"/>
                  </a:cubicBezTo>
                  <a:cubicBezTo>
                    <a:pt x="13373" y="961"/>
                    <a:pt x="13769" y="1005"/>
                    <a:pt x="14164" y="1049"/>
                  </a:cubicBezTo>
                  <a:cubicBezTo>
                    <a:pt x="14582" y="1093"/>
                    <a:pt x="15000" y="1137"/>
                    <a:pt x="15418" y="1225"/>
                  </a:cubicBezTo>
                  <a:cubicBezTo>
                    <a:pt x="15506" y="1247"/>
                    <a:pt x="15583" y="1258"/>
                    <a:pt x="15671" y="1269"/>
                  </a:cubicBezTo>
                  <a:cubicBezTo>
                    <a:pt x="15814" y="1291"/>
                    <a:pt x="15902" y="1368"/>
                    <a:pt x="15957" y="1500"/>
                  </a:cubicBezTo>
                  <a:cubicBezTo>
                    <a:pt x="16023" y="1643"/>
                    <a:pt x="16078" y="1786"/>
                    <a:pt x="16122" y="1940"/>
                  </a:cubicBezTo>
                  <a:cubicBezTo>
                    <a:pt x="16188" y="2204"/>
                    <a:pt x="16265" y="2479"/>
                    <a:pt x="16364" y="2743"/>
                  </a:cubicBezTo>
                  <a:cubicBezTo>
                    <a:pt x="16374" y="2763"/>
                    <a:pt x="16375" y="2792"/>
                    <a:pt x="16383" y="2822"/>
                  </a:cubicBezTo>
                  <a:lnTo>
                    <a:pt x="16383" y="2822"/>
                  </a:lnTo>
                  <a:cubicBezTo>
                    <a:pt x="16342" y="2845"/>
                    <a:pt x="16303" y="2852"/>
                    <a:pt x="16265" y="2852"/>
                  </a:cubicBezTo>
                  <a:cubicBezTo>
                    <a:pt x="16233" y="2852"/>
                    <a:pt x="16200" y="2847"/>
                    <a:pt x="16166" y="2842"/>
                  </a:cubicBezTo>
                  <a:cubicBezTo>
                    <a:pt x="15814" y="2809"/>
                    <a:pt x="15473" y="2765"/>
                    <a:pt x="15121" y="2710"/>
                  </a:cubicBezTo>
                  <a:cubicBezTo>
                    <a:pt x="14692" y="2633"/>
                    <a:pt x="14263" y="2545"/>
                    <a:pt x="13846" y="2446"/>
                  </a:cubicBezTo>
                  <a:cubicBezTo>
                    <a:pt x="13637" y="2402"/>
                    <a:pt x="13417" y="2380"/>
                    <a:pt x="13208" y="2347"/>
                  </a:cubicBezTo>
                  <a:cubicBezTo>
                    <a:pt x="13043" y="2314"/>
                    <a:pt x="12867" y="2281"/>
                    <a:pt x="12702" y="2259"/>
                  </a:cubicBezTo>
                  <a:cubicBezTo>
                    <a:pt x="12493" y="2226"/>
                    <a:pt x="12295" y="2193"/>
                    <a:pt x="12097" y="2171"/>
                  </a:cubicBezTo>
                  <a:cubicBezTo>
                    <a:pt x="12031" y="2160"/>
                    <a:pt x="11965" y="2138"/>
                    <a:pt x="11910" y="2105"/>
                  </a:cubicBezTo>
                  <a:cubicBezTo>
                    <a:pt x="11613" y="1907"/>
                    <a:pt x="11316" y="1709"/>
                    <a:pt x="11019" y="1511"/>
                  </a:cubicBezTo>
                  <a:cubicBezTo>
                    <a:pt x="10997" y="1511"/>
                    <a:pt x="10986" y="1489"/>
                    <a:pt x="10964" y="1478"/>
                  </a:cubicBezTo>
                  <a:cubicBezTo>
                    <a:pt x="10986" y="1445"/>
                    <a:pt x="11008" y="1423"/>
                    <a:pt x="11030" y="1401"/>
                  </a:cubicBezTo>
                  <a:cubicBezTo>
                    <a:pt x="11250" y="1225"/>
                    <a:pt x="11470" y="1049"/>
                    <a:pt x="11690" y="873"/>
                  </a:cubicBezTo>
                  <a:cubicBezTo>
                    <a:pt x="11756" y="829"/>
                    <a:pt x="11811" y="807"/>
                    <a:pt x="11888" y="807"/>
                  </a:cubicBezTo>
                  <a:close/>
                  <a:moveTo>
                    <a:pt x="13985" y="3491"/>
                  </a:moveTo>
                  <a:cubicBezTo>
                    <a:pt x="13985" y="3491"/>
                    <a:pt x="13984" y="3492"/>
                    <a:pt x="13984" y="3493"/>
                  </a:cubicBezTo>
                  <a:lnTo>
                    <a:pt x="13984" y="3493"/>
                  </a:lnTo>
                  <a:cubicBezTo>
                    <a:pt x="13985" y="3492"/>
                    <a:pt x="13985" y="3491"/>
                    <a:pt x="13985" y="3491"/>
                  </a:cubicBezTo>
                  <a:close/>
                  <a:moveTo>
                    <a:pt x="12097" y="115"/>
                  </a:moveTo>
                  <a:cubicBezTo>
                    <a:pt x="12207" y="115"/>
                    <a:pt x="12328" y="126"/>
                    <a:pt x="12438" y="137"/>
                  </a:cubicBezTo>
                  <a:cubicBezTo>
                    <a:pt x="12691" y="148"/>
                    <a:pt x="12955" y="170"/>
                    <a:pt x="13208" y="181"/>
                  </a:cubicBezTo>
                  <a:cubicBezTo>
                    <a:pt x="13472" y="192"/>
                    <a:pt x="13747" y="203"/>
                    <a:pt x="14011" y="236"/>
                  </a:cubicBezTo>
                  <a:cubicBezTo>
                    <a:pt x="14186" y="269"/>
                    <a:pt x="14362" y="269"/>
                    <a:pt x="14538" y="291"/>
                  </a:cubicBezTo>
                  <a:cubicBezTo>
                    <a:pt x="14923" y="313"/>
                    <a:pt x="15286" y="390"/>
                    <a:pt x="15660" y="434"/>
                  </a:cubicBezTo>
                  <a:cubicBezTo>
                    <a:pt x="15880" y="467"/>
                    <a:pt x="16111" y="489"/>
                    <a:pt x="16331" y="522"/>
                  </a:cubicBezTo>
                  <a:cubicBezTo>
                    <a:pt x="16562" y="566"/>
                    <a:pt x="16562" y="533"/>
                    <a:pt x="16628" y="785"/>
                  </a:cubicBezTo>
                  <a:cubicBezTo>
                    <a:pt x="16694" y="1027"/>
                    <a:pt x="16760" y="1258"/>
                    <a:pt x="16837" y="1489"/>
                  </a:cubicBezTo>
                  <a:cubicBezTo>
                    <a:pt x="16925" y="1786"/>
                    <a:pt x="17024" y="2072"/>
                    <a:pt x="17112" y="2358"/>
                  </a:cubicBezTo>
                  <a:cubicBezTo>
                    <a:pt x="17244" y="2776"/>
                    <a:pt x="17387" y="3183"/>
                    <a:pt x="17508" y="3601"/>
                  </a:cubicBezTo>
                  <a:cubicBezTo>
                    <a:pt x="17519" y="3623"/>
                    <a:pt x="17519" y="3656"/>
                    <a:pt x="17530" y="3700"/>
                  </a:cubicBezTo>
                  <a:cubicBezTo>
                    <a:pt x="17442" y="3678"/>
                    <a:pt x="17365" y="3667"/>
                    <a:pt x="17288" y="3656"/>
                  </a:cubicBezTo>
                  <a:cubicBezTo>
                    <a:pt x="16903" y="3601"/>
                    <a:pt x="16507" y="3535"/>
                    <a:pt x="16122" y="3480"/>
                  </a:cubicBezTo>
                  <a:cubicBezTo>
                    <a:pt x="15704" y="3414"/>
                    <a:pt x="15297" y="3348"/>
                    <a:pt x="14879" y="3282"/>
                  </a:cubicBezTo>
                  <a:lnTo>
                    <a:pt x="13769" y="3106"/>
                  </a:lnTo>
                  <a:cubicBezTo>
                    <a:pt x="13560" y="3073"/>
                    <a:pt x="13351" y="3040"/>
                    <a:pt x="13164" y="2919"/>
                  </a:cubicBezTo>
                  <a:cubicBezTo>
                    <a:pt x="13021" y="2831"/>
                    <a:pt x="12878" y="2743"/>
                    <a:pt x="12746" y="2644"/>
                  </a:cubicBezTo>
                  <a:cubicBezTo>
                    <a:pt x="12614" y="2556"/>
                    <a:pt x="12482" y="2457"/>
                    <a:pt x="12350" y="2369"/>
                  </a:cubicBezTo>
                  <a:cubicBezTo>
                    <a:pt x="12339" y="2358"/>
                    <a:pt x="12328" y="2336"/>
                    <a:pt x="12317" y="2314"/>
                  </a:cubicBezTo>
                  <a:cubicBezTo>
                    <a:pt x="12333" y="2313"/>
                    <a:pt x="12350" y="2312"/>
                    <a:pt x="12366" y="2312"/>
                  </a:cubicBezTo>
                  <a:cubicBezTo>
                    <a:pt x="12468" y="2312"/>
                    <a:pt x="12563" y="2339"/>
                    <a:pt x="12658" y="2358"/>
                  </a:cubicBezTo>
                  <a:cubicBezTo>
                    <a:pt x="12889" y="2391"/>
                    <a:pt x="13120" y="2446"/>
                    <a:pt x="13362" y="2468"/>
                  </a:cubicBezTo>
                  <a:cubicBezTo>
                    <a:pt x="13637" y="2512"/>
                    <a:pt x="13901" y="2567"/>
                    <a:pt x="14164" y="2622"/>
                  </a:cubicBezTo>
                  <a:cubicBezTo>
                    <a:pt x="14527" y="2699"/>
                    <a:pt x="14890" y="2776"/>
                    <a:pt x="15253" y="2831"/>
                  </a:cubicBezTo>
                  <a:cubicBezTo>
                    <a:pt x="15550" y="2886"/>
                    <a:pt x="15836" y="2919"/>
                    <a:pt x="16122" y="2952"/>
                  </a:cubicBezTo>
                  <a:lnTo>
                    <a:pt x="16342" y="2952"/>
                  </a:lnTo>
                  <a:cubicBezTo>
                    <a:pt x="16375" y="2952"/>
                    <a:pt x="16408" y="2941"/>
                    <a:pt x="16441" y="2919"/>
                  </a:cubicBezTo>
                  <a:cubicBezTo>
                    <a:pt x="16496" y="2886"/>
                    <a:pt x="16518" y="2842"/>
                    <a:pt x="16496" y="2787"/>
                  </a:cubicBezTo>
                  <a:cubicBezTo>
                    <a:pt x="16496" y="2754"/>
                    <a:pt x="16474" y="2710"/>
                    <a:pt x="16463" y="2677"/>
                  </a:cubicBezTo>
                  <a:cubicBezTo>
                    <a:pt x="16375" y="2446"/>
                    <a:pt x="16309" y="2204"/>
                    <a:pt x="16243" y="1962"/>
                  </a:cubicBezTo>
                  <a:cubicBezTo>
                    <a:pt x="16199" y="1808"/>
                    <a:pt x="16133" y="1643"/>
                    <a:pt x="16078" y="1489"/>
                  </a:cubicBezTo>
                  <a:cubicBezTo>
                    <a:pt x="16001" y="1302"/>
                    <a:pt x="15869" y="1181"/>
                    <a:pt x="15660" y="1148"/>
                  </a:cubicBezTo>
                  <a:cubicBezTo>
                    <a:pt x="15330" y="1104"/>
                    <a:pt x="15000" y="1038"/>
                    <a:pt x="14670" y="994"/>
                  </a:cubicBezTo>
                  <a:cubicBezTo>
                    <a:pt x="14241" y="939"/>
                    <a:pt x="13802" y="895"/>
                    <a:pt x="13373" y="851"/>
                  </a:cubicBezTo>
                  <a:cubicBezTo>
                    <a:pt x="13109" y="818"/>
                    <a:pt x="12834" y="796"/>
                    <a:pt x="12570" y="763"/>
                  </a:cubicBezTo>
                  <a:cubicBezTo>
                    <a:pt x="12339" y="741"/>
                    <a:pt x="12108" y="730"/>
                    <a:pt x="11877" y="697"/>
                  </a:cubicBezTo>
                  <a:cubicBezTo>
                    <a:pt x="11862" y="696"/>
                    <a:pt x="11848" y="695"/>
                    <a:pt x="11834" y="695"/>
                  </a:cubicBezTo>
                  <a:cubicBezTo>
                    <a:pt x="11764" y="695"/>
                    <a:pt x="11701" y="718"/>
                    <a:pt x="11646" y="763"/>
                  </a:cubicBezTo>
                  <a:cubicBezTo>
                    <a:pt x="11415" y="961"/>
                    <a:pt x="11184" y="1137"/>
                    <a:pt x="10953" y="1324"/>
                  </a:cubicBezTo>
                  <a:cubicBezTo>
                    <a:pt x="10920" y="1346"/>
                    <a:pt x="10876" y="1368"/>
                    <a:pt x="10843" y="1390"/>
                  </a:cubicBezTo>
                  <a:cubicBezTo>
                    <a:pt x="10700" y="1302"/>
                    <a:pt x="10557" y="1225"/>
                    <a:pt x="10414" y="1137"/>
                  </a:cubicBezTo>
                  <a:cubicBezTo>
                    <a:pt x="10403" y="1093"/>
                    <a:pt x="10436" y="1082"/>
                    <a:pt x="10458" y="1060"/>
                  </a:cubicBezTo>
                  <a:cubicBezTo>
                    <a:pt x="10579" y="983"/>
                    <a:pt x="10711" y="906"/>
                    <a:pt x="10832" y="818"/>
                  </a:cubicBezTo>
                  <a:cubicBezTo>
                    <a:pt x="11096" y="653"/>
                    <a:pt x="11360" y="478"/>
                    <a:pt x="11624" y="302"/>
                  </a:cubicBezTo>
                  <a:cubicBezTo>
                    <a:pt x="11668" y="269"/>
                    <a:pt x="11712" y="236"/>
                    <a:pt x="11756" y="214"/>
                  </a:cubicBezTo>
                  <a:cubicBezTo>
                    <a:pt x="11866" y="148"/>
                    <a:pt x="11976" y="115"/>
                    <a:pt x="12097" y="115"/>
                  </a:cubicBezTo>
                  <a:close/>
                  <a:moveTo>
                    <a:pt x="13989" y="3480"/>
                  </a:moveTo>
                  <a:cubicBezTo>
                    <a:pt x="13989" y="3483"/>
                    <a:pt x="13987" y="3487"/>
                    <a:pt x="13985" y="3491"/>
                  </a:cubicBezTo>
                  <a:lnTo>
                    <a:pt x="13989" y="3491"/>
                  </a:lnTo>
                  <a:cubicBezTo>
                    <a:pt x="14131" y="3579"/>
                    <a:pt x="14274" y="3656"/>
                    <a:pt x="14428" y="3744"/>
                  </a:cubicBezTo>
                  <a:cubicBezTo>
                    <a:pt x="14516" y="3799"/>
                    <a:pt x="14604" y="3854"/>
                    <a:pt x="14692" y="3909"/>
                  </a:cubicBezTo>
                  <a:cubicBezTo>
                    <a:pt x="14692" y="3931"/>
                    <a:pt x="14692" y="3942"/>
                    <a:pt x="14681" y="3964"/>
                  </a:cubicBezTo>
                  <a:cubicBezTo>
                    <a:pt x="14648" y="3942"/>
                    <a:pt x="14615" y="3920"/>
                    <a:pt x="14582" y="3898"/>
                  </a:cubicBezTo>
                  <a:cubicBezTo>
                    <a:pt x="14494" y="3854"/>
                    <a:pt x="14406" y="3821"/>
                    <a:pt x="14307" y="3788"/>
                  </a:cubicBezTo>
                  <a:cubicBezTo>
                    <a:pt x="14175" y="3744"/>
                    <a:pt x="14087" y="3656"/>
                    <a:pt x="14000" y="3568"/>
                  </a:cubicBezTo>
                  <a:cubicBezTo>
                    <a:pt x="13971" y="3539"/>
                    <a:pt x="13975" y="3519"/>
                    <a:pt x="13984" y="3493"/>
                  </a:cubicBezTo>
                  <a:lnTo>
                    <a:pt x="13984" y="3493"/>
                  </a:lnTo>
                  <a:cubicBezTo>
                    <a:pt x="13980" y="3499"/>
                    <a:pt x="13973" y="3506"/>
                    <a:pt x="13967" y="3513"/>
                  </a:cubicBezTo>
                  <a:cubicBezTo>
                    <a:pt x="13967" y="3513"/>
                    <a:pt x="13956" y="3502"/>
                    <a:pt x="13945" y="3491"/>
                  </a:cubicBezTo>
                  <a:lnTo>
                    <a:pt x="13985" y="3491"/>
                  </a:lnTo>
                  <a:cubicBezTo>
                    <a:pt x="13986" y="3487"/>
                    <a:pt x="13987" y="3484"/>
                    <a:pt x="13989" y="3480"/>
                  </a:cubicBezTo>
                  <a:close/>
                  <a:moveTo>
                    <a:pt x="14736" y="3931"/>
                  </a:moveTo>
                  <a:cubicBezTo>
                    <a:pt x="14736" y="3942"/>
                    <a:pt x="14736" y="3942"/>
                    <a:pt x="14736" y="3953"/>
                  </a:cubicBezTo>
                  <a:cubicBezTo>
                    <a:pt x="14725" y="3953"/>
                    <a:pt x="14703" y="3953"/>
                    <a:pt x="14681" y="3964"/>
                  </a:cubicBezTo>
                  <a:cubicBezTo>
                    <a:pt x="14703" y="3953"/>
                    <a:pt x="14714" y="3942"/>
                    <a:pt x="14736" y="3931"/>
                  </a:cubicBezTo>
                  <a:close/>
                  <a:moveTo>
                    <a:pt x="14439" y="3964"/>
                  </a:moveTo>
                  <a:cubicBezTo>
                    <a:pt x="15044" y="4173"/>
                    <a:pt x="15209" y="4250"/>
                    <a:pt x="15319" y="4382"/>
                  </a:cubicBezTo>
                  <a:cubicBezTo>
                    <a:pt x="15275" y="4371"/>
                    <a:pt x="15253" y="4371"/>
                    <a:pt x="15220" y="4360"/>
                  </a:cubicBezTo>
                  <a:cubicBezTo>
                    <a:pt x="15022" y="4272"/>
                    <a:pt x="14824" y="4195"/>
                    <a:pt x="14615" y="4107"/>
                  </a:cubicBezTo>
                  <a:cubicBezTo>
                    <a:pt x="14549" y="4085"/>
                    <a:pt x="14494" y="4052"/>
                    <a:pt x="14428" y="3964"/>
                  </a:cubicBezTo>
                  <a:close/>
                  <a:moveTo>
                    <a:pt x="16749" y="730"/>
                  </a:moveTo>
                  <a:cubicBezTo>
                    <a:pt x="16782" y="741"/>
                    <a:pt x="16815" y="763"/>
                    <a:pt x="16837" y="785"/>
                  </a:cubicBezTo>
                  <a:cubicBezTo>
                    <a:pt x="17013" y="906"/>
                    <a:pt x="17189" y="1049"/>
                    <a:pt x="17343" y="1203"/>
                  </a:cubicBezTo>
                  <a:cubicBezTo>
                    <a:pt x="17629" y="1489"/>
                    <a:pt x="17915" y="1775"/>
                    <a:pt x="18211" y="2061"/>
                  </a:cubicBezTo>
                  <a:cubicBezTo>
                    <a:pt x="18420" y="2270"/>
                    <a:pt x="18629" y="2479"/>
                    <a:pt x="18849" y="2677"/>
                  </a:cubicBezTo>
                  <a:cubicBezTo>
                    <a:pt x="19377" y="3139"/>
                    <a:pt x="19872" y="3634"/>
                    <a:pt x="20378" y="4107"/>
                  </a:cubicBezTo>
                  <a:cubicBezTo>
                    <a:pt x="20565" y="4283"/>
                    <a:pt x="20763" y="4458"/>
                    <a:pt x="20950" y="4634"/>
                  </a:cubicBezTo>
                  <a:cubicBezTo>
                    <a:pt x="20972" y="4656"/>
                    <a:pt x="21005" y="4689"/>
                    <a:pt x="21049" y="4733"/>
                  </a:cubicBezTo>
                  <a:lnTo>
                    <a:pt x="20939" y="4733"/>
                  </a:lnTo>
                  <a:cubicBezTo>
                    <a:pt x="20774" y="4711"/>
                    <a:pt x="20598" y="4689"/>
                    <a:pt x="20422" y="4667"/>
                  </a:cubicBezTo>
                  <a:cubicBezTo>
                    <a:pt x="20180" y="4645"/>
                    <a:pt x="19938" y="4612"/>
                    <a:pt x="19696" y="4590"/>
                  </a:cubicBezTo>
                  <a:cubicBezTo>
                    <a:pt x="19575" y="4579"/>
                    <a:pt x="19454" y="4546"/>
                    <a:pt x="19333" y="4502"/>
                  </a:cubicBezTo>
                  <a:cubicBezTo>
                    <a:pt x="18882" y="4327"/>
                    <a:pt x="18442" y="4140"/>
                    <a:pt x="18013" y="3931"/>
                  </a:cubicBezTo>
                  <a:cubicBezTo>
                    <a:pt x="17904" y="3876"/>
                    <a:pt x="17794" y="3821"/>
                    <a:pt x="17684" y="3766"/>
                  </a:cubicBezTo>
                  <a:cubicBezTo>
                    <a:pt x="17673" y="3733"/>
                    <a:pt x="17651" y="3689"/>
                    <a:pt x="17640" y="3656"/>
                  </a:cubicBezTo>
                  <a:cubicBezTo>
                    <a:pt x="17541" y="3326"/>
                    <a:pt x="17431" y="2996"/>
                    <a:pt x="17332" y="2666"/>
                  </a:cubicBezTo>
                  <a:cubicBezTo>
                    <a:pt x="17244" y="2402"/>
                    <a:pt x="17156" y="2149"/>
                    <a:pt x="17068" y="1885"/>
                  </a:cubicBezTo>
                  <a:cubicBezTo>
                    <a:pt x="17013" y="1698"/>
                    <a:pt x="16958" y="1522"/>
                    <a:pt x="16903" y="1335"/>
                  </a:cubicBezTo>
                  <a:cubicBezTo>
                    <a:pt x="16859" y="1181"/>
                    <a:pt x="16815" y="1027"/>
                    <a:pt x="16771" y="873"/>
                  </a:cubicBezTo>
                  <a:cubicBezTo>
                    <a:pt x="16760" y="829"/>
                    <a:pt x="16727" y="785"/>
                    <a:pt x="16749" y="730"/>
                  </a:cubicBezTo>
                  <a:close/>
                  <a:moveTo>
                    <a:pt x="14813" y="4305"/>
                  </a:moveTo>
                  <a:cubicBezTo>
                    <a:pt x="15033" y="4404"/>
                    <a:pt x="15253" y="4502"/>
                    <a:pt x="15484" y="4590"/>
                  </a:cubicBezTo>
                  <a:cubicBezTo>
                    <a:pt x="15583" y="4634"/>
                    <a:pt x="15660" y="4689"/>
                    <a:pt x="15704" y="4799"/>
                  </a:cubicBezTo>
                  <a:cubicBezTo>
                    <a:pt x="15693" y="4799"/>
                    <a:pt x="15671" y="4810"/>
                    <a:pt x="15660" y="4810"/>
                  </a:cubicBezTo>
                  <a:cubicBezTo>
                    <a:pt x="15418" y="4711"/>
                    <a:pt x="15176" y="4601"/>
                    <a:pt x="14934" y="4502"/>
                  </a:cubicBezTo>
                  <a:cubicBezTo>
                    <a:pt x="14824" y="4458"/>
                    <a:pt x="14824" y="4458"/>
                    <a:pt x="14758" y="4305"/>
                  </a:cubicBezTo>
                  <a:close/>
                  <a:moveTo>
                    <a:pt x="23832" y="4508"/>
                  </a:moveTo>
                  <a:cubicBezTo>
                    <a:pt x="23886" y="4508"/>
                    <a:pt x="23941" y="4513"/>
                    <a:pt x="23996" y="4513"/>
                  </a:cubicBezTo>
                  <a:cubicBezTo>
                    <a:pt x="23996" y="4557"/>
                    <a:pt x="23996" y="4590"/>
                    <a:pt x="23996" y="4612"/>
                  </a:cubicBezTo>
                  <a:cubicBezTo>
                    <a:pt x="23996" y="4722"/>
                    <a:pt x="23985" y="4821"/>
                    <a:pt x="23974" y="4942"/>
                  </a:cubicBezTo>
                  <a:cubicBezTo>
                    <a:pt x="23842" y="4975"/>
                    <a:pt x="23743" y="4975"/>
                    <a:pt x="23622" y="4975"/>
                  </a:cubicBezTo>
                  <a:cubicBezTo>
                    <a:pt x="23633" y="4821"/>
                    <a:pt x="23655" y="4689"/>
                    <a:pt x="23677" y="4535"/>
                  </a:cubicBezTo>
                  <a:cubicBezTo>
                    <a:pt x="23726" y="4513"/>
                    <a:pt x="23779" y="4508"/>
                    <a:pt x="23832" y="4508"/>
                  </a:cubicBezTo>
                  <a:close/>
                  <a:moveTo>
                    <a:pt x="24252" y="4520"/>
                  </a:moveTo>
                  <a:cubicBezTo>
                    <a:pt x="24375" y="4520"/>
                    <a:pt x="24499" y="4533"/>
                    <a:pt x="24623" y="4557"/>
                  </a:cubicBezTo>
                  <a:cubicBezTo>
                    <a:pt x="24645" y="4634"/>
                    <a:pt x="24634" y="4700"/>
                    <a:pt x="24623" y="4766"/>
                  </a:cubicBezTo>
                  <a:cubicBezTo>
                    <a:pt x="24612" y="4832"/>
                    <a:pt x="24601" y="4898"/>
                    <a:pt x="24590" y="4964"/>
                  </a:cubicBezTo>
                  <a:cubicBezTo>
                    <a:pt x="24560" y="4979"/>
                    <a:pt x="24532" y="4984"/>
                    <a:pt x="24505" y="4984"/>
                  </a:cubicBezTo>
                  <a:cubicBezTo>
                    <a:pt x="24450" y="4984"/>
                    <a:pt x="24399" y="4964"/>
                    <a:pt x="24348" y="4964"/>
                  </a:cubicBezTo>
                  <a:cubicBezTo>
                    <a:pt x="24260" y="4964"/>
                    <a:pt x="24183" y="4964"/>
                    <a:pt x="24095" y="4942"/>
                  </a:cubicBezTo>
                  <a:cubicBezTo>
                    <a:pt x="24095" y="4799"/>
                    <a:pt x="24106" y="4667"/>
                    <a:pt x="24128" y="4524"/>
                  </a:cubicBezTo>
                  <a:cubicBezTo>
                    <a:pt x="24169" y="4522"/>
                    <a:pt x="24210" y="4520"/>
                    <a:pt x="24252" y="4520"/>
                  </a:cubicBezTo>
                  <a:close/>
                  <a:moveTo>
                    <a:pt x="21673" y="4435"/>
                  </a:moveTo>
                  <a:cubicBezTo>
                    <a:pt x="21890" y="4435"/>
                    <a:pt x="22106" y="4477"/>
                    <a:pt x="22313" y="4546"/>
                  </a:cubicBezTo>
                  <a:cubicBezTo>
                    <a:pt x="22357" y="4568"/>
                    <a:pt x="22401" y="4590"/>
                    <a:pt x="22445" y="4612"/>
                  </a:cubicBezTo>
                  <a:cubicBezTo>
                    <a:pt x="22511" y="4645"/>
                    <a:pt x="22544" y="4689"/>
                    <a:pt x="22533" y="4766"/>
                  </a:cubicBezTo>
                  <a:cubicBezTo>
                    <a:pt x="22522" y="4843"/>
                    <a:pt x="22522" y="4909"/>
                    <a:pt x="22489" y="4986"/>
                  </a:cubicBezTo>
                  <a:cubicBezTo>
                    <a:pt x="22313" y="4975"/>
                    <a:pt x="22148" y="4931"/>
                    <a:pt x="21972" y="4898"/>
                  </a:cubicBezTo>
                  <a:cubicBezTo>
                    <a:pt x="21807" y="4876"/>
                    <a:pt x="21643" y="4843"/>
                    <a:pt x="21456" y="4810"/>
                  </a:cubicBezTo>
                  <a:cubicBezTo>
                    <a:pt x="21456" y="4711"/>
                    <a:pt x="21456" y="4634"/>
                    <a:pt x="21456" y="4557"/>
                  </a:cubicBezTo>
                  <a:cubicBezTo>
                    <a:pt x="21467" y="4458"/>
                    <a:pt x="21489" y="4436"/>
                    <a:pt x="21599" y="4436"/>
                  </a:cubicBezTo>
                  <a:cubicBezTo>
                    <a:pt x="21623" y="4435"/>
                    <a:pt x="21648" y="4435"/>
                    <a:pt x="21673" y="4435"/>
                  </a:cubicBezTo>
                  <a:close/>
                  <a:moveTo>
                    <a:pt x="24828" y="4582"/>
                  </a:moveTo>
                  <a:cubicBezTo>
                    <a:pt x="24941" y="4582"/>
                    <a:pt x="25046" y="4636"/>
                    <a:pt x="25173" y="4645"/>
                  </a:cubicBezTo>
                  <a:cubicBezTo>
                    <a:pt x="25151" y="4777"/>
                    <a:pt x="25129" y="4876"/>
                    <a:pt x="25118" y="4975"/>
                  </a:cubicBezTo>
                  <a:cubicBezTo>
                    <a:pt x="25107" y="4997"/>
                    <a:pt x="25096" y="5019"/>
                    <a:pt x="25085" y="5041"/>
                  </a:cubicBezTo>
                  <a:cubicBezTo>
                    <a:pt x="25071" y="5043"/>
                    <a:pt x="25058" y="5043"/>
                    <a:pt x="25045" y="5043"/>
                  </a:cubicBezTo>
                  <a:cubicBezTo>
                    <a:pt x="24937" y="5043"/>
                    <a:pt x="24829" y="5007"/>
                    <a:pt x="24722" y="4997"/>
                  </a:cubicBezTo>
                  <a:cubicBezTo>
                    <a:pt x="24700" y="4920"/>
                    <a:pt x="24722" y="4854"/>
                    <a:pt x="24733" y="4788"/>
                  </a:cubicBezTo>
                  <a:cubicBezTo>
                    <a:pt x="24733" y="4722"/>
                    <a:pt x="24744" y="4656"/>
                    <a:pt x="24755" y="4590"/>
                  </a:cubicBezTo>
                  <a:cubicBezTo>
                    <a:pt x="24780" y="4585"/>
                    <a:pt x="24804" y="4582"/>
                    <a:pt x="24828" y="4582"/>
                  </a:cubicBezTo>
                  <a:close/>
                  <a:moveTo>
                    <a:pt x="22940" y="4799"/>
                  </a:moveTo>
                  <a:cubicBezTo>
                    <a:pt x="22962" y="4887"/>
                    <a:pt x="22973" y="4964"/>
                    <a:pt x="22962" y="5063"/>
                  </a:cubicBezTo>
                  <a:cubicBezTo>
                    <a:pt x="22945" y="5068"/>
                    <a:pt x="22928" y="5069"/>
                    <a:pt x="22912" y="5069"/>
                  </a:cubicBezTo>
                  <a:cubicBezTo>
                    <a:pt x="22848" y="5069"/>
                    <a:pt x="22795" y="5041"/>
                    <a:pt x="22742" y="5041"/>
                  </a:cubicBezTo>
                  <a:cubicBezTo>
                    <a:pt x="22742" y="4909"/>
                    <a:pt x="22786" y="4865"/>
                    <a:pt x="22940" y="4799"/>
                  </a:cubicBezTo>
                  <a:close/>
                  <a:moveTo>
                    <a:pt x="23545" y="4557"/>
                  </a:moveTo>
                  <a:cubicBezTo>
                    <a:pt x="23545" y="4579"/>
                    <a:pt x="23556" y="4590"/>
                    <a:pt x="23556" y="4612"/>
                  </a:cubicBezTo>
                  <a:cubicBezTo>
                    <a:pt x="23534" y="4744"/>
                    <a:pt x="23523" y="4865"/>
                    <a:pt x="23501" y="5008"/>
                  </a:cubicBezTo>
                  <a:cubicBezTo>
                    <a:pt x="23435" y="5030"/>
                    <a:pt x="23380" y="5052"/>
                    <a:pt x="23314" y="5074"/>
                  </a:cubicBezTo>
                  <a:cubicBezTo>
                    <a:pt x="23281" y="4909"/>
                    <a:pt x="23314" y="4755"/>
                    <a:pt x="23314" y="4612"/>
                  </a:cubicBezTo>
                  <a:cubicBezTo>
                    <a:pt x="23391" y="4557"/>
                    <a:pt x="23457" y="4557"/>
                    <a:pt x="23545" y="4557"/>
                  </a:cubicBezTo>
                  <a:close/>
                  <a:moveTo>
                    <a:pt x="23166" y="4665"/>
                  </a:moveTo>
                  <a:cubicBezTo>
                    <a:pt x="23175" y="4665"/>
                    <a:pt x="23184" y="4666"/>
                    <a:pt x="23193" y="4667"/>
                  </a:cubicBezTo>
                  <a:cubicBezTo>
                    <a:pt x="23215" y="4821"/>
                    <a:pt x="23182" y="4964"/>
                    <a:pt x="23182" y="5096"/>
                  </a:cubicBezTo>
                  <a:cubicBezTo>
                    <a:pt x="23160" y="5107"/>
                    <a:pt x="23143" y="5112"/>
                    <a:pt x="23130" y="5112"/>
                  </a:cubicBezTo>
                  <a:cubicBezTo>
                    <a:pt x="23103" y="5112"/>
                    <a:pt x="23090" y="5093"/>
                    <a:pt x="23083" y="5063"/>
                  </a:cubicBezTo>
                  <a:cubicBezTo>
                    <a:pt x="23072" y="4953"/>
                    <a:pt x="23061" y="4832"/>
                    <a:pt x="23050" y="4722"/>
                  </a:cubicBezTo>
                  <a:cubicBezTo>
                    <a:pt x="23087" y="4686"/>
                    <a:pt x="23123" y="4665"/>
                    <a:pt x="23166" y="4665"/>
                  </a:cubicBezTo>
                  <a:close/>
                  <a:moveTo>
                    <a:pt x="25294" y="4689"/>
                  </a:moveTo>
                  <a:cubicBezTo>
                    <a:pt x="25448" y="4700"/>
                    <a:pt x="25591" y="4744"/>
                    <a:pt x="25733" y="4777"/>
                  </a:cubicBezTo>
                  <a:cubicBezTo>
                    <a:pt x="25744" y="4953"/>
                    <a:pt x="25733" y="5030"/>
                    <a:pt x="25678" y="5184"/>
                  </a:cubicBezTo>
                  <a:cubicBezTo>
                    <a:pt x="25525" y="5151"/>
                    <a:pt x="25382" y="5118"/>
                    <a:pt x="25228" y="5074"/>
                  </a:cubicBezTo>
                  <a:cubicBezTo>
                    <a:pt x="25228" y="4942"/>
                    <a:pt x="25239" y="4810"/>
                    <a:pt x="25294" y="4689"/>
                  </a:cubicBezTo>
                  <a:close/>
                  <a:moveTo>
                    <a:pt x="14978" y="4656"/>
                  </a:moveTo>
                  <a:cubicBezTo>
                    <a:pt x="15022" y="4667"/>
                    <a:pt x="15055" y="4667"/>
                    <a:pt x="15099" y="4678"/>
                  </a:cubicBezTo>
                  <a:cubicBezTo>
                    <a:pt x="15319" y="4788"/>
                    <a:pt x="15550" y="4887"/>
                    <a:pt x="15781" y="4986"/>
                  </a:cubicBezTo>
                  <a:cubicBezTo>
                    <a:pt x="15891" y="5030"/>
                    <a:pt x="15946" y="5107"/>
                    <a:pt x="15990" y="5228"/>
                  </a:cubicBezTo>
                  <a:cubicBezTo>
                    <a:pt x="15946" y="5217"/>
                    <a:pt x="15924" y="5217"/>
                    <a:pt x="15891" y="5206"/>
                  </a:cubicBezTo>
                  <a:cubicBezTo>
                    <a:pt x="15616" y="5074"/>
                    <a:pt x="15352" y="4942"/>
                    <a:pt x="15077" y="4810"/>
                  </a:cubicBezTo>
                  <a:cubicBezTo>
                    <a:pt x="15011" y="4788"/>
                    <a:pt x="14967" y="4744"/>
                    <a:pt x="14967" y="4656"/>
                  </a:cubicBezTo>
                  <a:close/>
                  <a:moveTo>
                    <a:pt x="25865" y="4821"/>
                  </a:moveTo>
                  <a:cubicBezTo>
                    <a:pt x="26030" y="4832"/>
                    <a:pt x="26162" y="4887"/>
                    <a:pt x="26316" y="4920"/>
                  </a:cubicBezTo>
                  <a:cubicBezTo>
                    <a:pt x="26316" y="5063"/>
                    <a:pt x="26283" y="5184"/>
                    <a:pt x="26250" y="5316"/>
                  </a:cubicBezTo>
                  <a:cubicBezTo>
                    <a:pt x="26096" y="5316"/>
                    <a:pt x="25964" y="5250"/>
                    <a:pt x="25810" y="5217"/>
                  </a:cubicBezTo>
                  <a:cubicBezTo>
                    <a:pt x="25810" y="5173"/>
                    <a:pt x="25810" y="5151"/>
                    <a:pt x="25821" y="5118"/>
                  </a:cubicBezTo>
                  <a:cubicBezTo>
                    <a:pt x="25832" y="5019"/>
                    <a:pt x="25854" y="4931"/>
                    <a:pt x="25865" y="4821"/>
                  </a:cubicBezTo>
                  <a:close/>
                  <a:moveTo>
                    <a:pt x="24730" y="3557"/>
                  </a:moveTo>
                  <a:cubicBezTo>
                    <a:pt x="24790" y="3557"/>
                    <a:pt x="24850" y="3560"/>
                    <a:pt x="24909" y="3568"/>
                  </a:cubicBezTo>
                  <a:cubicBezTo>
                    <a:pt x="25766" y="3645"/>
                    <a:pt x="26580" y="3865"/>
                    <a:pt x="27361" y="4239"/>
                  </a:cubicBezTo>
                  <a:cubicBezTo>
                    <a:pt x="27548" y="4327"/>
                    <a:pt x="27724" y="4436"/>
                    <a:pt x="27878" y="4579"/>
                  </a:cubicBezTo>
                  <a:cubicBezTo>
                    <a:pt x="28021" y="4689"/>
                    <a:pt x="28065" y="4843"/>
                    <a:pt x="28065" y="5008"/>
                  </a:cubicBezTo>
                  <a:cubicBezTo>
                    <a:pt x="28054" y="5162"/>
                    <a:pt x="28021" y="5327"/>
                    <a:pt x="27966" y="5492"/>
                  </a:cubicBezTo>
                  <a:cubicBezTo>
                    <a:pt x="26679" y="4788"/>
                    <a:pt x="25305" y="4436"/>
                    <a:pt x="23831" y="4393"/>
                  </a:cubicBezTo>
                  <a:cubicBezTo>
                    <a:pt x="23864" y="4173"/>
                    <a:pt x="23897" y="3964"/>
                    <a:pt x="24040" y="3799"/>
                  </a:cubicBezTo>
                  <a:cubicBezTo>
                    <a:pt x="24139" y="3700"/>
                    <a:pt x="24249" y="3634"/>
                    <a:pt x="24381" y="3601"/>
                  </a:cubicBezTo>
                  <a:cubicBezTo>
                    <a:pt x="24491" y="3571"/>
                    <a:pt x="24611" y="3557"/>
                    <a:pt x="24730" y="3557"/>
                  </a:cubicBezTo>
                  <a:close/>
                  <a:moveTo>
                    <a:pt x="26437" y="4964"/>
                  </a:moveTo>
                  <a:cubicBezTo>
                    <a:pt x="26580" y="4986"/>
                    <a:pt x="26712" y="5041"/>
                    <a:pt x="26844" y="5096"/>
                  </a:cubicBezTo>
                  <a:cubicBezTo>
                    <a:pt x="26844" y="5239"/>
                    <a:pt x="26800" y="5371"/>
                    <a:pt x="26767" y="5514"/>
                  </a:cubicBezTo>
                  <a:cubicBezTo>
                    <a:pt x="26679" y="5514"/>
                    <a:pt x="26624" y="5470"/>
                    <a:pt x="26558" y="5448"/>
                  </a:cubicBezTo>
                  <a:cubicBezTo>
                    <a:pt x="26492" y="5437"/>
                    <a:pt x="26437" y="5404"/>
                    <a:pt x="26371" y="5382"/>
                  </a:cubicBezTo>
                  <a:cubicBezTo>
                    <a:pt x="26371" y="5239"/>
                    <a:pt x="26415" y="5107"/>
                    <a:pt x="26437" y="4964"/>
                  </a:cubicBezTo>
                  <a:close/>
                  <a:moveTo>
                    <a:pt x="15121" y="4975"/>
                  </a:moveTo>
                  <a:lnTo>
                    <a:pt x="15121" y="4975"/>
                  </a:lnTo>
                  <a:cubicBezTo>
                    <a:pt x="15154" y="4986"/>
                    <a:pt x="15176" y="4986"/>
                    <a:pt x="15187" y="4997"/>
                  </a:cubicBezTo>
                  <a:cubicBezTo>
                    <a:pt x="15462" y="5118"/>
                    <a:pt x="15726" y="5250"/>
                    <a:pt x="15990" y="5371"/>
                  </a:cubicBezTo>
                  <a:cubicBezTo>
                    <a:pt x="16089" y="5415"/>
                    <a:pt x="16155" y="5470"/>
                    <a:pt x="16177" y="5591"/>
                  </a:cubicBezTo>
                  <a:cubicBezTo>
                    <a:pt x="16144" y="5580"/>
                    <a:pt x="16122" y="5580"/>
                    <a:pt x="16100" y="5569"/>
                  </a:cubicBezTo>
                  <a:cubicBezTo>
                    <a:pt x="15814" y="5437"/>
                    <a:pt x="15539" y="5294"/>
                    <a:pt x="15264" y="5162"/>
                  </a:cubicBezTo>
                  <a:cubicBezTo>
                    <a:pt x="15187" y="5118"/>
                    <a:pt x="15132" y="5074"/>
                    <a:pt x="15121" y="4975"/>
                  </a:cubicBezTo>
                  <a:close/>
                  <a:moveTo>
                    <a:pt x="26965" y="5162"/>
                  </a:moveTo>
                  <a:cubicBezTo>
                    <a:pt x="27108" y="5184"/>
                    <a:pt x="27262" y="5239"/>
                    <a:pt x="27438" y="5349"/>
                  </a:cubicBezTo>
                  <a:cubicBezTo>
                    <a:pt x="27438" y="5492"/>
                    <a:pt x="27394" y="5635"/>
                    <a:pt x="27350" y="5789"/>
                  </a:cubicBezTo>
                  <a:cubicBezTo>
                    <a:pt x="27185" y="5712"/>
                    <a:pt x="27042" y="5646"/>
                    <a:pt x="26877" y="5569"/>
                  </a:cubicBezTo>
                  <a:cubicBezTo>
                    <a:pt x="26910" y="5426"/>
                    <a:pt x="26921" y="5283"/>
                    <a:pt x="26965" y="5162"/>
                  </a:cubicBezTo>
                  <a:close/>
                  <a:moveTo>
                    <a:pt x="15360" y="5332"/>
                  </a:moveTo>
                  <a:cubicBezTo>
                    <a:pt x="15376" y="5332"/>
                    <a:pt x="15394" y="5343"/>
                    <a:pt x="15407" y="5349"/>
                  </a:cubicBezTo>
                  <a:cubicBezTo>
                    <a:pt x="15660" y="5481"/>
                    <a:pt x="15913" y="5613"/>
                    <a:pt x="16166" y="5734"/>
                  </a:cubicBezTo>
                  <a:cubicBezTo>
                    <a:pt x="16298" y="5789"/>
                    <a:pt x="16331" y="5899"/>
                    <a:pt x="16364" y="6020"/>
                  </a:cubicBezTo>
                  <a:cubicBezTo>
                    <a:pt x="16232" y="5998"/>
                    <a:pt x="15836" y="5822"/>
                    <a:pt x="15451" y="5624"/>
                  </a:cubicBezTo>
                  <a:cubicBezTo>
                    <a:pt x="15407" y="5536"/>
                    <a:pt x="15363" y="5448"/>
                    <a:pt x="15330" y="5360"/>
                  </a:cubicBezTo>
                  <a:cubicBezTo>
                    <a:pt x="15330" y="5360"/>
                    <a:pt x="15330" y="5349"/>
                    <a:pt x="15330" y="5349"/>
                  </a:cubicBezTo>
                  <a:cubicBezTo>
                    <a:pt x="15339" y="5336"/>
                    <a:pt x="15349" y="5332"/>
                    <a:pt x="15360" y="5332"/>
                  </a:cubicBezTo>
                  <a:close/>
                  <a:moveTo>
                    <a:pt x="27548" y="5415"/>
                  </a:moveTo>
                  <a:cubicBezTo>
                    <a:pt x="27625" y="5415"/>
                    <a:pt x="27680" y="5459"/>
                    <a:pt x="27735" y="5492"/>
                  </a:cubicBezTo>
                  <a:cubicBezTo>
                    <a:pt x="27790" y="5525"/>
                    <a:pt x="27845" y="5558"/>
                    <a:pt x="27900" y="5591"/>
                  </a:cubicBezTo>
                  <a:cubicBezTo>
                    <a:pt x="27889" y="5756"/>
                    <a:pt x="27834" y="5888"/>
                    <a:pt x="27790" y="6053"/>
                  </a:cubicBezTo>
                  <a:cubicBezTo>
                    <a:pt x="27669" y="5987"/>
                    <a:pt x="27570" y="5921"/>
                    <a:pt x="27460" y="5855"/>
                  </a:cubicBezTo>
                  <a:cubicBezTo>
                    <a:pt x="27482" y="5712"/>
                    <a:pt x="27515" y="5569"/>
                    <a:pt x="27548" y="5415"/>
                  </a:cubicBezTo>
                  <a:close/>
                  <a:moveTo>
                    <a:pt x="27999" y="5701"/>
                  </a:moveTo>
                  <a:cubicBezTo>
                    <a:pt x="28076" y="5723"/>
                    <a:pt x="28164" y="5778"/>
                    <a:pt x="28263" y="5866"/>
                  </a:cubicBezTo>
                  <a:cubicBezTo>
                    <a:pt x="28241" y="6042"/>
                    <a:pt x="28208" y="6196"/>
                    <a:pt x="28142" y="6361"/>
                  </a:cubicBezTo>
                  <a:cubicBezTo>
                    <a:pt x="28043" y="6306"/>
                    <a:pt x="27988" y="6207"/>
                    <a:pt x="27878" y="6141"/>
                  </a:cubicBezTo>
                  <a:cubicBezTo>
                    <a:pt x="27922" y="5987"/>
                    <a:pt x="27966" y="5844"/>
                    <a:pt x="27999" y="5701"/>
                  </a:cubicBezTo>
                  <a:close/>
                  <a:moveTo>
                    <a:pt x="15561" y="5800"/>
                  </a:moveTo>
                  <a:cubicBezTo>
                    <a:pt x="15814" y="5921"/>
                    <a:pt x="16078" y="6042"/>
                    <a:pt x="16331" y="6163"/>
                  </a:cubicBezTo>
                  <a:cubicBezTo>
                    <a:pt x="16419" y="6196"/>
                    <a:pt x="16463" y="6251"/>
                    <a:pt x="16485" y="6339"/>
                  </a:cubicBezTo>
                  <a:cubicBezTo>
                    <a:pt x="16496" y="6394"/>
                    <a:pt x="16518" y="6449"/>
                    <a:pt x="16529" y="6493"/>
                  </a:cubicBezTo>
                  <a:cubicBezTo>
                    <a:pt x="16518" y="6504"/>
                    <a:pt x="16518" y="6504"/>
                    <a:pt x="16518" y="6504"/>
                  </a:cubicBezTo>
                  <a:cubicBezTo>
                    <a:pt x="16512" y="6509"/>
                    <a:pt x="16510" y="6512"/>
                    <a:pt x="16507" y="6512"/>
                  </a:cubicBezTo>
                  <a:cubicBezTo>
                    <a:pt x="16504" y="6512"/>
                    <a:pt x="16501" y="6509"/>
                    <a:pt x="16496" y="6504"/>
                  </a:cubicBezTo>
                  <a:cubicBezTo>
                    <a:pt x="16199" y="6372"/>
                    <a:pt x="15891" y="6229"/>
                    <a:pt x="15572" y="6086"/>
                  </a:cubicBezTo>
                  <a:cubicBezTo>
                    <a:pt x="15550" y="5998"/>
                    <a:pt x="15528" y="5899"/>
                    <a:pt x="15495" y="5800"/>
                  </a:cubicBezTo>
                  <a:close/>
                  <a:moveTo>
                    <a:pt x="28373" y="5987"/>
                  </a:moveTo>
                  <a:cubicBezTo>
                    <a:pt x="28472" y="6042"/>
                    <a:pt x="28516" y="6119"/>
                    <a:pt x="28494" y="6229"/>
                  </a:cubicBezTo>
                  <a:cubicBezTo>
                    <a:pt x="28461" y="6361"/>
                    <a:pt x="28406" y="6493"/>
                    <a:pt x="28318" y="6592"/>
                  </a:cubicBezTo>
                  <a:cubicBezTo>
                    <a:pt x="28252" y="6581"/>
                    <a:pt x="28241" y="6537"/>
                    <a:pt x="28252" y="6493"/>
                  </a:cubicBezTo>
                  <a:cubicBezTo>
                    <a:pt x="28285" y="6328"/>
                    <a:pt x="28329" y="6163"/>
                    <a:pt x="28362" y="5987"/>
                  </a:cubicBezTo>
                  <a:close/>
                  <a:moveTo>
                    <a:pt x="28615" y="6295"/>
                  </a:moveTo>
                  <a:cubicBezTo>
                    <a:pt x="28637" y="6339"/>
                    <a:pt x="28659" y="6372"/>
                    <a:pt x="28648" y="6405"/>
                  </a:cubicBezTo>
                  <a:cubicBezTo>
                    <a:pt x="28637" y="6559"/>
                    <a:pt x="28527" y="6746"/>
                    <a:pt x="28395" y="6856"/>
                  </a:cubicBezTo>
                  <a:cubicBezTo>
                    <a:pt x="28362" y="6812"/>
                    <a:pt x="28351" y="6768"/>
                    <a:pt x="28373" y="6713"/>
                  </a:cubicBezTo>
                  <a:cubicBezTo>
                    <a:pt x="28450" y="6581"/>
                    <a:pt x="28527" y="6438"/>
                    <a:pt x="28615" y="6295"/>
                  </a:cubicBezTo>
                  <a:close/>
                  <a:moveTo>
                    <a:pt x="28681" y="6691"/>
                  </a:moveTo>
                  <a:cubicBezTo>
                    <a:pt x="28681" y="6757"/>
                    <a:pt x="28637" y="6823"/>
                    <a:pt x="28549" y="6878"/>
                  </a:cubicBezTo>
                  <a:cubicBezTo>
                    <a:pt x="28593" y="6812"/>
                    <a:pt x="28637" y="6757"/>
                    <a:pt x="28681" y="6691"/>
                  </a:cubicBezTo>
                  <a:close/>
                  <a:moveTo>
                    <a:pt x="24104" y="5056"/>
                  </a:moveTo>
                  <a:cubicBezTo>
                    <a:pt x="24372" y="5056"/>
                    <a:pt x="24638" y="5086"/>
                    <a:pt x="24898" y="5129"/>
                  </a:cubicBezTo>
                  <a:cubicBezTo>
                    <a:pt x="25250" y="5195"/>
                    <a:pt x="25591" y="5294"/>
                    <a:pt x="25931" y="5371"/>
                  </a:cubicBezTo>
                  <a:cubicBezTo>
                    <a:pt x="26239" y="5448"/>
                    <a:pt x="26536" y="5547"/>
                    <a:pt x="26833" y="5657"/>
                  </a:cubicBezTo>
                  <a:cubicBezTo>
                    <a:pt x="27130" y="5778"/>
                    <a:pt x="27416" y="5932"/>
                    <a:pt x="27680" y="6108"/>
                  </a:cubicBezTo>
                  <a:cubicBezTo>
                    <a:pt x="27834" y="6218"/>
                    <a:pt x="27977" y="6350"/>
                    <a:pt x="28098" y="6504"/>
                  </a:cubicBezTo>
                  <a:cubicBezTo>
                    <a:pt x="28175" y="6603"/>
                    <a:pt x="28241" y="6713"/>
                    <a:pt x="28274" y="6834"/>
                  </a:cubicBezTo>
                  <a:cubicBezTo>
                    <a:pt x="28285" y="6911"/>
                    <a:pt x="28296" y="6988"/>
                    <a:pt x="28263" y="7065"/>
                  </a:cubicBezTo>
                  <a:cubicBezTo>
                    <a:pt x="28175" y="7065"/>
                    <a:pt x="28131" y="7021"/>
                    <a:pt x="28087" y="6988"/>
                  </a:cubicBezTo>
                  <a:cubicBezTo>
                    <a:pt x="27702" y="6779"/>
                    <a:pt x="27339" y="6559"/>
                    <a:pt x="26954" y="6361"/>
                  </a:cubicBezTo>
                  <a:cubicBezTo>
                    <a:pt x="26470" y="6108"/>
                    <a:pt x="25975" y="5888"/>
                    <a:pt x="25481" y="5635"/>
                  </a:cubicBezTo>
                  <a:cubicBezTo>
                    <a:pt x="25338" y="5569"/>
                    <a:pt x="25184" y="5525"/>
                    <a:pt x="25030" y="5492"/>
                  </a:cubicBezTo>
                  <a:cubicBezTo>
                    <a:pt x="24689" y="5426"/>
                    <a:pt x="24359" y="5371"/>
                    <a:pt x="24029" y="5305"/>
                  </a:cubicBezTo>
                  <a:cubicBezTo>
                    <a:pt x="23864" y="5272"/>
                    <a:pt x="23699" y="5239"/>
                    <a:pt x="23534" y="5206"/>
                  </a:cubicBezTo>
                  <a:cubicBezTo>
                    <a:pt x="23490" y="5195"/>
                    <a:pt x="23457" y="5184"/>
                    <a:pt x="23402" y="5162"/>
                  </a:cubicBezTo>
                  <a:cubicBezTo>
                    <a:pt x="23446" y="5140"/>
                    <a:pt x="23479" y="5118"/>
                    <a:pt x="23512" y="5118"/>
                  </a:cubicBezTo>
                  <a:cubicBezTo>
                    <a:pt x="23644" y="5096"/>
                    <a:pt x="23765" y="5063"/>
                    <a:pt x="23886" y="5063"/>
                  </a:cubicBezTo>
                  <a:cubicBezTo>
                    <a:pt x="23959" y="5059"/>
                    <a:pt x="24032" y="5056"/>
                    <a:pt x="24104" y="5056"/>
                  </a:cubicBezTo>
                  <a:close/>
                  <a:moveTo>
                    <a:pt x="15650" y="6247"/>
                  </a:moveTo>
                  <a:cubicBezTo>
                    <a:pt x="15668" y="6247"/>
                    <a:pt x="15686" y="6256"/>
                    <a:pt x="15704" y="6262"/>
                  </a:cubicBezTo>
                  <a:cubicBezTo>
                    <a:pt x="15979" y="6394"/>
                    <a:pt x="16243" y="6515"/>
                    <a:pt x="16507" y="6647"/>
                  </a:cubicBezTo>
                  <a:cubicBezTo>
                    <a:pt x="16573" y="6669"/>
                    <a:pt x="16617" y="6713"/>
                    <a:pt x="16639" y="6779"/>
                  </a:cubicBezTo>
                  <a:cubicBezTo>
                    <a:pt x="16661" y="6878"/>
                    <a:pt x="16705" y="6977"/>
                    <a:pt x="16738" y="7065"/>
                  </a:cubicBezTo>
                  <a:cubicBezTo>
                    <a:pt x="16738" y="7098"/>
                    <a:pt x="16738" y="7131"/>
                    <a:pt x="16738" y="7186"/>
                  </a:cubicBezTo>
                  <a:cubicBezTo>
                    <a:pt x="16375" y="6999"/>
                    <a:pt x="16023" y="6823"/>
                    <a:pt x="15671" y="6636"/>
                  </a:cubicBezTo>
                  <a:cubicBezTo>
                    <a:pt x="15649" y="6515"/>
                    <a:pt x="15627" y="6383"/>
                    <a:pt x="15605" y="6273"/>
                  </a:cubicBezTo>
                  <a:cubicBezTo>
                    <a:pt x="15620" y="6253"/>
                    <a:pt x="15635" y="6247"/>
                    <a:pt x="15650" y="6247"/>
                  </a:cubicBezTo>
                  <a:close/>
                  <a:moveTo>
                    <a:pt x="13780" y="3238"/>
                  </a:moveTo>
                  <a:cubicBezTo>
                    <a:pt x="14406" y="3315"/>
                    <a:pt x="15022" y="3414"/>
                    <a:pt x="15638" y="3513"/>
                  </a:cubicBezTo>
                  <a:cubicBezTo>
                    <a:pt x="16265" y="3612"/>
                    <a:pt x="16892" y="3678"/>
                    <a:pt x="17530" y="3821"/>
                  </a:cubicBezTo>
                  <a:cubicBezTo>
                    <a:pt x="17332" y="5063"/>
                    <a:pt x="17167" y="6284"/>
                    <a:pt x="16958" y="7505"/>
                  </a:cubicBezTo>
                  <a:cubicBezTo>
                    <a:pt x="16958" y="7505"/>
                    <a:pt x="16947" y="7516"/>
                    <a:pt x="16925" y="7516"/>
                  </a:cubicBezTo>
                  <a:cubicBezTo>
                    <a:pt x="16914" y="7439"/>
                    <a:pt x="16903" y="7351"/>
                    <a:pt x="16892" y="7274"/>
                  </a:cubicBezTo>
                  <a:cubicBezTo>
                    <a:pt x="16859" y="7164"/>
                    <a:pt x="16848" y="7054"/>
                    <a:pt x="16804" y="6944"/>
                  </a:cubicBezTo>
                  <a:cubicBezTo>
                    <a:pt x="16705" y="6625"/>
                    <a:pt x="16584" y="6306"/>
                    <a:pt x="16474" y="5987"/>
                  </a:cubicBezTo>
                  <a:cubicBezTo>
                    <a:pt x="16298" y="5481"/>
                    <a:pt x="16045" y="5030"/>
                    <a:pt x="15715" y="4612"/>
                  </a:cubicBezTo>
                  <a:cubicBezTo>
                    <a:pt x="15440" y="4283"/>
                    <a:pt x="15110" y="4008"/>
                    <a:pt x="14736" y="3788"/>
                  </a:cubicBezTo>
                  <a:cubicBezTo>
                    <a:pt x="14439" y="3634"/>
                    <a:pt x="14153" y="3469"/>
                    <a:pt x="13857" y="3304"/>
                  </a:cubicBezTo>
                  <a:cubicBezTo>
                    <a:pt x="13835" y="3282"/>
                    <a:pt x="13802" y="3260"/>
                    <a:pt x="13780" y="3238"/>
                  </a:cubicBezTo>
                  <a:close/>
                  <a:moveTo>
                    <a:pt x="15704" y="6790"/>
                  </a:moveTo>
                  <a:lnTo>
                    <a:pt x="15704" y="6790"/>
                  </a:lnTo>
                  <a:cubicBezTo>
                    <a:pt x="16089" y="6966"/>
                    <a:pt x="16441" y="7142"/>
                    <a:pt x="16793" y="7351"/>
                  </a:cubicBezTo>
                  <a:cubicBezTo>
                    <a:pt x="16804" y="7439"/>
                    <a:pt x="16815" y="7527"/>
                    <a:pt x="16826" y="7615"/>
                  </a:cubicBezTo>
                  <a:cubicBezTo>
                    <a:pt x="16804" y="7626"/>
                    <a:pt x="16804" y="7637"/>
                    <a:pt x="16793" y="7637"/>
                  </a:cubicBezTo>
                  <a:lnTo>
                    <a:pt x="16782" y="7637"/>
                  </a:lnTo>
                  <a:cubicBezTo>
                    <a:pt x="16430" y="7483"/>
                    <a:pt x="16089" y="7318"/>
                    <a:pt x="15748" y="7142"/>
                  </a:cubicBezTo>
                  <a:cubicBezTo>
                    <a:pt x="15715" y="7032"/>
                    <a:pt x="15704" y="6922"/>
                    <a:pt x="15704" y="6790"/>
                  </a:cubicBezTo>
                  <a:close/>
                  <a:moveTo>
                    <a:pt x="15781" y="7291"/>
                  </a:moveTo>
                  <a:cubicBezTo>
                    <a:pt x="15785" y="7291"/>
                    <a:pt x="15788" y="7292"/>
                    <a:pt x="15792" y="7296"/>
                  </a:cubicBezTo>
                  <a:cubicBezTo>
                    <a:pt x="16133" y="7450"/>
                    <a:pt x="16474" y="7615"/>
                    <a:pt x="16826" y="7780"/>
                  </a:cubicBezTo>
                  <a:cubicBezTo>
                    <a:pt x="16837" y="7912"/>
                    <a:pt x="16848" y="8044"/>
                    <a:pt x="16837" y="8176"/>
                  </a:cubicBezTo>
                  <a:cubicBezTo>
                    <a:pt x="16837" y="8209"/>
                    <a:pt x="16815" y="8230"/>
                    <a:pt x="16804" y="8263"/>
                  </a:cubicBezTo>
                  <a:cubicBezTo>
                    <a:pt x="16441" y="8099"/>
                    <a:pt x="16111" y="7901"/>
                    <a:pt x="15748" y="7714"/>
                  </a:cubicBezTo>
                  <a:cubicBezTo>
                    <a:pt x="15748" y="7571"/>
                    <a:pt x="15748" y="7428"/>
                    <a:pt x="15748" y="7296"/>
                  </a:cubicBezTo>
                  <a:cubicBezTo>
                    <a:pt x="15763" y="7296"/>
                    <a:pt x="15773" y="7291"/>
                    <a:pt x="15781" y="7291"/>
                  </a:cubicBezTo>
                  <a:close/>
                  <a:moveTo>
                    <a:pt x="19601" y="4696"/>
                  </a:moveTo>
                  <a:cubicBezTo>
                    <a:pt x="19611" y="4696"/>
                    <a:pt x="19620" y="4697"/>
                    <a:pt x="19630" y="4700"/>
                  </a:cubicBezTo>
                  <a:cubicBezTo>
                    <a:pt x="20213" y="4744"/>
                    <a:pt x="20796" y="4810"/>
                    <a:pt x="21368" y="4909"/>
                  </a:cubicBezTo>
                  <a:cubicBezTo>
                    <a:pt x="21983" y="5019"/>
                    <a:pt x="22588" y="5129"/>
                    <a:pt x="23193" y="5239"/>
                  </a:cubicBezTo>
                  <a:cubicBezTo>
                    <a:pt x="23501" y="5294"/>
                    <a:pt x="23787" y="5371"/>
                    <a:pt x="24095" y="5426"/>
                  </a:cubicBezTo>
                  <a:cubicBezTo>
                    <a:pt x="24315" y="5470"/>
                    <a:pt x="24535" y="5503"/>
                    <a:pt x="24755" y="5547"/>
                  </a:cubicBezTo>
                  <a:cubicBezTo>
                    <a:pt x="24876" y="5569"/>
                    <a:pt x="24997" y="5580"/>
                    <a:pt x="25107" y="5635"/>
                  </a:cubicBezTo>
                  <a:cubicBezTo>
                    <a:pt x="25107" y="5657"/>
                    <a:pt x="25118" y="5679"/>
                    <a:pt x="25107" y="5701"/>
                  </a:cubicBezTo>
                  <a:cubicBezTo>
                    <a:pt x="25074" y="6020"/>
                    <a:pt x="25030" y="6339"/>
                    <a:pt x="24931" y="6647"/>
                  </a:cubicBezTo>
                  <a:cubicBezTo>
                    <a:pt x="24766" y="7186"/>
                    <a:pt x="24601" y="7725"/>
                    <a:pt x="24436" y="8252"/>
                  </a:cubicBezTo>
                  <a:cubicBezTo>
                    <a:pt x="24425" y="8307"/>
                    <a:pt x="24414" y="8373"/>
                    <a:pt x="24370" y="8417"/>
                  </a:cubicBezTo>
                  <a:cubicBezTo>
                    <a:pt x="23776" y="8274"/>
                    <a:pt x="23160" y="8198"/>
                    <a:pt x="22566" y="8077"/>
                  </a:cubicBezTo>
                  <a:cubicBezTo>
                    <a:pt x="21961" y="7956"/>
                    <a:pt x="21368" y="7824"/>
                    <a:pt x="20774" y="7703"/>
                  </a:cubicBezTo>
                  <a:cubicBezTo>
                    <a:pt x="20180" y="7582"/>
                    <a:pt x="19564" y="7494"/>
                    <a:pt x="18959" y="7373"/>
                  </a:cubicBezTo>
                  <a:cubicBezTo>
                    <a:pt x="18970" y="7329"/>
                    <a:pt x="18970" y="7285"/>
                    <a:pt x="18981" y="7252"/>
                  </a:cubicBezTo>
                  <a:cubicBezTo>
                    <a:pt x="19113" y="6713"/>
                    <a:pt x="19245" y="6174"/>
                    <a:pt x="19344" y="5624"/>
                  </a:cubicBezTo>
                  <a:cubicBezTo>
                    <a:pt x="19399" y="5327"/>
                    <a:pt x="19476" y="5019"/>
                    <a:pt x="19542" y="4711"/>
                  </a:cubicBezTo>
                  <a:cubicBezTo>
                    <a:pt x="19558" y="4704"/>
                    <a:pt x="19579" y="4696"/>
                    <a:pt x="19601" y="4696"/>
                  </a:cubicBezTo>
                  <a:close/>
                  <a:moveTo>
                    <a:pt x="15748" y="7857"/>
                  </a:moveTo>
                  <a:cubicBezTo>
                    <a:pt x="15781" y="7857"/>
                    <a:pt x="15803" y="7857"/>
                    <a:pt x="15814" y="7868"/>
                  </a:cubicBezTo>
                  <a:cubicBezTo>
                    <a:pt x="16133" y="8033"/>
                    <a:pt x="16441" y="8198"/>
                    <a:pt x="16749" y="8362"/>
                  </a:cubicBezTo>
                  <a:cubicBezTo>
                    <a:pt x="16760" y="8362"/>
                    <a:pt x="16760" y="8373"/>
                    <a:pt x="16771" y="8384"/>
                  </a:cubicBezTo>
                  <a:lnTo>
                    <a:pt x="16782" y="8384"/>
                  </a:lnTo>
                  <a:cubicBezTo>
                    <a:pt x="16793" y="8571"/>
                    <a:pt x="16826" y="8736"/>
                    <a:pt x="16782" y="8901"/>
                  </a:cubicBezTo>
                  <a:cubicBezTo>
                    <a:pt x="16661" y="8868"/>
                    <a:pt x="16221" y="8637"/>
                    <a:pt x="15704" y="8318"/>
                  </a:cubicBezTo>
                  <a:cubicBezTo>
                    <a:pt x="15715" y="8165"/>
                    <a:pt x="15737" y="8022"/>
                    <a:pt x="15748" y="7857"/>
                  </a:cubicBezTo>
                  <a:close/>
                  <a:moveTo>
                    <a:pt x="15682" y="8450"/>
                  </a:moveTo>
                  <a:cubicBezTo>
                    <a:pt x="15814" y="8505"/>
                    <a:pt x="16562" y="8923"/>
                    <a:pt x="16771" y="9066"/>
                  </a:cubicBezTo>
                  <a:cubicBezTo>
                    <a:pt x="16749" y="9209"/>
                    <a:pt x="16738" y="9363"/>
                    <a:pt x="16716" y="9506"/>
                  </a:cubicBezTo>
                  <a:cubicBezTo>
                    <a:pt x="16705" y="9517"/>
                    <a:pt x="16683" y="9517"/>
                    <a:pt x="16683" y="9517"/>
                  </a:cubicBezTo>
                  <a:cubicBezTo>
                    <a:pt x="16309" y="9330"/>
                    <a:pt x="15946" y="9132"/>
                    <a:pt x="15572" y="8934"/>
                  </a:cubicBezTo>
                  <a:cubicBezTo>
                    <a:pt x="15605" y="8769"/>
                    <a:pt x="15638" y="8615"/>
                    <a:pt x="15682" y="8450"/>
                  </a:cubicBezTo>
                  <a:close/>
                  <a:moveTo>
                    <a:pt x="15528" y="9077"/>
                  </a:moveTo>
                  <a:cubicBezTo>
                    <a:pt x="15726" y="9121"/>
                    <a:pt x="16463" y="9506"/>
                    <a:pt x="16683" y="9671"/>
                  </a:cubicBezTo>
                  <a:cubicBezTo>
                    <a:pt x="16694" y="9847"/>
                    <a:pt x="16639" y="10012"/>
                    <a:pt x="16617" y="10199"/>
                  </a:cubicBezTo>
                  <a:cubicBezTo>
                    <a:pt x="16600" y="10193"/>
                    <a:pt x="16587" y="10193"/>
                    <a:pt x="16574" y="10193"/>
                  </a:cubicBezTo>
                  <a:cubicBezTo>
                    <a:pt x="16562" y="10193"/>
                    <a:pt x="16551" y="10193"/>
                    <a:pt x="16540" y="10188"/>
                  </a:cubicBezTo>
                  <a:cubicBezTo>
                    <a:pt x="16199" y="9968"/>
                    <a:pt x="15847" y="9748"/>
                    <a:pt x="15495" y="9539"/>
                  </a:cubicBezTo>
                  <a:cubicBezTo>
                    <a:pt x="15484" y="9528"/>
                    <a:pt x="15473" y="9517"/>
                    <a:pt x="15451" y="9495"/>
                  </a:cubicBezTo>
                  <a:cubicBezTo>
                    <a:pt x="15473" y="9352"/>
                    <a:pt x="15506" y="9209"/>
                    <a:pt x="15528" y="9077"/>
                  </a:cubicBezTo>
                  <a:close/>
                  <a:moveTo>
                    <a:pt x="25250" y="5668"/>
                  </a:moveTo>
                  <a:cubicBezTo>
                    <a:pt x="25272" y="5668"/>
                    <a:pt x="25316" y="5679"/>
                    <a:pt x="25338" y="5690"/>
                  </a:cubicBezTo>
                  <a:cubicBezTo>
                    <a:pt x="26096" y="6042"/>
                    <a:pt x="26855" y="6394"/>
                    <a:pt x="27570" y="6812"/>
                  </a:cubicBezTo>
                  <a:cubicBezTo>
                    <a:pt x="28109" y="7131"/>
                    <a:pt x="28648" y="7450"/>
                    <a:pt x="29187" y="7769"/>
                  </a:cubicBezTo>
                  <a:cubicBezTo>
                    <a:pt x="29231" y="7791"/>
                    <a:pt x="29275" y="7824"/>
                    <a:pt x="29319" y="7846"/>
                  </a:cubicBezTo>
                  <a:cubicBezTo>
                    <a:pt x="29319" y="7857"/>
                    <a:pt x="29330" y="7868"/>
                    <a:pt x="29330" y="7868"/>
                  </a:cubicBezTo>
                  <a:cubicBezTo>
                    <a:pt x="29330" y="7879"/>
                    <a:pt x="29330" y="7879"/>
                    <a:pt x="29330" y="7890"/>
                  </a:cubicBezTo>
                  <a:cubicBezTo>
                    <a:pt x="29110" y="8725"/>
                    <a:pt x="28890" y="9572"/>
                    <a:pt x="28670" y="10408"/>
                  </a:cubicBezTo>
                  <a:cubicBezTo>
                    <a:pt x="28659" y="10419"/>
                    <a:pt x="28648" y="10430"/>
                    <a:pt x="28637" y="10452"/>
                  </a:cubicBezTo>
                  <a:cubicBezTo>
                    <a:pt x="28593" y="10430"/>
                    <a:pt x="28549" y="10408"/>
                    <a:pt x="28505" y="10386"/>
                  </a:cubicBezTo>
                  <a:cubicBezTo>
                    <a:pt x="28175" y="10210"/>
                    <a:pt x="27856" y="10023"/>
                    <a:pt x="27526" y="9869"/>
                  </a:cubicBezTo>
                  <a:cubicBezTo>
                    <a:pt x="27020" y="9627"/>
                    <a:pt x="26514" y="9385"/>
                    <a:pt x="25997" y="9176"/>
                  </a:cubicBezTo>
                  <a:cubicBezTo>
                    <a:pt x="25810" y="9099"/>
                    <a:pt x="25624" y="9011"/>
                    <a:pt x="25448" y="8912"/>
                  </a:cubicBezTo>
                  <a:cubicBezTo>
                    <a:pt x="25173" y="8780"/>
                    <a:pt x="24898" y="8626"/>
                    <a:pt x="24623" y="8483"/>
                  </a:cubicBezTo>
                  <a:cubicBezTo>
                    <a:pt x="24590" y="8461"/>
                    <a:pt x="24557" y="8439"/>
                    <a:pt x="24502" y="8417"/>
                  </a:cubicBezTo>
                  <a:lnTo>
                    <a:pt x="24502" y="8406"/>
                  </a:lnTo>
                  <a:cubicBezTo>
                    <a:pt x="24601" y="8110"/>
                    <a:pt x="24678" y="7835"/>
                    <a:pt x="24766" y="7560"/>
                  </a:cubicBezTo>
                  <a:cubicBezTo>
                    <a:pt x="24854" y="7274"/>
                    <a:pt x="24942" y="6988"/>
                    <a:pt x="25030" y="6702"/>
                  </a:cubicBezTo>
                  <a:cubicBezTo>
                    <a:pt x="25118" y="6427"/>
                    <a:pt x="25173" y="6141"/>
                    <a:pt x="25206" y="5844"/>
                  </a:cubicBezTo>
                  <a:cubicBezTo>
                    <a:pt x="25206" y="5789"/>
                    <a:pt x="25206" y="5723"/>
                    <a:pt x="25250" y="5668"/>
                  </a:cubicBezTo>
                  <a:close/>
                  <a:moveTo>
                    <a:pt x="15440" y="9649"/>
                  </a:moveTo>
                  <a:cubicBezTo>
                    <a:pt x="15561" y="9704"/>
                    <a:pt x="16485" y="10276"/>
                    <a:pt x="16584" y="10364"/>
                  </a:cubicBezTo>
                  <a:cubicBezTo>
                    <a:pt x="16573" y="10419"/>
                    <a:pt x="16562" y="10485"/>
                    <a:pt x="16540" y="10540"/>
                  </a:cubicBezTo>
                  <a:cubicBezTo>
                    <a:pt x="16518" y="10617"/>
                    <a:pt x="16485" y="10694"/>
                    <a:pt x="16463" y="10771"/>
                  </a:cubicBezTo>
                  <a:cubicBezTo>
                    <a:pt x="16309" y="10716"/>
                    <a:pt x="16210" y="10606"/>
                    <a:pt x="16078" y="10529"/>
                  </a:cubicBezTo>
                  <a:cubicBezTo>
                    <a:pt x="15957" y="10452"/>
                    <a:pt x="15836" y="10375"/>
                    <a:pt x="15704" y="10287"/>
                  </a:cubicBezTo>
                  <a:cubicBezTo>
                    <a:pt x="15583" y="10199"/>
                    <a:pt x="15462" y="10122"/>
                    <a:pt x="15341" y="10034"/>
                  </a:cubicBezTo>
                  <a:cubicBezTo>
                    <a:pt x="15374" y="9891"/>
                    <a:pt x="15385" y="9770"/>
                    <a:pt x="15440" y="9649"/>
                  </a:cubicBezTo>
                  <a:close/>
                  <a:moveTo>
                    <a:pt x="15319" y="10166"/>
                  </a:moveTo>
                  <a:cubicBezTo>
                    <a:pt x="15440" y="10232"/>
                    <a:pt x="16276" y="10793"/>
                    <a:pt x="16397" y="10892"/>
                  </a:cubicBezTo>
                  <a:cubicBezTo>
                    <a:pt x="16386" y="11024"/>
                    <a:pt x="16298" y="11277"/>
                    <a:pt x="16210" y="11398"/>
                  </a:cubicBezTo>
                  <a:cubicBezTo>
                    <a:pt x="15869" y="11123"/>
                    <a:pt x="15517" y="10859"/>
                    <a:pt x="15176" y="10595"/>
                  </a:cubicBezTo>
                  <a:cubicBezTo>
                    <a:pt x="15198" y="10441"/>
                    <a:pt x="15264" y="10265"/>
                    <a:pt x="15319" y="10166"/>
                  </a:cubicBezTo>
                  <a:close/>
                  <a:moveTo>
                    <a:pt x="15121" y="10694"/>
                  </a:moveTo>
                  <a:cubicBezTo>
                    <a:pt x="15495" y="10969"/>
                    <a:pt x="15836" y="11244"/>
                    <a:pt x="16199" y="11519"/>
                  </a:cubicBezTo>
                  <a:cubicBezTo>
                    <a:pt x="16133" y="11695"/>
                    <a:pt x="16078" y="11849"/>
                    <a:pt x="16023" y="12013"/>
                  </a:cubicBezTo>
                  <a:cubicBezTo>
                    <a:pt x="16001" y="12013"/>
                    <a:pt x="16001" y="12013"/>
                    <a:pt x="15990" y="12003"/>
                  </a:cubicBezTo>
                  <a:cubicBezTo>
                    <a:pt x="15979" y="12003"/>
                    <a:pt x="15957" y="11992"/>
                    <a:pt x="15946" y="11981"/>
                  </a:cubicBezTo>
                  <a:cubicBezTo>
                    <a:pt x="15605" y="11706"/>
                    <a:pt x="15264" y="11420"/>
                    <a:pt x="14912" y="11123"/>
                  </a:cubicBezTo>
                  <a:cubicBezTo>
                    <a:pt x="14978" y="10980"/>
                    <a:pt x="15044" y="10837"/>
                    <a:pt x="15121" y="10694"/>
                  </a:cubicBezTo>
                  <a:close/>
                  <a:moveTo>
                    <a:pt x="14857" y="11255"/>
                  </a:moveTo>
                  <a:cubicBezTo>
                    <a:pt x="15011" y="11332"/>
                    <a:pt x="15627" y="11827"/>
                    <a:pt x="15957" y="12145"/>
                  </a:cubicBezTo>
                  <a:cubicBezTo>
                    <a:pt x="15957" y="12233"/>
                    <a:pt x="15902" y="12310"/>
                    <a:pt x="15869" y="12387"/>
                  </a:cubicBezTo>
                  <a:cubicBezTo>
                    <a:pt x="15836" y="12464"/>
                    <a:pt x="15803" y="12541"/>
                    <a:pt x="15770" y="12629"/>
                  </a:cubicBezTo>
                  <a:cubicBezTo>
                    <a:pt x="15737" y="12618"/>
                    <a:pt x="15715" y="12607"/>
                    <a:pt x="15704" y="12596"/>
                  </a:cubicBezTo>
                  <a:cubicBezTo>
                    <a:pt x="15363" y="12299"/>
                    <a:pt x="15011" y="11992"/>
                    <a:pt x="14670" y="11695"/>
                  </a:cubicBezTo>
                  <a:cubicBezTo>
                    <a:pt x="14670" y="11684"/>
                    <a:pt x="14659" y="11684"/>
                    <a:pt x="14659" y="11662"/>
                  </a:cubicBezTo>
                  <a:cubicBezTo>
                    <a:pt x="14703" y="11530"/>
                    <a:pt x="14780" y="11387"/>
                    <a:pt x="14857" y="11255"/>
                  </a:cubicBezTo>
                  <a:close/>
                  <a:moveTo>
                    <a:pt x="7396" y="382"/>
                  </a:moveTo>
                  <a:cubicBezTo>
                    <a:pt x="7482" y="382"/>
                    <a:pt x="7568" y="384"/>
                    <a:pt x="7654" y="390"/>
                  </a:cubicBezTo>
                  <a:cubicBezTo>
                    <a:pt x="7670" y="390"/>
                    <a:pt x="7687" y="389"/>
                    <a:pt x="7705" y="389"/>
                  </a:cubicBezTo>
                  <a:cubicBezTo>
                    <a:pt x="7750" y="389"/>
                    <a:pt x="7799" y="394"/>
                    <a:pt x="7830" y="434"/>
                  </a:cubicBezTo>
                  <a:cubicBezTo>
                    <a:pt x="7841" y="445"/>
                    <a:pt x="7874" y="445"/>
                    <a:pt x="7885" y="445"/>
                  </a:cubicBezTo>
                  <a:cubicBezTo>
                    <a:pt x="7907" y="436"/>
                    <a:pt x="7929" y="433"/>
                    <a:pt x="7951" y="433"/>
                  </a:cubicBezTo>
                  <a:cubicBezTo>
                    <a:pt x="8016" y="433"/>
                    <a:pt x="8080" y="464"/>
                    <a:pt x="8138" y="489"/>
                  </a:cubicBezTo>
                  <a:cubicBezTo>
                    <a:pt x="8633" y="642"/>
                    <a:pt x="9073" y="895"/>
                    <a:pt x="9458" y="1225"/>
                  </a:cubicBezTo>
                  <a:cubicBezTo>
                    <a:pt x="9689" y="1412"/>
                    <a:pt x="9876" y="1654"/>
                    <a:pt x="10030" y="1907"/>
                  </a:cubicBezTo>
                  <a:cubicBezTo>
                    <a:pt x="10436" y="2545"/>
                    <a:pt x="10733" y="3238"/>
                    <a:pt x="10854" y="3986"/>
                  </a:cubicBezTo>
                  <a:cubicBezTo>
                    <a:pt x="10920" y="4404"/>
                    <a:pt x="10920" y="4832"/>
                    <a:pt x="10909" y="5250"/>
                  </a:cubicBezTo>
                  <a:cubicBezTo>
                    <a:pt x="10876" y="5888"/>
                    <a:pt x="10744" y="6504"/>
                    <a:pt x="10524" y="7109"/>
                  </a:cubicBezTo>
                  <a:cubicBezTo>
                    <a:pt x="10151" y="8132"/>
                    <a:pt x="9634" y="9077"/>
                    <a:pt x="8985" y="9957"/>
                  </a:cubicBezTo>
                  <a:cubicBezTo>
                    <a:pt x="8886" y="10100"/>
                    <a:pt x="8787" y="10232"/>
                    <a:pt x="8688" y="10364"/>
                  </a:cubicBezTo>
                  <a:cubicBezTo>
                    <a:pt x="8358" y="10815"/>
                    <a:pt x="7962" y="11211"/>
                    <a:pt x="7522" y="11563"/>
                  </a:cubicBezTo>
                  <a:cubicBezTo>
                    <a:pt x="7258" y="11783"/>
                    <a:pt x="6972" y="11959"/>
                    <a:pt x="6675" y="12134"/>
                  </a:cubicBezTo>
                  <a:cubicBezTo>
                    <a:pt x="6335" y="12321"/>
                    <a:pt x="5994" y="12508"/>
                    <a:pt x="5642" y="12673"/>
                  </a:cubicBezTo>
                  <a:cubicBezTo>
                    <a:pt x="5180" y="12893"/>
                    <a:pt x="4685" y="13036"/>
                    <a:pt x="4179" y="13135"/>
                  </a:cubicBezTo>
                  <a:cubicBezTo>
                    <a:pt x="3992" y="13168"/>
                    <a:pt x="3805" y="13179"/>
                    <a:pt x="3618" y="13190"/>
                  </a:cubicBezTo>
                  <a:cubicBezTo>
                    <a:pt x="3584" y="13193"/>
                    <a:pt x="3550" y="13195"/>
                    <a:pt x="3517" y="13195"/>
                  </a:cubicBezTo>
                  <a:cubicBezTo>
                    <a:pt x="3303" y="13195"/>
                    <a:pt x="3102" y="13139"/>
                    <a:pt x="2892" y="13091"/>
                  </a:cubicBezTo>
                  <a:cubicBezTo>
                    <a:pt x="2826" y="13080"/>
                    <a:pt x="2771" y="13058"/>
                    <a:pt x="2705" y="13036"/>
                  </a:cubicBezTo>
                  <a:cubicBezTo>
                    <a:pt x="2189" y="12904"/>
                    <a:pt x="1771" y="12618"/>
                    <a:pt x="1408" y="12244"/>
                  </a:cubicBezTo>
                  <a:cubicBezTo>
                    <a:pt x="1221" y="12046"/>
                    <a:pt x="1056" y="11827"/>
                    <a:pt x="891" y="11596"/>
                  </a:cubicBezTo>
                  <a:cubicBezTo>
                    <a:pt x="627" y="11222"/>
                    <a:pt x="473" y="10793"/>
                    <a:pt x="363" y="10353"/>
                  </a:cubicBezTo>
                  <a:cubicBezTo>
                    <a:pt x="253" y="9902"/>
                    <a:pt x="176" y="9429"/>
                    <a:pt x="143" y="8956"/>
                  </a:cubicBezTo>
                  <a:cubicBezTo>
                    <a:pt x="132" y="8762"/>
                    <a:pt x="132" y="8557"/>
                    <a:pt x="132" y="8362"/>
                  </a:cubicBezTo>
                  <a:lnTo>
                    <a:pt x="132" y="8362"/>
                  </a:lnTo>
                  <a:cubicBezTo>
                    <a:pt x="165" y="7593"/>
                    <a:pt x="319" y="6867"/>
                    <a:pt x="616" y="6174"/>
                  </a:cubicBezTo>
                  <a:cubicBezTo>
                    <a:pt x="979" y="5294"/>
                    <a:pt x="1419" y="4469"/>
                    <a:pt x="1947" y="3678"/>
                  </a:cubicBezTo>
                  <a:cubicBezTo>
                    <a:pt x="2156" y="3370"/>
                    <a:pt x="2376" y="3073"/>
                    <a:pt x="2628" y="2787"/>
                  </a:cubicBezTo>
                  <a:cubicBezTo>
                    <a:pt x="2870" y="2490"/>
                    <a:pt x="3156" y="2237"/>
                    <a:pt x="3464" y="2017"/>
                  </a:cubicBezTo>
                  <a:cubicBezTo>
                    <a:pt x="3673" y="1863"/>
                    <a:pt x="3893" y="1720"/>
                    <a:pt x="4102" y="1577"/>
                  </a:cubicBezTo>
                  <a:cubicBezTo>
                    <a:pt x="4597" y="1225"/>
                    <a:pt x="5125" y="917"/>
                    <a:pt x="5686" y="675"/>
                  </a:cubicBezTo>
                  <a:cubicBezTo>
                    <a:pt x="5807" y="631"/>
                    <a:pt x="5928" y="588"/>
                    <a:pt x="6049" y="555"/>
                  </a:cubicBezTo>
                  <a:cubicBezTo>
                    <a:pt x="6493" y="453"/>
                    <a:pt x="6938" y="382"/>
                    <a:pt x="7396" y="382"/>
                  </a:cubicBezTo>
                  <a:close/>
                  <a:moveTo>
                    <a:pt x="14615" y="11805"/>
                  </a:moveTo>
                  <a:cubicBezTo>
                    <a:pt x="14626" y="11805"/>
                    <a:pt x="14637" y="11805"/>
                    <a:pt x="14637" y="11816"/>
                  </a:cubicBezTo>
                  <a:cubicBezTo>
                    <a:pt x="14670" y="11838"/>
                    <a:pt x="14703" y="11860"/>
                    <a:pt x="14736" y="11893"/>
                  </a:cubicBezTo>
                  <a:cubicBezTo>
                    <a:pt x="15044" y="12167"/>
                    <a:pt x="15363" y="12453"/>
                    <a:pt x="15682" y="12728"/>
                  </a:cubicBezTo>
                  <a:cubicBezTo>
                    <a:pt x="15693" y="12739"/>
                    <a:pt x="15693" y="12750"/>
                    <a:pt x="15704" y="12772"/>
                  </a:cubicBezTo>
                  <a:cubicBezTo>
                    <a:pt x="15627" y="12926"/>
                    <a:pt x="15550" y="13091"/>
                    <a:pt x="15473" y="13245"/>
                  </a:cubicBezTo>
                  <a:cubicBezTo>
                    <a:pt x="15440" y="13234"/>
                    <a:pt x="15418" y="13234"/>
                    <a:pt x="15396" y="13212"/>
                  </a:cubicBezTo>
                  <a:cubicBezTo>
                    <a:pt x="15033" y="12926"/>
                    <a:pt x="14692" y="12618"/>
                    <a:pt x="14329" y="12310"/>
                  </a:cubicBezTo>
                  <a:cubicBezTo>
                    <a:pt x="14417" y="12134"/>
                    <a:pt x="14505" y="11970"/>
                    <a:pt x="14582" y="11816"/>
                  </a:cubicBezTo>
                  <a:cubicBezTo>
                    <a:pt x="14615" y="11805"/>
                    <a:pt x="14615" y="11805"/>
                    <a:pt x="14615" y="11805"/>
                  </a:cubicBezTo>
                  <a:close/>
                  <a:moveTo>
                    <a:pt x="3079" y="13762"/>
                  </a:moveTo>
                  <a:cubicBezTo>
                    <a:pt x="3089" y="13771"/>
                    <a:pt x="3098" y="13781"/>
                    <a:pt x="3101" y="13790"/>
                  </a:cubicBezTo>
                  <a:lnTo>
                    <a:pt x="3101" y="13790"/>
                  </a:lnTo>
                  <a:cubicBezTo>
                    <a:pt x="3098" y="13793"/>
                    <a:pt x="3095" y="13795"/>
                    <a:pt x="3090" y="13795"/>
                  </a:cubicBezTo>
                  <a:cubicBezTo>
                    <a:pt x="3090" y="13784"/>
                    <a:pt x="3079" y="13784"/>
                    <a:pt x="3068" y="13773"/>
                  </a:cubicBezTo>
                  <a:cubicBezTo>
                    <a:pt x="3068" y="13773"/>
                    <a:pt x="3079" y="13773"/>
                    <a:pt x="3079" y="13762"/>
                  </a:cubicBezTo>
                  <a:close/>
                  <a:moveTo>
                    <a:pt x="14285" y="12431"/>
                  </a:moveTo>
                  <a:cubicBezTo>
                    <a:pt x="14296" y="12431"/>
                    <a:pt x="14296" y="12431"/>
                    <a:pt x="14307" y="12442"/>
                  </a:cubicBezTo>
                  <a:cubicBezTo>
                    <a:pt x="14670" y="12750"/>
                    <a:pt x="15033" y="13058"/>
                    <a:pt x="15407" y="13377"/>
                  </a:cubicBezTo>
                  <a:cubicBezTo>
                    <a:pt x="15330" y="13520"/>
                    <a:pt x="15253" y="13663"/>
                    <a:pt x="15176" y="13806"/>
                  </a:cubicBezTo>
                  <a:cubicBezTo>
                    <a:pt x="15088" y="13773"/>
                    <a:pt x="15033" y="13718"/>
                    <a:pt x="14967" y="13674"/>
                  </a:cubicBezTo>
                  <a:cubicBezTo>
                    <a:pt x="14890" y="13619"/>
                    <a:pt x="14824" y="13575"/>
                    <a:pt x="14758" y="13520"/>
                  </a:cubicBezTo>
                  <a:cubicBezTo>
                    <a:pt x="14692" y="13476"/>
                    <a:pt x="14626" y="13421"/>
                    <a:pt x="14560" y="13377"/>
                  </a:cubicBezTo>
                  <a:cubicBezTo>
                    <a:pt x="14483" y="13333"/>
                    <a:pt x="14417" y="13278"/>
                    <a:pt x="14351" y="13234"/>
                  </a:cubicBezTo>
                  <a:cubicBezTo>
                    <a:pt x="14285" y="13190"/>
                    <a:pt x="14219" y="13135"/>
                    <a:pt x="14142" y="13091"/>
                  </a:cubicBezTo>
                  <a:cubicBezTo>
                    <a:pt x="14076" y="13047"/>
                    <a:pt x="14011" y="13003"/>
                    <a:pt x="13945" y="12948"/>
                  </a:cubicBezTo>
                  <a:cubicBezTo>
                    <a:pt x="13989" y="12838"/>
                    <a:pt x="14142" y="12596"/>
                    <a:pt x="14274" y="12431"/>
                  </a:cubicBezTo>
                  <a:close/>
                  <a:moveTo>
                    <a:pt x="8644" y="489"/>
                  </a:moveTo>
                  <a:cubicBezTo>
                    <a:pt x="8787" y="533"/>
                    <a:pt x="8930" y="577"/>
                    <a:pt x="9062" y="631"/>
                  </a:cubicBezTo>
                  <a:cubicBezTo>
                    <a:pt x="9216" y="686"/>
                    <a:pt x="9370" y="741"/>
                    <a:pt x="9513" y="807"/>
                  </a:cubicBezTo>
                  <a:cubicBezTo>
                    <a:pt x="9678" y="862"/>
                    <a:pt x="9810" y="950"/>
                    <a:pt x="9931" y="1071"/>
                  </a:cubicBezTo>
                  <a:cubicBezTo>
                    <a:pt x="10074" y="1214"/>
                    <a:pt x="10227" y="1346"/>
                    <a:pt x="10359" y="1500"/>
                  </a:cubicBezTo>
                  <a:cubicBezTo>
                    <a:pt x="10755" y="1940"/>
                    <a:pt x="11063" y="2435"/>
                    <a:pt x="11272" y="2985"/>
                  </a:cubicBezTo>
                  <a:cubicBezTo>
                    <a:pt x="11371" y="3249"/>
                    <a:pt x="11448" y="3524"/>
                    <a:pt x="11503" y="3799"/>
                  </a:cubicBezTo>
                  <a:cubicBezTo>
                    <a:pt x="11536" y="4008"/>
                    <a:pt x="11591" y="4217"/>
                    <a:pt x="11624" y="4425"/>
                  </a:cubicBezTo>
                  <a:cubicBezTo>
                    <a:pt x="11701" y="4942"/>
                    <a:pt x="11701" y="5448"/>
                    <a:pt x="11646" y="5965"/>
                  </a:cubicBezTo>
                  <a:cubicBezTo>
                    <a:pt x="11613" y="6284"/>
                    <a:pt x="11536" y="6592"/>
                    <a:pt x="11459" y="6911"/>
                  </a:cubicBezTo>
                  <a:cubicBezTo>
                    <a:pt x="11393" y="7164"/>
                    <a:pt x="11327" y="7428"/>
                    <a:pt x="11272" y="7692"/>
                  </a:cubicBezTo>
                  <a:cubicBezTo>
                    <a:pt x="11151" y="8165"/>
                    <a:pt x="10986" y="8615"/>
                    <a:pt x="10777" y="9055"/>
                  </a:cubicBezTo>
                  <a:cubicBezTo>
                    <a:pt x="10656" y="9308"/>
                    <a:pt x="10535" y="9572"/>
                    <a:pt x="10403" y="9825"/>
                  </a:cubicBezTo>
                  <a:cubicBezTo>
                    <a:pt x="10008" y="10606"/>
                    <a:pt x="9469" y="11277"/>
                    <a:pt x="8798" y="11838"/>
                  </a:cubicBezTo>
                  <a:cubicBezTo>
                    <a:pt x="8303" y="12244"/>
                    <a:pt x="7808" y="12640"/>
                    <a:pt x="7280" y="13014"/>
                  </a:cubicBezTo>
                  <a:cubicBezTo>
                    <a:pt x="6686" y="13432"/>
                    <a:pt x="6016" y="13696"/>
                    <a:pt x="5301" y="13839"/>
                  </a:cubicBezTo>
                  <a:cubicBezTo>
                    <a:pt x="5054" y="13882"/>
                    <a:pt x="4809" y="13904"/>
                    <a:pt x="4565" y="13904"/>
                  </a:cubicBezTo>
                  <a:cubicBezTo>
                    <a:pt x="4243" y="13904"/>
                    <a:pt x="3921" y="13865"/>
                    <a:pt x="3596" y="13784"/>
                  </a:cubicBezTo>
                  <a:cubicBezTo>
                    <a:pt x="3343" y="13718"/>
                    <a:pt x="3090" y="13652"/>
                    <a:pt x="2848" y="13553"/>
                  </a:cubicBezTo>
                  <a:cubicBezTo>
                    <a:pt x="2562" y="13432"/>
                    <a:pt x="2343" y="13234"/>
                    <a:pt x="2145" y="12992"/>
                  </a:cubicBezTo>
                  <a:cubicBezTo>
                    <a:pt x="2145" y="12981"/>
                    <a:pt x="2145" y="12981"/>
                    <a:pt x="2145" y="12959"/>
                  </a:cubicBezTo>
                  <a:cubicBezTo>
                    <a:pt x="2178" y="12970"/>
                    <a:pt x="2200" y="12970"/>
                    <a:pt x="2233" y="12981"/>
                  </a:cubicBezTo>
                  <a:cubicBezTo>
                    <a:pt x="2540" y="13124"/>
                    <a:pt x="2870" y="13212"/>
                    <a:pt x="3211" y="13278"/>
                  </a:cubicBezTo>
                  <a:cubicBezTo>
                    <a:pt x="3324" y="13294"/>
                    <a:pt x="3449" y="13304"/>
                    <a:pt x="3572" y="13304"/>
                  </a:cubicBezTo>
                  <a:cubicBezTo>
                    <a:pt x="3617" y="13304"/>
                    <a:pt x="3662" y="13303"/>
                    <a:pt x="3706" y="13300"/>
                  </a:cubicBezTo>
                  <a:cubicBezTo>
                    <a:pt x="4102" y="13278"/>
                    <a:pt x="4498" y="13190"/>
                    <a:pt x="4883" y="13080"/>
                  </a:cubicBezTo>
                  <a:cubicBezTo>
                    <a:pt x="5587" y="12871"/>
                    <a:pt x="6236" y="12519"/>
                    <a:pt x="6862" y="12145"/>
                  </a:cubicBezTo>
                  <a:cubicBezTo>
                    <a:pt x="7302" y="11893"/>
                    <a:pt x="7709" y="11585"/>
                    <a:pt x="8072" y="11233"/>
                  </a:cubicBezTo>
                  <a:cubicBezTo>
                    <a:pt x="8215" y="11090"/>
                    <a:pt x="8358" y="10958"/>
                    <a:pt x="8479" y="10804"/>
                  </a:cubicBezTo>
                  <a:cubicBezTo>
                    <a:pt x="9095" y="10056"/>
                    <a:pt x="9645" y="9264"/>
                    <a:pt x="10085" y="8395"/>
                  </a:cubicBezTo>
                  <a:cubicBezTo>
                    <a:pt x="10337" y="7912"/>
                    <a:pt x="10546" y="7406"/>
                    <a:pt x="10722" y="6878"/>
                  </a:cubicBezTo>
                  <a:cubicBezTo>
                    <a:pt x="10909" y="6339"/>
                    <a:pt x="11008" y="5778"/>
                    <a:pt x="11019" y="5195"/>
                  </a:cubicBezTo>
                  <a:cubicBezTo>
                    <a:pt x="11030" y="4832"/>
                    <a:pt x="11041" y="4458"/>
                    <a:pt x="10986" y="4096"/>
                  </a:cubicBezTo>
                  <a:cubicBezTo>
                    <a:pt x="10942" y="3755"/>
                    <a:pt x="10865" y="3436"/>
                    <a:pt x="10755" y="3117"/>
                  </a:cubicBezTo>
                  <a:cubicBezTo>
                    <a:pt x="10623" y="2765"/>
                    <a:pt x="10469" y="2413"/>
                    <a:pt x="10282" y="2083"/>
                  </a:cubicBezTo>
                  <a:cubicBezTo>
                    <a:pt x="10140" y="1841"/>
                    <a:pt x="9986" y="1621"/>
                    <a:pt x="9810" y="1401"/>
                  </a:cubicBezTo>
                  <a:cubicBezTo>
                    <a:pt x="9656" y="1236"/>
                    <a:pt x="9491" y="1082"/>
                    <a:pt x="9304" y="950"/>
                  </a:cubicBezTo>
                  <a:cubicBezTo>
                    <a:pt x="9095" y="807"/>
                    <a:pt x="8886" y="675"/>
                    <a:pt x="8666" y="566"/>
                  </a:cubicBezTo>
                  <a:cubicBezTo>
                    <a:pt x="8622" y="544"/>
                    <a:pt x="8589" y="522"/>
                    <a:pt x="8556" y="489"/>
                  </a:cubicBezTo>
                  <a:close/>
                  <a:moveTo>
                    <a:pt x="13879" y="13036"/>
                  </a:moveTo>
                  <a:cubicBezTo>
                    <a:pt x="14274" y="13311"/>
                    <a:pt x="14659" y="13586"/>
                    <a:pt x="15055" y="13872"/>
                  </a:cubicBezTo>
                  <a:cubicBezTo>
                    <a:pt x="15077" y="13883"/>
                    <a:pt x="15088" y="13905"/>
                    <a:pt x="15099" y="13916"/>
                  </a:cubicBezTo>
                  <a:cubicBezTo>
                    <a:pt x="15000" y="14136"/>
                    <a:pt x="14857" y="14323"/>
                    <a:pt x="14747" y="14433"/>
                  </a:cubicBezTo>
                  <a:cubicBezTo>
                    <a:pt x="14340" y="14125"/>
                    <a:pt x="13934" y="13817"/>
                    <a:pt x="13527" y="13509"/>
                  </a:cubicBezTo>
                  <a:cubicBezTo>
                    <a:pt x="13593" y="13388"/>
                    <a:pt x="13769" y="13146"/>
                    <a:pt x="13879" y="13036"/>
                  </a:cubicBezTo>
                  <a:close/>
                  <a:moveTo>
                    <a:pt x="1188" y="12167"/>
                  </a:moveTo>
                  <a:cubicBezTo>
                    <a:pt x="1265" y="12255"/>
                    <a:pt x="1342" y="12321"/>
                    <a:pt x="1397" y="12387"/>
                  </a:cubicBezTo>
                  <a:cubicBezTo>
                    <a:pt x="1694" y="12695"/>
                    <a:pt x="1980" y="13003"/>
                    <a:pt x="2277" y="13311"/>
                  </a:cubicBezTo>
                  <a:cubicBezTo>
                    <a:pt x="2354" y="13377"/>
                    <a:pt x="2420" y="13454"/>
                    <a:pt x="2507" y="13509"/>
                  </a:cubicBezTo>
                  <a:cubicBezTo>
                    <a:pt x="2804" y="13729"/>
                    <a:pt x="3090" y="13949"/>
                    <a:pt x="3420" y="14136"/>
                  </a:cubicBezTo>
                  <a:cubicBezTo>
                    <a:pt x="3783" y="14334"/>
                    <a:pt x="4146" y="14554"/>
                    <a:pt x="4509" y="14752"/>
                  </a:cubicBezTo>
                  <a:cubicBezTo>
                    <a:pt x="4542" y="14785"/>
                    <a:pt x="4586" y="14807"/>
                    <a:pt x="4619" y="14840"/>
                  </a:cubicBezTo>
                  <a:cubicBezTo>
                    <a:pt x="4630" y="14840"/>
                    <a:pt x="4630" y="14862"/>
                    <a:pt x="4630" y="14873"/>
                  </a:cubicBezTo>
                  <a:cubicBezTo>
                    <a:pt x="4619" y="14884"/>
                    <a:pt x="4597" y="14906"/>
                    <a:pt x="4586" y="14906"/>
                  </a:cubicBezTo>
                  <a:cubicBezTo>
                    <a:pt x="4509" y="14884"/>
                    <a:pt x="4443" y="14873"/>
                    <a:pt x="4366" y="14840"/>
                  </a:cubicBezTo>
                  <a:cubicBezTo>
                    <a:pt x="3805" y="14609"/>
                    <a:pt x="3222" y="14422"/>
                    <a:pt x="2650" y="14224"/>
                  </a:cubicBezTo>
                  <a:cubicBezTo>
                    <a:pt x="2189" y="14081"/>
                    <a:pt x="1727" y="13949"/>
                    <a:pt x="1265" y="13806"/>
                  </a:cubicBezTo>
                  <a:cubicBezTo>
                    <a:pt x="1144" y="13762"/>
                    <a:pt x="1034" y="13718"/>
                    <a:pt x="913" y="13685"/>
                  </a:cubicBezTo>
                  <a:cubicBezTo>
                    <a:pt x="880" y="13674"/>
                    <a:pt x="858" y="13652"/>
                    <a:pt x="825" y="13641"/>
                  </a:cubicBezTo>
                  <a:cubicBezTo>
                    <a:pt x="946" y="13157"/>
                    <a:pt x="1056" y="12673"/>
                    <a:pt x="1177" y="12167"/>
                  </a:cubicBezTo>
                  <a:close/>
                  <a:moveTo>
                    <a:pt x="13439" y="13586"/>
                  </a:moveTo>
                  <a:cubicBezTo>
                    <a:pt x="13868" y="13894"/>
                    <a:pt x="14274" y="14202"/>
                    <a:pt x="14681" y="14532"/>
                  </a:cubicBezTo>
                  <a:cubicBezTo>
                    <a:pt x="14538" y="14697"/>
                    <a:pt x="14395" y="14829"/>
                    <a:pt x="14263" y="14950"/>
                  </a:cubicBezTo>
                  <a:lnTo>
                    <a:pt x="14219" y="14950"/>
                  </a:lnTo>
                  <a:cubicBezTo>
                    <a:pt x="14219" y="14950"/>
                    <a:pt x="14208" y="14950"/>
                    <a:pt x="14208" y="14939"/>
                  </a:cubicBezTo>
                  <a:cubicBezTo>
                    <a:pt x="13835" y="14653"/>
                    <a:pt x="13472" y="14356"/>
                    <a:pt x="13098" y="14070"/>
                  </a:cubicBezTo>
                  <a:cubicBezTo>
                    <a:pt x="13087" y="14059"/>
                    <a:pt x="13065" y="14037"/>
                    <a:pt x="13054" y="14015"/>
                  </a:cubicBezTo>
                  <a:cubicBezTo>
                    <a:pt x="13043" y="14015"/>
                    <a:pt x="13054" y="14004"/>
                    <a:pt x="13043" y="13993"/>
                  </a:cubicBezTo>
                  <a:cubicBezTo>
                    <a:pt x="13164" y="13850"/>
                    <a:pt x="13296" y="13718"/>
                    <a:pt x="13439" y="13586"/>
                  </a:cubicBezTo>
                  <a:close/>
                  <a:moveTo>
                    <a:pt x="12955" y="14103"/>
                  </a:moveTo>
                  <a:cubicBezTo>
                    <a:pt x="13351" y="14400"/>
                    <a:pt x="13747" y="14697"/>
                    <a:pt x="14142" y="15038"/>
                  </a:cubicBezTo>
                  <a:cubicBezTo>
                    <a:pt x="13989" y="15192"/>
                    <a:pt x="13824" y="15313"/>
                    <a:pt x="13659" y="15445"/>
                  </a:cubicBezTo>
                  <a:cubicBezTo>
                    <a:pt x="13252" y="15148"/>
                    <a:pt x="12878" y="14829"/>
                    <a:pt x="12493" y="14521"/>
                  </a:cubicBezTo>
                  <a:cubicBezTo>
                    <a:pt x="12581" y="14411"/>
                    <a:pt x="12823" y="14180"/>
                    <a:pt x="12955" y="14103"/>
                  </a:cubicBezTo>
                  <a:close/>
                  <a:moveTo>
                    <a:pt x="10216" y="1192"/>
                  </a:moveTo>
                  <a:lnTo>
                    <a:pt x="10216" y="1192"/>
                  </a:lnTo>
                  <a:cubicBezTo>
                    <a:pt x="10271" y="1203"/>
                    <a:pt x="10293" y="1203"/>
                    <a:pt x="10315" y="1214"/>
                  </a:cubicBezTo>
                  <a:cubicBezTo>
                    <a:pt x="10524" y="1335"/>
                    <a:pt x="10733" y="1456"/>
                    <a:pt x="10931" y="1588"/>
                  </a:cubicBezTo>
                  <a:cubicBezTo>
                    <a:pt x="11349" y="1863"/>
                    <a:pt x="11767" y="2138"/>
                    <a:pt x="12196" y="2402"/>
                  </a:cubicBezTo>
                  <a:cubicBezTo>
                    <a:pt x="12328" y="2479"/>
                    <a:pt x="12449" y="2567"/>
                    <a:pt x="12581" y="2655"/>
                  </a:cubicBezTo>
                  <a:cubicBezTo>
                    <a:pt x="12680" y="2732"/>
                    <a:pt x="12779" y="2798"/>
                    <a:pt x="12889" y="2875"/>
                  </a:cubicBezTo>
                  <a:cubicBezTo>
                    <a:pt x="13021" y="2963"/>
                    <a:pt x="13153" y="3062"/>
                    <a:pt x="13263" y="3172"/>
                  </a:cubicBezTo>
                  <a:cubicBezTo>
                    <a:pt x="13395" y="3315"/>
                    <a:pt x="13527" y="3458"/>
                    <a:pt x="13670" y="3612"/>
                  </a:cubicBezTo>
                  <a:cubicBezTo>
                    <a:pt x="14384" y="4393"/>
                    <a:pt x="14802" y="5316"/>
                    <a:pt x="14978" y="6361"/>
                  </a:cubicBezTo>
                  <a:cubicBezTo>
                    <a:pt x="15044" y="6790"/>
                    <a:pt x="15077" y="7219"/>
                    <a:pt x="15099" y="7659"/>
                  </a:cubicBezTo>
                  <a:cubicBezTo>
                    <a:pt x="15110" y="7956"/>
                    <a:pt x="15077" y="8241"/>
                    <a:pt x="15033" y="8527"/>
                  </a:cubicBezTo>
                  <a:cubicBezTo>
                    <a:pt x="14923" y="9231"/>
                    <a:pt x="14714" y="9913"/>
                    <a:pt x="14428" y="10562"/>
                  </a:cubicBezTo>
                  <a:cubicBezTo>
                    <a:pt x="13967" y="11640"/>
                    <a:pt x="13351" y="12618"/>
                    <a:pt x="12581" y="13509"/>
                  </a:cubicBezTo>
                  <a:cubicBezTo>
                    <a:pt x="12317" y="13806"/>
                    <a:pt x="12020" y="14070"/>
                    <a:pt x="11690" y="14301"/>
                  </a:cubicBezTo>
                  <a:cubicBezTo>
                    <a:pt x="11349" y="14543"/>
                    <a:pt x="10997" y="14763"/>
                    <a:pt x="10623" y="14950"/>
                  </a:cubicBezTo>
                  <a:cubicBezTo>
                    <a:pt x="10096" y="15214"/>
                    <a:pt x="9546" y="15412"/>
                    <a:pt x="8974" y="15544"/>
                  </a:cubicBezTo>
                  <a:cubicBezTo>
                    <a:pt x="8490" y="15667"/>
                    <a:pt x="7996" y="15743"/>
                    <a:pt x="7492" y="15743"/>
                  </a:cubicBezTo>
                  <a:cubicBezTo>
                    <a:pt x="7458" y="15743"/>
                    <a:pt x="7424" y="15742"/>
                    <a:pt x="7390" y="15742"/>
                  </a:cubicBezTo>
                  <a:cubicBezTo>
                    <a:pt x="7060" y="15742"/>
                    <a:pt x="6730" y="15731"/>
                    <a:pt x="6400" y="15676"/>
                  </a:cubicBezTo>
                  <a:cubicBezTo>
                    <a:pt x="6148" y="15632"/>
                    <a:pt x="5917" y="15533"/>
                    <a:pt x="5697" y="15401"/>
                  </a:cubicBezTo>
                  <a:cubicBezTo>
                    <a:pt x="5499" y="15280"/>
                    <a:pt x="5301" y="15148"/>
                    <a:pt x="5114" y="15016"/>
                  </a:cubicBezTo>
                  <a:cubicBezTo>
                    <a:pt x="4762" y="14785"/>
                    <a:pt x="4410" y="14565"/>
                    <a:pt x="4047" y="14367"/>
                  </a:cubicBezTo>
                  <a:cubicBezTo>
                    <a:pt x="3772" y="14213"/>
                    <a:pt x="3508" y="14059"/>
                    <a:pt x="3233" y="13894"/>
                  </a:cubicBezTo>
                  <a:cubicBezTo>
                    <a:pt x="3189" y="13872"/>
                    <a:pt x="3123" y="13850"/>
                    <a:pt x="3112" y="13784"/>
                  </a:cubicBezTo>
                  <a:lnTo>
                    <a:pt x="3112" y="13784"/>
                  </a:lnTo>
                  <a:cubicBezTo>
                    <a:pt x="3156" y="13795"/>
                    <a:pt x="3211" y="13806"/>
                    <a:pt x="3266" y="13817"/>
                  </a:cubicBezTo>
                  <a:cubicBezTo>
                    <a:pt x="3508" y="13861"/>
                    <a:pt x="3739" y="13916"/>
                    <a:pt x="3981" y="13971"/>
                  </a:cubicBezTo>
                  <a:cubicBezTo>
                    <a:pt x="4157" y="14000"/>
                    <a:pt x="4333" y="14010"/>
                    <a:pt x="4512" y="14010"/>
                  </a:cubicBezTo>
                  <a:cubicBezTo>
                    <a:pt x="4602" y="14010"/>
                    <a:pt x="4692" y="14008"/>
                    <a:pt x="4784" y="14004"/>
                  </a:cubicBezTo>
                  <a:cubicBezTo>
                    <a:pt x="5103" y="13993"/>
                    <a:pt x="5422" y="13938"/>
                    <a:pt x="5730" y="13850"/>
                  </a:cubicBezTo>
                  <a:cubicBezTo>
                    <a:pt x="6291" y="13685"/>
                    <a:pt x="6829" y="13465"/>
                    <a:pt x="7313" y="13124"/>
                  </a:cubicBezTo>
                  <a:cubicBezTo>
                    <a:pt x="7863" y="12728"/>
                    <a:pt x="8391" y="12321"/>
                    <a:pt x="8897" y="11893"/>
                  </a:cubicBezTo>
                  <a:cubicBezTo>
                    <a:pt x="9535" y="11354"/>
                    <a:pt x="10052" y="10727"/>
                    <a:pt x="10447" y="9979"/>
                  </a:cubicBezTo>
                  <a:cubicBezTo>
                    <a:pt x="10656" y="9561"/>
                    <a:pt x="10865" y="9143"/>
                    <a:pt x="11052" y="8703"/>
                  </a:cubicBezTo>
                  <a:cubicBezTo>
                    <a:pt x="11184" y="8384"/>
                    <a:pt x="11283" y="8044"/>
                    <a:pt x="11371" y="7703"/>
                  </a:cubicBezTo>
                  <a:cubicBezTo>
                    <a:pt x="11470" y="7340"/>
                    <a:pt x="11558" y="6966"/>
                    <a:pt x="11646" y="6592"/>
                  </a:cubicBezTo>
                  <a:cubicBezTo>
                    <a:pt x="11767" y="6086"/>
                    <a:pt x="11800" y="5558"/>
                    <a:pt x="11789" y="5030"/>
                  </a:cubicBezTo>
                  <a:cubicBezTo>
                    <a:pt x="11767" y="4338"/>
                    <a:pt x="11602" y="3678"/>
                    <a:pt x="11393" y="3018"/>
                  </a:cubicBezTo>
                  <a:cubicBezTo>
                    <a:pt x="11327" y="2798"/>
                    <a:pt x="11228" y="2589"/>
                    <a:pt x="11107" y="2391"/>
                  </a:cubicBezTo>
                  <a:cubicBezTo>
                    <a:pt x="10876" y="1984"/>
                    <a:pt x="10645" y="1599"/>
                    <a:pt x="10293" y="1280"/>
                  </a:cubicBezTo>
                  <a:cubicBezTo>
                    <a:pt x="10271" y="1258"/>
                    <a:pt x="10260" y="1236"/>
                    <a:pt x="10216" y="1192"/>
                  </a:cubicBezTo>
                  <a:close/>
                  <a:moveTo>
                    <a:pt x="12394" y="14587"/>
                  </a:moveTo>
                  <a:cubicBezTo>
                    <a:pt x="12790" y="14895"/>
                    <a:pt x="13164" y="15203"/>
                    <a:pt x="13549" y="15511"/>
                  </a:cubicBezTo>
                  <a:cubicBezTo>
                    <a:pt x="13439" y="15621"/>
                    <a:pt x="13263" y="15764"/>
                    <a:pt x="13087" y="15862"/>
                  </a:cubicBezTo>
                  <a:cubicBezTo>
                    <a:pt x="13043" y="15829"/>
                    <a:pt x="12999" y="15807"/>
                    <a:pt x="12955" y="15775"/>
                  </a:cubicBezTo>
                  <a:cubicBezTo>
                    <a:pt x="12636" y="15500"/>
                    <a:pt x="12295" y="15247"/>
                    <a:pt x="11954" y="15005"/>
                  </a:cubicBezTo>
                  <a:cubicBezTo>
                    <a:pt x="11943" y="14994"/>
                    <a:pt x="11943" y="14983"/>
                    <a:pt x="11921" y="14972"/>
                  </a:cubicBezTo>
                  <a:cubicBezTo>
                    <a:pt x="11987" y="14895"/>
                    <a:pt x="12075" y="14851"/>
                    <a:pt x="12152" y="14785"/>
                  </a:cubicBezTo>
                  <a:cubicBezTo>
                    <a:pt x="12229" y="14719"/>
                    <a:pt x="12306" y="14653"/>
                    <a:pt x="12394" y="14587"/>
                  </a:cubicBezTo>
                  <a:close/>
                  <a:moveTo>
                    <a:pt x="13747" y="3502"/>
                  </a:moveTo>
                  <a:cubicBezTo>
                    <a:pt x="13769" y="3513"/>
                    <a:pt x="13802" y="3535"/>
                    <a:pt x="13824" y="3557"/>
                  </a:cubicBezTo>
                  <a:cubicBezTo>
                    <a:pt x="14044" y="3777"/>
                    <a:pt x="14274" y="3986"/>
                    <a:pt x="14494" y="4206"/>
                  </a:cubicBezTo>
                  <a:cubicBezTo>
                    <a:pt x="14648" y="4349"/>
                    <a:pt x="14758" y="4524"/>
                    <a:pt x="14846" y="4711"/>
                  </a:cubicBezTo>
                  <a:cubicBezTo>
                    <a:pt x="14945" y="4920"/>
                    <a:pt x="15044" y="5118"/>
                    <a:pt x="15165" y="5316"/>
                  </a:cubicBezTo>
                  <a:cubicBezTo>
                    <a:pt x="15319" y="5547"/>
                    <a:pt x="15396" y="5800"/>
                    <a:pt x="15451" y="6064"/>
                  </a:cubicBezTo>
                  <a:cubicBezTo>
                    <a:pt x="15506" y="6350"/>
                    <a:pt x="15561" y="6647"/>
                    <a:pt x="15594" y="6944"/>
                  </a:cubicBezTo>
                  <a:cubicBezTo>
                    <a:pt x="15671" y="7560"/>
                    <a:pt x="15649" y="8176"/>
                    <a:pt x="15484" y="8791"/>
                  </a:cubicBezTo>
                  <a:cubicBezTo>
                    <a:pt x="15429" y="9033"/>
                    <a:pt x="15385" y="9275"/>
                    <a:pt x="15330" y="9528"/>
                  </a:cubicBezTo>
                  <a:cubicBezTo>
                    <a:pt x="15231" y="10045"/>
                    <a:pt x="15088" y="10540"/>
                    <a:pt x="14846" y="11013"/>
                  </a:cubicBezTo>
                  <a:cubicBezTo>
                    <a:pt x="14714" y="11266"/>
                    <a:pt x="14593" y="11530"/>
                    <a:pt x="14472" y="11783"/>
                  </a:cubicBezTo>
                  <a:cubicBezTo>
                    <a:pt x="14087" y="12596"/>
                    <a:pt x="13571" y="13333"/>
                    <a:pt x="12911" y="13949"/>
                  </a:cubicBezTo>
                  <a:cubicBezTo>
                    <a:pt x="12680" y="14180"/>
                    <a:pt x="12438" y="14400"/>
                    <a:pt x="12185" y="14609"/>
                  </a:cubicBezTo>
                  <a:cubicBezTo>
                    <a:pt x="11822" y="14917"/>
                    <a:pt x="11426" y="15170"/>
                    <a:pt x="10997" y="15368"/>
                  </a:cubicBezTo>
                  <a:cubicBezTo>
                    <a:pt x="10733" y="15489"/>
                    <a:pt x="10469" y="15621"/>
                    <a:pt x="10195" y="15698"/>
                  </a:cubicBezTo>
                  <a:cubicBezTo>
                    <a:pt x="10030" y="15753"/>
                    <a:pt x="9854" y="15797"/>
                    <a:pt x="9689" y="15840"/>
                  </a:cubicBezTo>
                  <a:cubicBezTo>
                    <a:pt x="9205" y="15972"/>
                    <a:pt x="8710" y="16071"/>
                    <a:pt x="8204" y="16170"/>
                  </a:cubicBezTo>
                  <a:cubicBezTo>
                    <a:pt x="8028" y="16204"/>
                    <a:pt x="7851" y="16218"/>
                    <a:pt x="7675" y="16218"/>
                  </a:cubicBezTo>
                  <a:cubicBezTo>
                    <a:pt x="7620" y="16218"/>
                    <a:pt x="7566" y="16217"/>
                    <a:pt x="7511" y="16214"/>
                  </a:cubicBezTo>
                  <a:cubicBezTo>
                    <a:pt x="7357" y="16214"/>
                    <a:pt x="7203" y="16192"/>
                    <a:pt x="7060" y="16126"/>
                  </a:cubicBezTo>
                  <a:cubicBezTo>
                    <a:pt x="6895" y="16049"/>
                    <a:pt x="6719" y="15972"/>
                    <a:pt x="6543" y="15895"/>
                  </a:cubicBezTo>
                  <a:cubicBezTo>
                    <a:pt x="6510" y="15873"/>
                    <a:pt x="6488" y="15851"/>
                    <a:pt x="6455" y="15840"/>
                  </a:cubicBezTo>
                  <a:cubicBezTo>
                    <a:pt x="6474" y="15810"/>
                    <a:pt x="6492" y="15803"/>
                    <a:pt x="6509" y="15803"/>
                  </a:cubicBezTo>
                  <a:cubicBezTo>
                    <a:pt x="6522" y="15803"/>
                    <a:pt x="6534" y="15807"/>
                    <a:pt x="6543" y="15807"/>
                  </a:cubicBezTo>
                  <a:cubicBezTo>
                    <a:pt x="6829" y="15818"/>
                    <a:pt x="7104" y="15851"/>
                    <a:pt x="7379" y="15851"/>
                  </a:cubicBezTo>
                  <a:cubicBezTo>
                    <a:pt x="7412" y="15852"/>
                    <a:pt x="7444" y="15852"/>
                    <a:pt x="7476" y="15852"/>
                  </a:cubicBezTo>
                  <a:cubicBezTo>
                    <a:pt x="8014" y="15852"/>
                    <a:pt x="8543" y="15767"/>
                    <a:pt x="9062" y="15643"/>
                  </a:cubicBezTo>
                  <a:cubicBezTo>
                    <a:pt x="9557" y="15511"/>
                    <a:pt x="10041" y="15346"/>
                    <a:pt x="10491" y="15126"/>
                  </a:cubicBezTo>
                  <a:cubicBezTo>
                    <a:pt x="11085" y="14851"/>
                    <a:pt x="11635" y="14510"/>
                    <a:pt x="12141" y="14092"/>
                  </a:cubicBezTo>
                  <a:cubicBezTo>
                    <a:pt x="12372" y="13905"/>
                    <a:pt x="12581" y="13674"/>
                    <a:pt x="12779" y="13443"/>
                  </a:cubicBezTo>
                  <a:cubicBezTo>
                    <a:pt x="13406" y="12695"/>
                    <a:pt x="13934" y="11882"/>
                    <a:pt x="14351" y="11002"/>
                  </a:cubicBezTo>
                  <a:cubicBezTo>
                    <a:pt x="14626" y="10430"/>
                    <a:pt x="14857" y="9858"/>
                    <a:pt x="15000" y="9242"/>
                  </a:cubicBezTo>
                  <a:cubicBezTo>
                    <a:pt x="15121" y="8747"/>
                    <a:pt x="15220" y="8241"/>
                    <a:pt x="15209" y="7725"/>
                  </a:cubicBezTo>
                  <a:cubicBezTo>
                    <a:pt x="15198" y="7307"/>
                    <a:pt x="15165" y="6889"/>
                    <a:pt x="15110" y="6482"/>
                  </a:cubicBezTo>
                  <a:cubicBezTo>
                    <a:pt x="15055" y="6108"/>
                    <a:pt x="14967" y="5756"/>
                    <a:pt x="14846" y="5404"/>
                  </a:cubicBezTo>
                  <a:cubicBezTo>
                    <a:pt x="14626" y="4744"/>
                    <a:pt x="14296" y="4151"/>
                    <a:pt x="13835" y="3634"/>
                  </a:cubicBezTo>
                  <a:cubicBezTo>
                    <a:pt x="13802" y="3590"/>
                    <a:pt x="13769" y="3557"/>
                    <a:pt x="13736" y="3513"/>
                  </a:cubicBezTo>
                  <a:cubicBezTo>
                    <a:pt x="13736" y="3502"/>
                    <a:pt x="13747" y="3502"/>
                    <a:pt x="13747" y="3502"/>
                  </a:cubicBezTo>
                  <a:close/>
                  <a:moveTo>
                    <a:pt x="11789" y="15049"/>
                  </a:moveTo>
                  <a:cubicBezTo>
                    <a:pt x="11987" y="15137"/>
                    <a:pt x="12757" y="15720"/>
                    <a:pt x="12944" y="15928"/>
                  </a:cubicBezTo>
                  <a:cubicBezTo>
                    <a:pt x="12856" y="16027"/>
                    <a:pt x="12570" y="16192"/>
                    <a:pt x="12339" y="16280"/>
                  </a:cubicBezTo>
                  <a:cubicBezTo>
                    <a:pt x="12152" y="16159"/>
                    <a:pt x="11954" y="16005"/>
                    <a:pt x="11767" y="15851"/>
                  </a:cubicBezTo>
                  <a:cubicBezTo>
                    <a:pt x="11580" y="15709"/>
                    <a:pt x="11382" y="15588"/>
                    <a:pt x="11184" y="15412"/>
                  </a:cubicBezTo>
                  <a:cubicBezTo>
                    <a:pt x="11404" y="15280"/>
                    <a:pt x="11602" y="15170"/>
                    <a:pt x="11789" y="15049"/>
                  </a:cubicBezTo>
                  <a:close/>
                  <a:moveTo>
                    <a:pt x="814" y="13773"/>
                  </a:moveTo>
                  <a:cubicBezTo>
                    <a:pt x="968" y="13817"/>
                    <a:pt x="1100" y="13861"/>
                    <a:pt x="1243" y="13905"/>
                  </a:cubicBezTo>
                  <a:cubicBezTo>
                    <a:pt x="1760" y="14070"/>
                    <a:pt x="2288" y="14224"/>
                    <a:pt x="2804" y="14400"/>
                  </a:cubicBezTo>
                  <a:cubicBezTo>
                    <a:pt x="3321" y="14565"/>
                    <a:pt x="3849" y="14741"/>
                    <a:pt x="4355" y="14950"/>
                  </a:cubicBezTo>
                  <a:cubicBezTo>
                    <a:pt x="4410" y="14972"/>
                    <a:pt x="4465" y="14994"/>
                    <a:pt x="4520" y="15016"/>
                  </a:cubicBezTo>
                  <a:cubicBezTo>
                    <a:pt x="4553" y="15027"/>
                    <a:pt x="4575" y="15060"/>
                    <a:pt x="4564" y="15104"/>
                  </a:cubicBezTo>
                  <a:cubicBezTo>
                    <a:pt x="4564" y="15115"/>
                    <a:pt x="4564" y="15137"/>
                    <a:pt x="4564" y="15148"/>
                  </a:cubicBezTo>
                  <a:cubicBezTo>
                    <a:pt x="4476" y="15522"/>
                    <a:pt x="4388" y="15895"/>
                    <a:pt x="4300" y="16269"/>
                  </a:cubicBezTo>
                  <a:cubicBezTo>
                    <a:pt x="4300" y="16280"/>
                    <a:pt x="4289" y="16280"/>
                    <a:pt x="4278" y="16302"/>
                  </a:cubicBezTo>
                  <a:cubicBezTo>
                    <a:pt x="4268" y="16304"/>
                    <a:pt x="4257" y="16305"/>
                    <a:pt x="4247" y="16305"/>
                  </a:cubicBezTo>
                  <a:cubicBezTo>
                    <a:pt x="4202" y="16305"/>
                    <a:pt x="4158" y="16289"/>
                    <a:pt x="4113" y="16280"/>
                  </a:cubicBezTo>
                  <a:cubicBezTo>
                    <a:pt x="3530" y="16126"/>
                    <a:pt x="2947" y="15972"/>
                    <a:pt x="2365" y="15829"/>
                  </a:cubicBezTo>
                  <a:cubicBezTo>
                    <a:pt x="2024" y="15742"/>
                    <a:pt x="1672" y="15665"/>
                    <a:pt x="1320" y="15588"/>
                  </a:cubicBezTo>
                  <a:cubicBezTo>
                    <a:pt x="1133" y="15544"/>
                    <a:pt x="957" y="15467"/>
                    <a:pt x="792" y="15379"/>
                  </a:cubicBezTo>
                  <a:cubicBezTo>
                    <a:pt x="627" y="15291"/>
                    <a:pt x="550" y="15148"/>
                    <a:pt x="561" y="14972"/>
                  </a:cubicBezTo>
                  <a:cubicBezTo>
                    <a:pt x="561" y="14873"/>
                    <a:pt x="572" y="14774"/>
                    <a:pt x="594" y="14686"/>
                  </a:cubicBezTo>
                  <a:cubicBezTo>
                    <a:pt x="649" y="14411"/>
                    <a:pt x="715" y="14136"/>
                    <a:pt x="781" y="13861"/>
                  </a:cubicBezTo>
                  <a:cubicBezTo>
                    <a:pt x="781" y="13839"/>
                    <a:pt x="792" y="13817"/>
                    <a:pt x="814" y="13773"/>
                  </a:cubicBezTo>
                  <a:close/>
                  <a:moveTo>
                    <a:pt x="7792" y="16324"/>
                  </a:moveTo>
                  <a:cubicBezTo>
                    <a:pt x="7915" y="16324"/>
                    <a:pt x="7999" y="16397"/>
                    <a:pt x="8083" y="16489"/>
                  </a:cubicBezTo>
                  <a:cubicBezTo>
                    <a:pt x="8006" y="16489"/>
                    <a:pt x="7940" y="16456"/>
                    <a:pt x="7863" y="16434"/>
                  </a:cubicBezTo>
                  <a:cubicBezTo>
                    <a:pt x="7797" y="16412"/>
                    <a:pt x="7731" y="16401"/>
                    <a:pt x="7665" y="16346"/>
                  </a:cubicBezTo>
                  <a:cubicBezTo>
                    <a:pt x="7712" y="16331"/>
                    <a:pt x="7754" y="16324"/>
                    <a:pt x="7792" y="16324"/>
                  </a:cubicBezTo>
                  <a:close/>
                  <a:moveTo>
                    <a:pt x="11052" y="15467"/>
                  </a:moveTo>
                  <a:cubicBezTo>
                    <a:pt x="11184" y="15555"/>
                    <a:pt x="11316" y="15654"/>
                    <a:pt x="11448" y="15742"/>
                  </a:cubicBezTo>
                  <a:cubicBezTo>
                    <a:pt x="11580" y="15840"/>
                    <a:pt x="11712" y="15939"/>
                    <a:pt x="11844" y="16049"/>
                  </a:cubicBezTo>
                  <a:cubicBezTo>
                    <a:pt x="11965" y="16148"/>
                    <a:pt x="12097" y="16236"/>
                    <a:pt x="12229" y="16346"/>
                  </a:cubicBezTo>
                  <a:cubicBezTo>
                    <a:pt x="12064" y="16445"/>
                    <a:pt x="11910" y="16500"/>
                    <a:pt x="11745" y="16577"/>
                  </a:cubicBezTo>
                  <a:cubicBezTo>
                    <a:pt x="11360" y="16280"/>
                    <a:pt x="10986" y="15983"/>
                    <a:pt x="10590" y="15687"/>
                  </a:cubicBezTo>
                  <a:cubicBezTo>
                    <a:pt x="10744" y="15588"/>
                    <a:pt x="10898" y="15533"/>
                    <a:pt x="11052" y="15467"/>
                  </a:cubicBezTo>
                  <a:close/>
                  <a:moveTo>
                    <a:pt x="8157" y="16293"/>
                  </a:moveTo>
                  <a:cubicBezTo>
                    <a:pt x="8174" y="16293"/>
                    <a:pt x="8190" y="16300"/>
                    <a:pt x="8204" y="16313"/>
                  </a:cubicBezTo>
                  <a:cubicBezTo>
                    <a:pt x="8336" y="16412"/>
                    <a:pt x="8468" y="16522"/>
                    <a:pt x="8589" y="16621"/>
                  </a:cubicBezTo>
                  <a:cubicBezTo>
                    <a:pt x="8589" y="16632"/>
                    <a:pt x="8578" y="16643"/>
                    <a:pt x="8578" y="16654"/>
                  </a:cubicBezTo>
                  <a:cubicBezTo>
                    <a:pt x="8545" y="16643"/>
                    <a:pt x="8512" y="16643"/>
                    <a:pt x="8479" y="16632"/>
                  </a:cubicBezTo>
                  <a:cubicBezTo>
                    <a:pt x="8457" y="16621"/>
                    <a:pt x="8435" y="16610"/>
                    <a:pt x="8413" y="16599"/>
                  </a:cubicBezTo>
                  <a:cubicBezTo>
                    <a:pt x="8303" y="16511"/>
                    <a:pt x="8193" y="16423"/>
                    <a:pt x="8072" y="16324"/>
                  </a:cubicBezTo>
                  <a:cubicBezTo>
                    <a:pt x="8104" y="16305"/>
                    <a:pt x="8132" y="16293"/>
                    <a:pt x="8157" y="16293"/>
                  </a:cubicBezTo>
                  <a:close/>
                  <a:moveTo>
                    <a:pt x="10458" y="15731"/>
                  </a:moveTo>
                  <a:cubicBezTo>
                    <a:pt x="10689" y="15873"/>
                    <a:pt x="11503" y="16511"/>
                    <a:pt x="11602" y="16632"/>
                  </a:cubicBezTo>
                  <a:cubicBezTo>
                    <a:pt x="11492" y="16698"/>
                    <a:pt x="11360" y="16731"/>
                    <a:pt x="11239" y="16764"/>
                  </a:cubicBezTo>
                  <a:cubicBezTo>
                    <a:pt x="11230" y="16767"/>
                    <a:pt x="11220" y="16769"/>
                    <a:pt x="11211" y="16769"/>
                  </a:cubicBezTo>
                  <a:cubicBezTo>
                    <a:pt x="11188" y="16769"/>
                    <a:pt x="11167" y="16761"/>
                    <a:pt x="11151" y="16753"/>
                  </a:cubicBezTo>
                  <a:cubicBezTo>
                    <a:pt x="11118" y="16731"/>
                    <a:pt x="11085" y="16709"/>
                    <a:pt x="11052" y="16687"/>
                  </a:cubicBezTo>
                  <a:cubicBezTo>
                    <a:pt x="10733" y="16445"/>
                    <a:pt x="10425" y="16203"/>
                    <a:pt x="10118" y="15961"/>
                  </a:cubicBezTo>
                  <a:cubicBezTo>
                    <a:pt x="10096" y="15939"/>
                    <a:pt x="10074" y="15917"/>
                    <a:pt x="10030" y="15873"/>
                  </a:cubicBezTo>
                  <a:cubicBezTo>
                    <a:pt x="10195" y="15818"/>
                    <a:pt x="10326" y="15775"/>
                    <a:pt x="10458" y="15731"/>
                  </a:cubicBezTo>
                  <a:close/>
                  <a:moveTo>
                    <a:pt x="8545" y="16214"/>
                  </a:moveTo>
                  <a:cubicBezTo>
                    <a:pt x="8787" y="16401"/>
                    <a:pt x="9040" y="16588"/>
                    <a:pt x="9293" y="16775"/>
                  </a:cubicBezTo>
                  <a:cubicBezTo>
                    <a:pt x="9282" y="16786"/>
                    <a:pt x="9282" y="16797"/>
                    <a:pt x="9271" y="16808"/>
                  </a:cubicBezTo>
                  <a:cubicBezTo>
                    <a:pt x="9172" y="16786"/>
                    <a:pt x="9062" y="16764"/>
                    <a:pt x="8952" y="16742"/>
                  </a:cubicBezTo>
                  <a:cubicBezTo>
                    <a:pt x="8919" y="16742"/>
                    <a:pt x="8897" y="16731"/>
                    <a:pt x="8886" y="16709"/>
                  </a:cubicBezTo>
                  <a:cubicBezTo>
                    <a:pt x="8699" y="16577"/>
                    <a:pt x="8534" y="16434"/>
                    <a:pt x="8347" y="16280"/>
                  </a:cubicBezTo>
                  <a:cubicBezTo>
                    <a:pt x="8402" y="16225"/>
                    <a:pt x="8479" y="16236"/>
                    <a:pt x="8545" y="16214"/>
                  </a:cubicBezTo>
                  <a:close/>
                  <a:moveTo>
                    <a:pt x="9898" y="15917"/>
                  </a:moveTo>
                  <a:cubicBezTo>
                    <a:pt x="9898" y="15917"/>
                    <a:pt x="9909" y="15917"/>
                    <a:pt x="9909" y="15928"/>
                  </a:cubicBezTo>
                  <a:cubicBezTo>
                    <a:pt x="9942" y="15950"/>
                    <a:pt x="9964" y="15972"/>
                    <a:pt x="9997" y="15994"/>
                  </a:cubicBezTo>
                  <a:lnTo>
                    <a:pt x="10997" y="16797"/>
                  </a:lnTo>
                  <a:cubicBezTo>
                    <a:pt x="10997" y="16797"/>
                    <a:pt x="10997" y="16808"/>
                    <a:pt x="10997" y="16819"/>
                  </a:cubicBezTo>
                  <a:cubicBezTo>
                    <a:pt x="10964" y="16830"/>
                    <a:pt x="10931" y="16830"/>
                    <a:pt x="10898" y="16841"/>
                  </a:cubicBezTo>
                  <a:cubicBezTo>
                    <a:pt x="10862" y="16850"/>
                    <a:pt x="10827" y="16854"/>
                    <a:pt x="10795" y="16854"/>
                  </a:cubicBezTo>
                  <a:cubicBezTo>
                    <a:pt x="10699" y="16854"/>
                    <a:pt x="10617" y="16819"/>
                    <a:pt x="10535" y="16753"/>
                  </a:cubicBezTo>
                  <a:cubicBezTo>
                    <a:pt x="10260" y="16522"/>
                    <a:pt x="9964" y="16313"/>
                    <a:pt x="9689" y="16104"/>
                  </a:cubicBezTo>
                  <a:cubicBezTo>
                    <a:pt x="9645" y="16071"/>
                    <a:pt x="9612" y="16038"/>
                    <a:pt x="9568" y="16005"/>
                  </a:cubicBezTo>
                  <a:cubicBezTo>
                    <a:pt x="9667" y="15939"/>
                    <a:pt x="9777" y="15939"/>
                    <a:pt x="9876" y="15917"/>
                  </a:cubicBezTo>
                  <a:close/>
                  <a:moveTo>
                    <a:pt x="9381" y="16027"/>
                  </a:moveTo>
                  <a:cubicBezTo>
                    <a:pt x="9546" y="16115"/>
                    <a:pt x="10348" y="16720"/>
                    <a:pt x="10491" y="16874"/>
                  </a:cubicBezTo>
                  <a:cubicBezTo>
                    <a:pt x="10370" y="16874"/>
                    <a:pt x="10282" y="16885"/>
                    <a:pt x="10195" y="16885"/>
                  </a:cubicBezTo>
                  <a:cubicBezTo>
                    <a:pt x="10162" y="16885"/>
                    <a:pt x="10118" y="16874"/>
                    <a:pt x="10085" y="16852"/>
                  </a:cubicBezTo>
                  <a:cubicBezTo>
                    <a:pt x="9755" y="16643"/>
                    <a:pt x="9447" y="16401"/>
                    <a:pt x="9139" y="16148"/>
                  </a:cubicBezTo>
                  <a:cubicBezTo>
                    <a:pt x="9128" y="16148"/>
                    <a:pt x="9128" y="16137"/>
                    <a:pt x="9117" y="16115"/>
                  </a:cubicBezTo>
                  <a:cubicBezTo>
                    <a:pt x="9139" y="16071"/>
                    <a:pt x="9194" y="16082"/>
                    <a:pt x="9238" y="16060"/>
                  </a:cubicBezTo>
                  <a:cubicBezTo>
                    <a:pt x="9282" y="16049"/>
                    <a:pt x="9326" y="16038"/>
                    <a:pt x="9381" y="16027"/>
                  </a:cubicBezTo>
                  <a:close/>
                  <a:moveTo>
                    <a:pt x="8908" y="16144"/>
                  </a:moveTo>
                  <a:cubicBezTo>
                    <a:pt x="8941" y="16144"/>
                    <a:pt x="8974" y="16157"/>
                    <a:pt x="9007" y="16181"/>
                  </a:cubicBezTo>
                  <a:cubicBezTo>
                    <a:pt x="9293" y="16401"/>
                    <a:pt x="9579" y="16621"/>
                    <a:pt x="9865" y="16852"/>
                  </a:cubicBezTo>
                  <a:cubicBezTo>
                    <a:pt x="9865" y="16852"/>
                    <a:pt x="9865" y="16852"/>
                    <a:pt x="9876" y="16863"/>
                  </a:cubicBezTo>
                  <a:cubicBezTo>
                    <a:pt x="9869" y="16883"/>
                    <a:pt x="9854" y="16887"/>
                    <a:pt x="9842" y="16887"/>
                  </a:cubicBezTo>
                  <a:cubicBezTo>
                    <a:pt x="9833" y="16887"/>
                    <a:pt x="9825" y="16885"/>
                    <a:pt x="9821" y="16885"/>
                  </a:cubicBezTo>
                  <a:cubicBezTo>
                    <a:pt x="9733" y="16874"/>
                    <a:pt x="9645" y="16874"/>
                    <a:pt x="9579" y="16830"/>
                  </a:cubicBezTo>
                  <a:cubicBezTo>
                    <a:pt x="9293" y="16643"/>
                    <a:pt x="9007" y="16456"/>
                    <a:pt x="8754" y="16225"/>
                  </a:cubicBezTo>
                  <a:cubicBezTo>
                    <a:pt x="8743" y="16214"/>
                    <a:pt x="8743" y="16203"/>
                    <a:pt x="8732" y="16181"/>
                  </a:cubicBezTo>
                  <a:cubicBezTo>
                    <a:pt x="8787" y="16170"/>
                    <a:pt x="8831" y="16159"/>
                    <a:pt x="8875" y="16148"/>
                  </a:cubicBezTo>
                  <a:cubicBezTo>
                    <a:pt x="8886" y="16146"/>
                    <a:pt x="8897" y="16144"/>
                    <a:pt x="8908" y="16144"/>
                  </a:cubicBezTo>
                  <a:close/>
                  <a:moveTo>
                    <a:pt x="15088" y="14224"/>
                  </a:moveTo>
                  <a:lnTo>
                    <a:pt x="15088" y="14224"/>
                  </a:lnTo>
                  <a:cubicBezTo>
                    <a:pt x="15077" y="14257"/>
                    <a:pt x="15077" y="14290"/>
                    <a:pt x="15077" y="14323"/>
                  </a:cubicBezTo>
                  <a:cubicBezTo>
                    <a:pt x="14967" y="14840"/>
                    <a:pt x="14857" y="15346"/>
                    <a:pt x="14758" y="15862"/>
                  </a:cubicBezTo>
                  <a:cubicBezTo>
                    <a:pt x="14714" y="16060"/>
                    <a:pt x="14692" y="16247"/>
                    <a:pt x="14659" y="16445"/>
                  </a:cubicBezTo>
                  <a:cubicBezTo>
                    <a:pt x="14604" y="16863"/>
                    <a:pt x="14516" y="17270"/>
                    <a:pt x="14406" y="17666"/>
                  </a:cubicBezTo>
                  <a:cubicBezTo>
                    <a:pt x="14362" y="17886"/>
                    <a:pt x="14296" y="18106"/>
                    <a:pt x="14241" y="18326"/>
                  </a:cubicBezTo>
                  <a:cubicBezTo>
                    <a:pt x="14219" y="18425"/>
                    <a:pt x="14197" y="18524"/>
                    <a:pt x="14175" y="18623"/>
                  </a:cubicBezTo>
                  <a:cubicBezTo>
                    <a:pt x="14175" y="18645"/>
                    <a:pt x="14164" y="18667"/>
                    <a:pt x="14153" y="18700"/>
                  </a:cubicBezTo>
                  <a:cubicBezTo>
                    <a:pt x="14109" y="18689"/>
                    <a:pt x="14065" y="18689"/>
                    <a:pt x="14033" y="18689"/>
                  </a:cubicBezTo>
                  <a:cubicBezTo>
                    <a:pt x="13230" y="18502"/>
                    <a:pt x="12438" y="18326"/>
                    <a:pt x="11646" y="18150"/>
                  </a:cubicBezTo>
                  <a:cubicBezTo>
                    <a:pt x="10964" y="17985"/>
                    <a:pt x="10293" y="17820"/>
                    <a:pt x="9623" y="17655"/>
                  </a:cubicBezTo>
                  <a:cubicBezTo>
                    <a:pt x="8644" y="17413"/>
                    <a:pt x="7654" y="17171"/>
                    <a:pt x="6664" y="16918"/>
                  </a:cubicBezTo>
                  <a:cubicBezTo>
                    <a:pt x="5950" y="16742"/>
                    <a:pt x="5235" y="16555"/>
                    <a:pt x="4520" y="16379"/>
                  </a:cubicBezTo>
                  <a:cubicBezTo>
                    <a:pt x="4487" y="16368"/>
                    <a:pt x="4454" y="16347"/>
                    <a:pt x="4422" y="16336"/>
                  </a:cubicBezTo>
                  <a:lnTo>
                    <a:pt x="4422" y="16336"/>
                  </a:lnTo>
                  <a:cubicBezTo>
                    <a:pt x="4439" y="16086"/>
                    <a:pt x="4664" y="15112"/>
                    <a:pt x="4751" y="14917"/>
                  </a:cubicBezTo>
                  <a:cubicBezTo>
                    <a:pt x="4795" y="14950"/>
                    <a:pt x="4850" y="14972"/>
                    <a:pt x="4883" y="14994"/>
                  </a:cubicBezTo>
                  <a:cubicBezTo>
                    <a:pt x="5125" y="15159"/>
                    <a:pt x="5356" y="15313"/>
                    <a:pt x="5587" y="15467"/>
                  </a:cubicBezTo>
                  <a:cubicBezTo>
                    <a:pt x="5587" y="15478"/>
                    <a:pt x="5598" y="15478"/>
                    <a:pt x="5598" y="15478"/>
                  </a:cubicBezTo>
                  <a:cubicBezTo>
                    <a:pt x="6115" y="15775"/>
                    <a:pt x="6609" y="16093"/>
                    <a:pt x="7170" y="16269"/>
                  </a:cubicBezTo>
                  <a:cubicBezTo>
                    <a:pt x="7214" y="16291"/>
                    <a:pt x="7258" y="16302"/>
                    <a:pt x="7291" y="16324"/>
                  </a:cubicBezTo>
                  <a:cubicBezTo>
                    <a:pt x="7687" y="16511"/>
                    <a:pt x="8094" y="16654"/>
                    <a:pt x="8523" y="16753"/>
                  </a:cubicBezTo>
                  <a:cubicBezTo>
                    <a:pt x="8787" y="16830"/>
                    <a:pt x="9062" y="16885"/>
                    <a:pt x="9337" y="16940"/>
                  </a:cubicBezTo>
                  <a:cubicBezTo>
                    <a:pt x="9551" y="16975"/>
                    <a:pt x="9759" y="17002"/>
                    <a:pt x="9971" y="17002"/>
                  </a:cubicBezTo>
                  <a:cubicBezTo>
                    <a:pt x="10031" y="17002"/>
                    <a:pt x="10090" y="17000"/>
                    <a:pt x="10151" y="16995"/>
                  </a:cubicBezTo>
                  <a:cubicBezTo>
                    <a:pt x="10337" y="16973"/>
                    <a:pt x="10513" y="16973"/>
                    <a:pt x="10689" y="16973"/>
                  </a:cubicBezTo>
                  <a:cubicBezTo>
                    <a:pt x="10997" y="16951"/>
                    <a:pt x="11294" y="16885"/>
                    <a:pt x="11580" y="16775"/>
                  </a:cubicBezTo>
                  <a:cubicBezTo>
                    <a:pt x="12350" y="16456"/>
                    <a:pt x="13087" y="16060"/>
                    <a:pt x="13736" y="15522"/>
                  </a:cubicBezTo>
                  <a:cubicBezTo>
                    <a:pt x="13967" y="15324"/>
                    <a:pt x="14197" y="15137"/>
                    <a:pt x="14428" y="14939"/>
                  </a:cubicBezTo>
                  <a:cubicBezTo>
                    <a:pt x="14648" y="14741"/>
                    <a:pt x="14835" y="14532"/>
                    <a:pt x="15000" y="14290"/>
                  </a:cubicBezTo>
                  <a:cubicBezTo>
                    <a:pt x="15022" y="14268"/>
                    <a:pt x="15033" y="14235"/>
                    <a:pt x="15088" y="14224"/>
                  </a:cubicBezTo>
                  <a:close/>
                  <a:moveTo>
                    <a:pt x="18915" y="7494"/>
                  </a:moveTo>
                  <a:cubicBezTo>
                    <a:pt x="19036" y="7516"/>
                    <a:pt x="19146" y="7527"/>
                    <a:pt x="19256" y="7549"/>
                  </a:cubicBezTo>
                  <a:cubicBezTo>
                    <a:pt x="19960" y="7681"/>
                    <a:pt x="20664" y="7802"/>
                    <a:pt x="21368" y="7945"/>
                  </a:cubicBezTo>
                  <a:cubicBezTo>
                    <a:pt x="21742" y="8011"/>
                    <a:pt x="22104" y="8099"/>
                    <a:pt x="22478" y="8176"/>
                  </a:cubicBezTo>
                  <a:cubicBezTo>
                    <a:pt x="22852" y="8241"/>
                    <a:pt x="23226" y="8307"/>
                    <a:pt x="23589" y="8373"/>
                  </a:cubicBezTo>
                  <a:cubicBezTo>
                    <a:pt x="23809" y="8417"/>
                    <a:pt x="24029" y="8461"/>
                    <a:pt x="24260" y="8516"/>
                  </a:cubicBezTo>
                  <a:cubicBezTo>
                    <a:pt x="24282" y="8516"/>
                    <a:pt x="24293" y="8527"/>
                    <a:pt x="24315" y="8538"/>
                  </a:cubicBezTo>
                  <a:cubicBezTo>
                    <a:pt x="24348" y="8593"/>
                    <a:pt x="24315" y="8648"/>
                    <a:pt x="24293" y="8692"/>
                  </a:cubicBezTo>
                  <a:cubicBezTo>
                    <a:pt x="24073" y="9429"/>
                    <a:pt x="23831" y="10166"/>
                    <a:pt x="23611" y="10892"/>
                  </a:cubicBezTo>
                  <a:cubicBezTo>
                    <a:pt x="23314" y="11871"/>
                    <a:pt x="23050" y="12838"/>
                    <a:pt x="22797" y="13828"/>
                  </a:cubicBezTo>
                  <a:cubicBezTo>
                    <a:pt x="22577" y="14719"/>
                    <a:pt x="22368" y="15610"/>
                    <a:pt x="22126" y="16489"/>
                  </a:cubicBezTo>
                  <a:cubicBezTo>
                    <a:pt x="21983" y="17072"/>
                    <a:pt x="21796" y="17644"/>
                    <a:pt x="21621" y="18227"/>
                  </a:cubicBezTo>
                  <a:cubicBezTo>
                    <a:pt x="21577" y="18392"/>
                    <a:pt x="21522" y="18568"/>
                    <a:pt x="21478" y="18744"/>
                  </a:cubicBezTo>
                  <a:cubicBezTo>
                    <a:pt x="21467" y="18788"/>
                    <a:pt x="21445" y="18832"/>
                    <a:pt x="21423" y="18876"/>
                  </a:cubicBezTo>
                  <a:cubicBezTo>
                    <a:pt x="21368" y="18865"/>
                    <a:pt x="21324" y="18854"/>
                    <a:pt x="21280" y="18843"/>
                  </a:cubicBezTo>
                  <a:cubicBezTo>
                    <a:pt x="20653" y="18689"/>
                    <a:pt x="20037" y="18524"/>
                    <a:pt x="19410" y="18381"/>
                  </a:cubicBezTo>
                  <a:cubicBezTo>
                    <a:pt x="19102" y="18304"/>
                    <a:pt x="18783" y="18249"/>
                    <a:pt x="18464" y="18172"/>
                  </a:cubicBezTo>
                  <a:cubicBezTo>
                    <a:pt x="17947" y="18051"/>
                    <a:pt x="17431" y="17908"/>
                    <a:pt x="16903" y="17787"/>
                  </a:cubicBezTo>
                  <a:cubicBezTo>
                    <a:pt x="16815" y="17765"/>
                    <a:pt x="16727" y="17743"/>
                    <a:pt x="16628" y="17721"/>
                  </a:cubicBezTo>
                  <a:cubicBezTo>
                    <a:pt x="16584" y="17710"/>
                    <a:pt x="16540" y="17688"/>
                    <a:pt x="16485" y="17666"/>
                  </a:cubicBezTo>
                  <a:lnTo>
                    <a:pt x="16474" y="17666"/>
                  </a:lnTo>
                  <a:cubicBezTo>
                    <a:pt x="16562" y="17149"/>
                    <a:pt x="16661" y="16643"/>
                    <a:pt x="16793" y="16148"/>
                  </a:cubicBezTo>
                  <a:cubicBezTo>
                    <a:pt x="16991" y="15412"/>
                    <a:pt x="17189" y="14686"/>
                    <a:pt x="17398" y="13960"/>
                  </a:cubicBezTo>
                  <a:cubicBezTo>
                    <a:pt x="17607" y="13212"/>
                    <a:pt x="17794" y="12464"/>
                    <a:pt x="17969" y="11706"/>
                  </a:cubicBezTo>
                  <a:cubicBezTo>
                    <a:pt x="18101" y="11134"/>
                    <a:pt x="18244" y="10562"/>
                    <a:pt x="18365" y="9979"/>
                  </a:cubicBezTo>
                  <a:cubicBezTo>
                    <a:pt x="18442" y="9660"/>
                    <a:pt x="18497" y="9341"/>
                    <a:pt x="18574" y="9022"/>
                  </a:cubicBezTo>
                  <a:cubicBezTo>
                    <a:pt x="18673" y="8560"/>
                    <a:pt x="18772" y="8099"/>
                    <a:pt x="18871" y="7648"/>
                  </a:cubicBezTo>
                  <a:cubicBezTo>
                    <a:pt x="18882" y="7593"/>
                    <a:pt x="18904" y="7549"/>
                    <a:pt x="18915" y="7494"/>
                  </a:cubicBezTo>
                  <a:close/>
                  <a:moveTo>
                    <a:pt x="17688" y="3897"/>
                  </a:moveTo>
                  <a:cubicBezTo>
                    <a:pt x="17733" y="3897"/>
                    <a:pt x="17772" y="3925"/>
                    <a:pt x="17805" y="3942"/>
                  </a:cubicBezTo>
                  <a:cubicBezTo>
                    <a:pt x="18013" y="4041"/>
                    <a:pt x="18211" y="4151"/>
                    <a:pt x="18420" y="4239"/>
                  </a:cubicBezTo>
                  <a:cubicBezTo>
                    <a:pt x="18728" y="4371"/>
                    <a:pt x="19047" y="4502"/>
                    <a:pt x="19366" y="4634"/>
                  </a:cubicBezTo>
                  <a:cubicBezTo>
                    <a:pt x="19388" y="4645"/>
                    <a:pt x="19410" y="4656"/>
                    <a:pt x="19432" y="4667"/>
                  </a:cubicBezTo>
                  <a:cubicBezTo>
                    <a:pt x="19256" y="5492"/>
                    <a:pt x="19113" y="6317"/>
                    <a:pt x="18893" y="7131"/>
                  </a:cubicBezTo>
                  <a:cubicBezTo>
                    <a:pt x="18673" y="7978"/>
                    <a:pt x="18508" y="8824"/>
                    <a:pt x="18332" y="9682"/>
                  </a:cubicBezTo>
                  <a:cubicBezTo>
                    <a:pt x="18233" y="10166"/>
                    <a:pt x="18112" y="10650"/>
                    <a:pt x="18002" y="11123"/>
                  </a:cubicBezTo>
                  <a:cubicBezTo>
                    <a:pt x="17882" y="11629"/>
                    <a:pt x="17772" y="12134"/>
                    <a:pt x="17640" y="12640"/>
                  </a:cubicBezTo>
                  <a:cubicBezTo>
                    <a:pt x="17409" y="13487"/>
                    <a:pt x="17178" y="14334"/>
                    <a:pt x="16947" y="15170"/>
                  </a:cubicBezTo>
                  <a:cubicBezTo>
                    <a:pt x="16760" y="15818"/>
                    <a:pt x="16584" y="16467"/>
                    <a:pt x="16463" y="17138"/>
                  </a:cubicBezTo>
                  <a:cubicBezTo>
                    <a:pt x="16397" y="17523"/>
                    <a:pt x="16331" y="17908"/>
                    <a:pt x="16265" y="18293"/>
                  </a:cubicBezTo>
                  <a:cubicBezTo>
                    <a:pt x="16221" y="18557"/>
                    <a:pt x="16177" y="18810"/>
                    <a:pt x="16122" y="19074"/>
                  </a:cubicBezTo>
                  <a:cubicBezTo>
                    <a:pt x="16122" y="19096"/>
                    <a:pt x="16111" y="19129"/>
                    <a:pt x="16089" y="19162"/>
                  </a:cubicBezTo>
                  <a:cubicBezTo>
                    <a:pt x="15484" y="19041"/>
                    <a:pt x="14901" y="18876"/>
                    <a:pt x="14307" y="18744"/>
                  </a:cubicBezTo>
                  <a:cubicBezTo>
                    <a:pt x="14263" y="18689"/>
                    <a:pt x="14285" y="18634"/>
                    <a:pt x="14296" y="18590"/>
                  </a:cubicBezTo>
                  <a:cubicBezTo>
                    <a:pt x="14373" y="18293"/>
                    <a:pt x="14450" y="17996"/>
                    <a:pt x="14516" y="17699"/>
                  </a:cubicBezTo>
                  <a:cubicBezTo>
                    <a:pt x="14637" y="17204"/>
                    <a:pt x="14747" y="16698"/>
                    <a:pt x="14813" y="16192"/>
                  </a:cubicBezTo>
                  <a:cubicBezTo>
                    <a:pt x="14868" y="15797"/>
                    <a:pt x="14956" y="15401"/>
                    <a:pt x="15033" y="15016"/>
                  </a:cubicBezTo>
                  <a:cubicBezTo>
                    <a:pt x="15110" y="14642"/>
                    <a:pt x="15198" y="14279"/>
                    <a:pt x="15286" y="13916"/>
                  </a:cubicBezTo>
                  <a:cubicBezTo>
                    <a:pt x="15308" y="13828"/>
                    <a:pt x="15341" y="13751"/>
                    <a:pt x="15374" y="13663"/>
                  </a:cubicBezTo>
                  <a:cubicBezTo>
                    <a:pt x="15605" y="13234"/>
                    <a:pt x="15814" y="12794"/>
                    <a:pt x="16012" y="12343"/>
                  </a:cubicBezTo>
                  <a:cubicBezTo>
                    <a:pt x="16166" y="11981"/>
                    <a:pt x="16276" y="11607"/>
                    <a:pt x="16408" y="11233"/>
                  </a:cubicBezTo>
                  <a:cubicBezTo>
                    <a:pt x="16485" y="11046"/>
                    <a:pt x="16551" y="10859"/>
                    <a:pt x="16617" y="10661"/>
                  </a:cubicBezTo>
                  <a:cubicBezTo>
                    <a:pt x="16705" y="10408"/>
                    <a:pt x="16749" y="10133"/>
                    <a:pt x="16782" y="9858"/>
                  </a:cubicBezTo>
                  <a:cubicBezTo>
                    <a:pt x="16859" y="9319"/>
                    <a:pt x="16914" y="8780"/>
                    <a:pt x="16947" y="8241"/>
                  </a:cubicBezTo>
                  <a:cubicBezTo>
                    <a:pt x="16947" y="8176"/>
                    <a:pt x="16958" y="8110"/>
                    <a:pt x="16969" y="8044"/>
                  </a:cubicBezTo>
                  <a:cubicBezTo>
                    <a:pt x="17024" y="7758"/>
                    <a:pt x="17079" y="7461"/>
                    <a:pt x="17134" y="7164"/>
                  </a:cubicBezTo>
                  <a:cubicBezTo>
                    <a:pt x="17189" y="6812"/>
                    <a:pt x="17244" y="6449"/>
                    <a:pt x="17299" y="6086"/>
                  </a:cubicBezTo>
                  <a:cubicBezTo>
                    <a:pt x="17354" y="5712"/>
                    <a:pt x="17409" y="5338"/>
                    <a:pt x="17464" y="4964"/>
                  </a:cubicBezTo>
                  <a:cubicBezTo>
                    <a:pt x="17519" y="4634"/>
                    <a:pt x="17563" y="4305"/>
                    <a:pt x="17618" y="3975"/>
                  </a:cubicBezTo>
                  <a:cubicBezTo>
                    <a:pt x="17618" y="3942"/>
                    <a:pt x="17629" y="3931"/>
                    <a:pt x="17640" y="3909"/>
                  </a:cubicBezTo>
                  <a:cubicBezTo>
                    <a:pt x="17657" y="3900"/>
                    <a:pt x="17673" y="3897"/>
                    <a:pt x="17688" y="3897"/>
                  </a:cubicBezTo>
                  <a:close/>
                  <a:moveTo>
                    <a:pt x="16485" y="17787"/>
                  </a:moveTo>
                  <a:cubicBezTo>
                    <a:pt x="17167" y="17963"/>
                    <a:pt x="17860" y="18128"/>
                    <a:pt x="18541" y="18304"/>
                  </a:cubicBezTo>
                  <a:cubicBezTo>
                    <a:pt x="18772" y="18359"/>
                    <a:pt x="19003" y="18392"/>
                    <a:pt x="19223" y="18447"/>
                  </a:cubicBezTo>
                  <a:cubicBezTo>
                    <a:pt x="19630" y="18535"/>
                    <a:pt x="20026" y="18634"/>
                    <a:pt x="20422" y="18733"/>
                  </a:cubicBezTo>
                  <a:cubicBezTo>
                    <a:pt x="20697" y="18799"/>
                    <a:pt x="20972" y="18876"/>
                    <a:pt x="21236" y="18942"/>
                  </a:cubicBezTo>
                  <a:cubicBezTo>
                    <a:pt x="21269" y="18953"/>
                    <a:pt x="21302" y="18964"/>
                    <a:pt x="21346" y="18975"/>
                  </a:cubicBezTo>
                  <a:cubicBezTo>
                    <a:pt x="21346" y="19019"/>
                    <a:pt x="21357" y="19052"/>
                    <a:pt x="21346" y="19085"/>
                  </a:cubicBezTo>
                  <a:cubicBezTo>
                    <a:pt x="21313" y="19250"/>
                    <a:pt x="21280" y="19415"/>
                    <a:pt x="21236" y="19569"/>
                  </a:cubicBezTo>
                  <a:cubicBezTo>
                    <a:pt x="21170" y="19854"/>
                    <a:pt x="21093" y="20140"/>
                    <a:pt x="21027" y="20426"/>
                  </a:cubicBezTo>
                  <a:cubicBezTo>
                    <a:pt x="21016" y="20470"/>
                    <a:pt x="20994" y="20514"/>
                    <a:pt x="20983" y="20569"/>
                  </a:cubicBezTo>
                  <a:cubicBezTo>
                    <a:pt x="20939" y="20558"/>
                    <a:pt x="20895" y="20547"/>
                    <a:pt x="20851" y="20536"/>
                  </a:cubicBezTo>
                  <a:cubicBezTo>
                    <a:pt x="20213" y="20327"/>
                    <a:pt x="19575" y="20118"/>
                    <a:pt x="18937" y="19909"/>
                  </a:cubicBezTo>
                  <a:cubicBezTo>
                    <a:pt x="18211" y="19667"/>
                    <a:pt x="17475" y="19492"/>
                    <a:pt x="16727" y="19305"/>
                  </a:cubicBezTo>
                  <a:cubicBezTo>
                    <a:pt x="16573" y="19272"/>
                    <a:pt x="16408" y="19239"/>
                    <a:pt x="16232" y="19195"/>
                  </a:cubicBezTo>
                  <a:cubicBezTo>
                    <a:pt x="16232" y="19140"/>
                    <a:pt x="16232" y="19107"/>
                    <a:pt x="16232" y="19074"/>
                  </a:cubicBezTo>
                  <a:cubicBezTo>
                    <a:pt x="16309" y="18656"/>
                    <a:pt x="16386" y="18249"/>
                    <a:pt x="16452" y="17842"/>
                  </a:cubicBezTo>
                  <a:cubicBezTo>
                    <a:pt x="16463" y="17820"/>
                    <a:pt x="16474" y="17809"/>
                    <a:pt x="16485" y="17787"/>
                  </a:cubicBezTo>
                  <a:close/>
                  <a:moveTo>
                    <a:pt x="24469" y="8538"/>
                  </a:moveTo>
                  <a:cubicBezTo>
                    <a:pt x="24513" y="8560"/>
                    <a:pt x="24557" y="8571"/>
                    <a:pt x="24590" y="8593"/>
                  </a:cubicBezTo>
                  <a:cubicBezTo>
                    <a:pt x="24821" y="8714"/>
                    <a:pt x="25052" y="8835"/>
                    <a:pt x="25283" y="8956"/>
                  </a:cubicBezTo>
                  <a:cubicBezTo>
                    <a:pt x="25558" y="9110"/>
                    <a:pt x="25843" y="9231"/>
                    <a:pt x="26129" y="9352"/>
                  </a:cubicBezTo>
                  <a:cubicBezTo>
                    <a:pt x="26866" y="9671"/>
                    <a:pt x="27614" y="10001"/>
                    <a:pt x="28318" y="10408"/>
                  </a:cubicBezTo>
                  <a:cubicBezTo>
                    <a:pt x="28406" y="10463"/>
                    <a:pt x="28516" y="10518"/>
                    <a:pt x="28626" y="10584"/>
                  </a:cubicBezTo>
                  <a:cubicBezTo>
                    <a:pt x="28593" y="10749"/>
                    <a:pt x="28549" y="10892"/>
                    <a:pt x="28516" y="11046"/>
                  </a:cubicBezTo>
                  <a:lnTo>
                    <a:pt x="27779" y="13685"/>
                  </a:lnTo>
                  <a:cubicBezTo>
                    <a:pt x="27493" y="14719"/>
                    <a:pt x="27207" y="15764"/>
                    <a:pt x="26921" y="16797"/>
                  </a:cubicBezTo>
                  <a:cubicBezTo>
                    <a:pt x="26701" y="17600"/>
                    <a:pt x="26492" y="18414"/>
                    <a:pt x="26283" y="19217"/>
                  </a:cubicBezTo>
                  <a:cubicBezTo>
                    <a:pt x="26184" y="19612"/>
                    <a:pt x="26096" y="20008"/>
                    <a:pt x="25997" y="20404"/>
                  </a:cubicBezTo>
                  <a:cubicBezTo>
                    <a:pt x="25986" y="20470"/>
                    <a:pt x="25964" y="20525"/>
                    <a:pt x="25953" y="20591"/>
                  </a:cubicBezTo>
                  <a:cubicBezTo>
                    <a:pt x="25943" y="20592"/>
                    <a:pt x="25933" y="20593"/>
                    <a:pt x="25923" y="20593"/>
                  </a:cubicBezTo>
                  <a:cubicBezTo>
                    <a:pt x="25840" y="20593"/>
                    <a:pt x="25781" y="20555"/>
                    <a:pt x="25722" y="20525"/>
                  </a:cubicBezTo>
                  <a:cubicBezTo>
                    <a:pt x="25360" y="20393"/>
                    <a:pt x="25008" y="20261"/>
                    <a:pt x="24656" y="20118"/>
                  </a:cubicBezTo>
                  <a:cubicBezTo>
                    <a:pt x="24117" y="19909"/>
                    <a:pt x="23589" y="19700"/>
                    <a:pt x="23050" y="19492"/>
                  </a:cubicBezTo>
                  <a:lnTo>
                    <a:pt x="21588" y="18920"/>
                  </a:lnTo>
                  <a:cubicBezTo>
                    <a:pt x="21577" y="18920"/>
                    <a:pt x="21577" y="18909"/>
                    <a:pt x="21555" y="18898"/>
                  </a:cubicBezTo>
                  <a:cubicBezTo>
                    <a:pt x="21566" y="18865"/>
                    <a:pt x="21566" y="18832"/>
                    <a:pt x="21577" y="18799"/>
                  </a:cubicBezTo>
                  <a:cubicBezTo>
                    <a:pt x="21742" y="18227"/>
                    <a:pt x="21906" y="17666"/>
                    <a:pt x="22082" y="17105"/>
                  </a:cubicBezTo>
                  <a:cubicBezTo>
                    <a:pt x="22291" y="16379"/>
                    <a:pt x="22478" y="15643"/>
                    <a:pt x="22654" y="14906"/>
                  </a:cubicBezTo>
                  <a:cubicBezTo>
                    <a:pt x="23039" y="13256"/>
                    <a:pt x="23479" y="11640"/>
                    <a:pt x="23996" y="10023"/>
                  </a:cubicBezTo>
                  <a:cubicBezTo>
                    <a:pt x="24139" y="9583"/>
                    <a:pt x="24282" y="9132"/>
                    <a:pt x="24425" y="8681"/>
                  </a:cubicBezTo>
                  <a:cubicBezTo>
                    <a:pt x="24436" y="8637"/>
                    <a:pt x="24458" y="8593"/>
                    <a:pt x="24469" y="8538"/>
                  </a:cubicBezTo>
                  <a:close/>
                  <a:moveTo>
                    <a:pt x="21548" y="19027"/>
                  </a:moveTo>
                  <a:cubicBezTo>
                    <a:pt x="21603" y="19027"/>
                    <a:pt x="21652" y="19055"/>
                    <a:pt x="21709" y="19074"/>
                  </a:cubicBezTo>
                  <a:lnTo>
                    <a:pt x="22852" y="19525"/>
                  </a:lnTo>
                  <a:cubicBezTo>
                    <a:pt x="23281" y="19700"/>
                    <a:pt x="23721" y="19865"/>
                    <a:pt x="24150" y="20030"/>
                  </a:cubicBezTo>
                  <a:cubicBezTo>
                    <a:pt x="24601" y="20217"/>
                    <a:pt x="25052" y="20393"/>
                    <a:pt x="25514" y="20569"/>
                  </a:cubicBezTo>
                  <a:cubicBezTo>
                    <a:pt x="25635" y="20613"/>
                    <a:pt x="25766" y="20657"/>
                    <a:pt x="25898" y="20712"/>
                  </a:cubicBezTo>
                  <a:cubicBezTo>
                    <a:pt x="25898" y="20756"/>
                    <a:pt x="25887" y="20789"/>
                    <a:pt x="25876" y="20822"/>
                  </a:cubicBezTo>
                  <a:cubicBezTo>
                    <a:pt x="25843" y="20954"/>
                    <a:pt x="25799" y="21097"/>
                    <a:pt x="25755" y="21229"/>
                  </a:cubicBezTo>
                  <a:cubicBezTo>
                    <a:pt x="25733" y="21328"/>
                    <a:pt x="25678" y="21416"/>
                    <a:pt x="25613" y="21493"/>
                  </a:cubicBezTo>
                  <a:cubicBezTo>
                    <a:pt x="25509" y="21588"/>
                    <a:pt x="25398" y="21636"/>
                    <a:pt x="25276" y="21636"/>
                  </a:cubicBezTo>
                  <a:cubicBezTo>
                    <a:pt x="25242" y="21636"/>
                    <a:pt x="25208" y="21632"/>
                    <a:pt x="25173" y="21625"/>
                  </a:cubicBezTo>
                  <a:cubicBezTo>
                    <a:pt x="24458" y="21482"/>
                    <a:pt x="23754" y="21328"/>
                    <a:pt x="23061" y="21152"/>
                  </a:cubicBezTo>
                  <a:cubicBezTo>
                    <a:pt x="22467" y="21009"/>
                    <a:pt x="21873" y="20855"/>
                    <a:pt x="21280" y="20679"/>
                  </a:cubicBezTo>
                  <a:cubicBezTo>
                    <a:pt x="21225" y="20657"/>
                    <a:pt x="21159" y="20646"/>
                    <a:pt x="21104" y="20613"/>
                  </a:cubicBezTo>
                  <a:cubicBezTo>
                    <a:pt x="21137" y="20393"/>
                    <a:pt x="21456" y="19195"/>
                    <a:pt x="21522" y="19030"/>
                  </a:cubicBezTo>
                  <a:cubicBezTo>
                    <a:pt x="21531" y="19028"/>
                    <a:pt x="21539" y="19027"/>
                    <a:pt x="21548" y="19027"/>
                  </a:cubicBezTo>
                  <a:close/>
                  <a:moveTo>
                    <a:pt x="12131" y="0"/>
                  </a:moveTo>
                  <a:cubicBezTo>
                    <a:pt x="11934" y="0"/>
                    <a:pt x="11756" y="65"/>
                    <a:pt x="11602" y="181"/>
                  </a:cubicBezTo>
                  <a:cubicBezTo>
                    <a:pt x="11195" y="478"/>
                    <a:pt x="10766" y="730"/>
                    <a:pt x="10359" y="1005"/>
                  </a:cubicBezTo>
                  <a:cubicBezTo>
                    <a:pt x="10326" y="1027"/>
                    <a:pt x="10282" y="1038"/>
                    <a:pt x="10249" y="1060"/>
                  </a:cubicBezTo>
                  <a:cubicBezTo>
                    <a:pt x="10107" y="983"/>
                    <a:pt x="9964" y="917"/>
                    <a:pt x="9832" y="840"/>
                  </a:cubicBezTo>
                  <a:cubicBezTo>
                    <a:pt x="9447" y="610"/>
                    <a:pt x="9029" y="467"/>
                    <a:pt x="8600" y="379"/>
                  </a:cubicBezTo>
                  <a:cubicBezTo>
                    <a:pt x="8336" y="324"/>
                    <a:pt x="8072" y="291"/>
                    <a:pt x="7797" y="280"/>
                  </a:cubicBezTo>
                  <a:cubicBezTo>
                    <a:pt x="7672" y="273"/>
                    <a:pt x="7548" y="270"/>
                    <a:pt x="7423" y="270"/>
                  </a:cubicBezTo>
                  <a:cubicBezTo>
                    <a:pt x="7120" y="270"/>
                    <a:pt x="6818" y="291"/>
                    <a:pt x="6521" y="346"/>
                  </a:cubicBezTo>
                  <a:cubicBezTo>
                    <a:pt x="6192" y="390"/>
                    <a:pt x="5862" y="467"/>
                    <a:pt x="5554" y="599"/>
                  </a:cubicBezTo>
                  <a:cubicBezTo>
                    <a:pt x="5004" y="851"/>
                    <a:pt x="4487" y="1148"/>
                    <a:pt x="3992" y="1500"/>
                  </a:cubicBezTo>
                  <a:cubicBezTo>
                    <a:pt x="3772" y="1654"/>
                    <a:pt x="3552" y="1808"/>
                    <a:pt x="3332" y="1962"/>
                  </a:cubicBezTo>
                  <a:cubicBezTo>
                    <a:pt x="3090" y="2138"/>
                    <a:pt x="2870" y="2336"/>
                    <a:pt x="2661" y="2556"/>
                  </a:cubicBezTo>
                  <a:cubicBezTo>
                    <a:pt x="2376" y="2875"/>
                    <a:pt x="2101" y="3227"/>
                    <a:pt x="1859" y="3590"/>
                  </a:cubicBezTo>
                  <a:cubicBezTo>
                    <a:pt x="1419" y="4261"/>
                    <a:pt x="1034" y="4964"/>
                    <a:pt x="693" y="5690"/>
                  </a:cubicBezTo>
                  <a:cubicBezTo>
                    <a:pt x="440" y="6229"/>
                    <a:pt x="242" y="6779"/>
                    <a:pt x="132" y="7362"/>
                  </a:cubicBezTo>
                  <a:cubicBezTo>
                    <a:pt x="22" y="7934"/>
                    <a:pt x="0" y="8505"/>
                    <a:pt x="33" y="9077"/>
                  </a:cubicBezTo>
                  <a:cubicBezTo>
                    <a:pt x="66" y="9473"/>
                    <a:pt x="132" y="9869"/>
                    <a:pt x="220" y="10254"/>
                  </a:cubicBezTo>
                  <a:cubicBezTo>
                    <a:pt x="363" y="10870"/>
                    <a:pt x="583" y="11442"/>
                    <a:pt x="1001" y="11926"/>
                  </a:cubicBezTo>
                  <a:cubicBezTo>
                    <a:pt x="1034" y="11970"/>
                    <a:pt x="1056" y="12013"/>
                    <a:pt x="1089" y="12057"/>
                  </a:cubicBezTo>
                  <a:cubicBezTo>
                    <a:pt x="1001" y="12409"/>
                    <a:pt x="924" y="12750"/>
                    <a:pt x="847" y="13091"/>
                  </a:cubicBezTo>
                  <a:cubicBezTo>
                    <a:pt x="737" y="13553"/>
                    <a:pt x="627" y="14004"/>
                    <a:pt x="517" y="14466"/>
                  </a:cubicBezTo>
                  <a:cubicBezTo>
                    <a:pt x="473" y="14631"/>
                    <a:pt x="440" y="14807"/>
                    <a:pt x="440" y="14983"/>
                  </a:cubicBezTo>
                  <a:cubicBezTo>
                    <a:pt x="451" y="15192"/>
                    <a:pt x="528" y="15346"/>
                    <a:pt x="704" y="15456"/>
                  </a:cubicBezTo>
                  <a:cubicBezTo>
                    <a:pt x="858" y="15544"/>
                    <a:pt x="1012" y="15610"/>
                    <a:pt x="1188" y="15654"/>
                  </a:cubicBezTo>
                  <a:cubicBezTo>
                    <a:pt x="1320" y="15687"/>
                    <a:pt x="1452" y="15709"/>
                    <a:pt x="1584" y="15742"/>
                  </a:cubicBezTo>
                  <a:cubicBezTo>
                    <a:pt x="2584" y="15994"/>
                    <a:pt x="3585" y="16247"/>
                    <a:pt x="4586" y="16500"/>
                  </a:cubicBezTo>
                  <a:cubicBezTo>
                    <a:pt x="5840" y="16819"/>
                    <a:pt x="7093" y="17138"/>
                    <a:pt x="8347" y="17457"/>
                  </a:cubicBezTo>
                  <a:cubicBezTo>
                    <a:pt x="9062" y="17633"/>
                    <a:pt x="9777" y="17809"/>
                    <a:pt x="10491" y="17985"/>
                  </a:cubicBezTo>
                  <a:cubicBezTo>
                    <a:pt x="11250" y="18161"/>
                    <a:pt x="12020" y="18337"/>
                    <a:pt x="12779" y="18513"/>
                  </a:cubicBezTo>
                  <a:cubicBezTo>
                    <a:pt x="13373" y="18645"/>
                    <a:pt x="13967" y="18788"/>
                    <a:pt x="14549" y="18920"/>
                  </a:cubicBezTo>
                  <a:cubicBezTo>
                    <a:pt x="15110" y="19052"/>
                    <a:pt x="15671" y="19184"/>
                    <a:pt x="16221" y="19305"/>
                  </a:cubicBezTo>
                  <a:cubicBezTo>
                    <a:pt x="16991" y="19481"/>
                    <a:pt x="17761" y="19656"/>
                    <a:pt x="18508" y="19898"/>
                  </a:cubicBezTo>
                  <a:cubicBezTo>
                    <a:pt x="19168" y="20096"/>
                    <a:pt x="19817" y="20316"/>
                    <a:pt x="20466" y="20525"/>
                  </a:cubicBezTo>
                  <a:cubicBezTo>
                    <a:pt x="21071" y="20723"/>
                    <a:pt x="21665" y="20921"/>
                    <a:pt x="22280" y="21075"/>
                  </a:cubicBezTo>
                  <a:cubicBezTo>
                    <a:pt x="23028" y="21262"/>
                    <a:pt x="23787" y="21449"/>
                    <a:pt x="24546" y="21603"/>
                  </a:cubicBezTo>
                  <a:cubicBezTo>
                    <a:pt x="24733" y="21647"/>
                    <a:pt x="24920" y="21691"/>
                    <a:pt x="25118" y="21735"/>
                  </a:cubicBezTo>
                  <a:cubicBezTo>
                    <a:pt x="25183" y="21749"/>
                    <a:pt x="25242" y="21756"/>
                    <a:pt x="25297" y="21756"/>
                  </a:cubicBezTo>
                  <a:cubicBezTo>
                    <a:pt x="25504" y="21756"/>
                    <a:pt x="25647" y="21657"/>
                    <a:pt x="25777" y="21449"/>
                  </a:cubicBezTo>
                  <a:cubicBezTo>
                    <a:pt x="25821" y="21383"/>
                    <a:pt x="25843" y="21306"/>
                    <a:pt x="25865" y="21229"/>
                  </a:cubicBezTo>
                  <a:cubicBezTo>
                    <a:pt x="25920" y="21075"/>
                    <a:pt x="25964" y="20921"/>
                    <a:pt x="26008" y="20767"/>
                  </a:cubicBezTo>
                  <a:cubicBezTo>
                    <a:pt x="26052" y="20613"/>
                    <a:pt x="26096" y="20459"/>
                    <a:pt x="26140" y="20305"/>
                  </a:cubicBezTo>
                  <a:cubicBezTo>
                    <a:pt x="26217" y="19942"/>
                    <a:pt x="26294" y="19580"/>
                    <a:pt x="26393" y="19228"/>
                  </a:cubicBezTo>
                  <a:cubicBezTo>
                    <a:pt x="26602" y="18425"/>
                    <a:pt x="26811" y="17622"/>
                    <a:pt x="27031" y="16819"/>
                  </a:cubicBezTo>
                  <a:cubicBezTo>
                    <a:pt x="27295" y="15840"/>
                    <a:pt x="27559" y="14851"/>
                    <a:pt x="27834" y="13872"/>
                  </a:cubicBezTo>
                  <a:cubicBezTo>
                    <a:pt x="28263" y="12365"/>
                    <a:pt x="28681" y="10848"/>
                    <a:pt x="29055" y="9319"/>
                  </a:cubicBezTo>
                  <a:cubicBezTo>
                    <a:pt x="29176" y="8824"/>
                    <a:pt x="29297" y="8329"/>
                    <a:pt x="29462" y="7857"/>
                  </a:cubicBezTo>
                  <a:cubicBezTo>
                    <a:pt x="29473" y="7824"/>
                    <a:pt x="29462" y="7802"/>
                    <a:pt x="29462" y="7780"/>
                  </a:cubicBezTo>
                  <a:cubicBezTo>
                    <a:pt x="29396" y="7747"/>
                    <a:pt x="29341" y="7736"/>
                    <a:pt x="29297" y="7703"/>
                  </a:cubicBezTo>
                  <a:cubicBezTo>
                    <a:pt x="29033" y="7549"/>
                    <a:pt x="28769" y="7395"/>
                    <a:pt x="28505" y="7252"/>
                  </a:cubicBezTo>
                  <a:cubicBezTo>
                    <a:pt x="28461" y="7219"/>
                    <a:pt x="28428" y="7197"/>
                    <a:pt x="28373" y="7164"/>
                  </a:cubicBezTo>
                  <a:cubicBezTo>
                    <a:pt x="28406" y="7142"/>
                    <a:pt x="28428" y="7120"/>
                    <a:pt x="28450" y="7109"/>
                  </a:cubicBezTo>
                  <a:cubicBezTo>
                    <a:pt x="28516" y="7065"/>
                    <a:pt x="28593" y="7021"/>
                    <a:pt x="28659" y="6966"/>
                  </a:cubicBezTo>
                  <a:cubicBezTo>
                    <a:pt x="28791" y="6845"/>
                    <a:pt x="28846" y="6691"/>
                    <a:pt x="28802" y="6504"/>
                  </a:cubicBezTo>
                  <a:cubicBezTo>
                    <a:pt x="28769" y="6350"/>
                    <a:pt x="28703" y="6207"/>
                    <a:pt x="28615" y="6086"/>
                  </a:cubicBezTo>
                  <a:cubicBezTo>
                    <a:pt x="28505" y="5943"/>
                    <a:pt x="28384" y="5811"/>
                    <a:pt x="28241" y="5701"/>
                  </a:cubicBezTo>
                  <a:cubicBezTo>
                    <a:pt x="28186" y="5657"/>
                    <a:pt x="28142" y="5624"/>
                    <a:pt x="28087" y="5580"/>
                  </a:cubicBezTo>
                  <a:cubicBezTo>
                    <a:pt x="28087" y="5525"/>
                    <a:pt x="28098" y="5470"/>
                    <a:pt x="28109" y="5415"/>
                  </a:cubicBezTo>
                  <a:cubicBezTo>
                    <a:pt x="28131" y="5283"/>
                    <a:pt x="28153" y="5162"/>
                    <a:pt x="28164" y="5030"/>
                  </a:cubicBezTo>
                  <a:cubicBezTo>
                    <a:pt x="28186" y="4821"/>
                    <a:pt x="28120" y="4645"/>
                    <a:pt x="27966" y="4502"/>
                  </a:cubicBezTo>
                  <a:cubicBezTo>
                    <a:pt x="27823" y="4393"/>
                    <a:pt x="27691" y="4294"/>
                    <a:pt x="27537" y="4206"/>
                  </a:cubicBezTo>
                  <a:cubicBezTo>
                    <a:pt x="27284" y="4074"/>
                    <a:pt x="27020" y="3964"/>
                    <a:pt x="26745" y="3865"/>
                  </a:cubicBezTo>
                  <a:cubicBezTo>
                    <a:pt x="26283" y="3700"/>
                    <a:pt x="25799" y="3579"/>
                    <a:pt x="25316" y="3502"/>
                  </a:cubicBezTo>
                  <a:cubicBezTo>
                    <a:pt x="25130" y="3470"/>
                    <a:pt x="24951" y="3449"/>
                    <a:pt x="24769" y="3449"/>
                  </a:cubicBezTo>
                  <a:cubicBezTo>
                    <a:pt x="24703" y="3449"/>
                    <a:pt x="24636" y="3452"/>
                    <a:pt x="24568" y="3458"/>
                  </a:cubicBezTo>
                  <a:cubicBezTo>
                    <a:pt x="24436" y="3469"/>
                    <a:pt x="24315" y="3502"/>
                    <a:pt x="24205" y="3546"/>
                  </a:cubicBezTo>
                  <a:cubicBezTo>
                    <a:pt x="24051" y="3612"/>
                    <a:pt x="23930" y="3722"/>
                    <a:pt x="23864" y="3876"/>
                  </a:cubicBezTo>
                  <a:cubicBezTo>
                    <a:pt x="23820" y="3975"/>
                    <a:pt x="23787" y="4074"/>
                    <a:pt x="23754" y="4184"/>
                  </a:cubicBezTo>
                  <a:cubicBezTo>
                    <a:pt x="23732" y="4250"/>
                    <a:pt x="23721" y="4327"/>
                    <a:pt x="23710" y="4404"/>
                  </a:cubicBezTo>
                  <a:cubicBezTo>
                    <a:pt x="23644" y="4415"/>
                    <a:pt x="23589" y="4425"/>
                    <a:pt x="23545" y="4436"/>
                  </a:cubicBezTo>
                  <a:cubicBezTo>
                    <a:pt x="23215" y="4491"/>
                    <a:pt x="22918" y="4612"/>
                    <a:pt x="22687" y="4843"/>
                  </a:cubicBezTo>
                  <a:cubicBezTo>
                    <a:pt x="22676" y="4854"/>
                    <a:pt x="22654" y="4854"/>
                    <a:pt x="22632" y="4854"/>
                  </a:cubicBezTo>
                  <a:cubicBezTo>
                    <a:pt x="22632" y="4821"/>
                    <a:pt x="22643" y="4788"/>
                    <a:pt x="22643" y="4755"/>
                  </a:cubicBezTo>
                  <a:cubicBezTo>
                    <a:pt x="22665" y="4656"/>
                    <a:pt x="22610" y="4590"/>
                    <a:pt x="22533" y="4535"/>
                  </a:cubicBezTo>
                  <a:cubicBezTo>
                    <a:pt x="22478" y="4513"/>
                    <a:pt x="22434" y="4480"/>
                    <a:pt x="22390" y="4458"/>
                  </a:cubicBezTo>
                  <a:cubicBezTo>
                    <a:pt x="22126" y="4371"/>
                    <a:pt x="21873" y="4327"/>
                    <a:pt x="21599" y="4327"/>
                  </a:cubicBezTo>
                  <a:cubicBezTo>
                    <a:pt x="21566" y="4327"/>
                    <a:pt x="21533" y="4338"/>
                    <a:pt x="21511" y="4338"/>
                  </a:cubicBezTo>
                  <a:cubicBezTo>
                    <a:pt x="21412" y="4360"/>
                    <a:pt x="21379" y="4393"/>
                    <a:pt x="21357" y="4491"/>
                  </a:cubicBezTo>
                  <a:cubicBezTo>
                    <a:pt x="21357" y="4535"/>
                    <a:pt x="21357" y="4579"/>
                    <a:pt x="21346" y="4612"/>
                  </a:cubicBezTo>
                  <a:cubicBezTo>
                    <a:pt x="21346" y="4667"/>
                    <a:pt x="21335" y="4722"/>
                    <a:pt x="21335" y="4788"/>
                  </a:cubicBezTo>
                  <a:lnTo>
                    <a:pt x="21324" y="4777"/>
                  </a:lnTo>
                  <a:cubicBezTo>
                    <a:pt x="21236" y="4733"/>
                    <a:pt x="21170" y="4678"/>
                    <a:pt x="21104" y="4623"/>
                  </a:cubicBezTo>
                  <a:cubicBezTo>
                    <a:pt x="20884" y="4425"/>
                    <a:pt x="20664" y="4228"/>
                    <a:pt x="20455" y="4030"/>
                  </a:cubicBezTo>
                  <a:cubicBezTo>
                    <a:pt x="19993" y="3601"/>
                    <a:pt x="19542" y="3172"/>
                    <a:pt x="19080" y="2743"/>
                  </a:cubicBezTo>
                  <a:cubicBezTo>
                    <a:pt x="18750" y="2435"/>
                    <a:pt x="18420" y="2127"/>
                    <a:pt x="18101" y="1808"/>
                  </a:cubicBezTo>
                  <a:cubicBezTo>
                    <a:pt x="17662" y="1368"/>
                    <a:pt x="17244" y="928"/>
                    <a:pt x="16738" y="566"/>
                  </a:cubicBezTo>
                  <a:cubicBezTo>
                    <a:pt x="16650" y="511"/>
                    <a:pt x="16573" y="456"/>
                    <a:pt x="16474" y="445"/>
                  </a:cubicBezTo>
                  <a:cubicBezTo>
                    <a:pt x="16397" y="423"/>
                    <a:pt x="16331" y="412"/>
                    <a:pt x="16254" y="401"/>
                  </a:cubicBezTo>
                  <a:cubicBezTo>
                    <a:pt x="16056" y="379"/>
                    <a:pt x="15847" y="346"/>
                    <a:pt x="15638" y="324"/>
                  </a:cubicBezTo>
                  <a:cubicBezTo>
                    <a:pt x="15418" y="291"/>
                    <a:pt x="15187" y="247"/>
                    <a:pt x="14967" y="225"/>
                  </a:cubicBezTo>
                  <a:cubicBezTo>
                    <a:pt x="14549" y="181"/>
                    <a:pt x="14131" y="137"/>
                    <a:pt x="13714" y="104"/>
                  </a:cubicBezTo>
                  <a:cubicBezTo>
                    <a:pt x="13230" y="60"/>
                    <a:pt x="12724" y="71"/>
                    <a:pt x="12240" y="5"/>
                  </a:cubicBezTo>
                  <a:lnTo>
                    <a:pt x="12218" y="5"/>
                  </a:lnTo>
                  <a:cubicBezTo>
                    <a:pt x="12189" y="2"/>
                    <a:pt x="12160" y="0"/>
                    <a:pt x="12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2" name="Google Shape;3502;p73"/>
            <p:cNvSpPr/>
            <p:nvPr/>
          </p:nvSpPr>
          <p:spPr>
            <a:xfrm flipH="1">
              <a:off x="2389750" y="1561700"/>
              <a:ext cx="1141767" cy="1384285"/>
            </a:xfrm>
            <a:custGeom>
              <a:avLst/>
              <a:gdLst/>
              <a:ahLst/>
              <a:cxnLst/>
              <a:rect l="l" t="t" r="r" b="b"/>
              <a:pathLst>
                <a:path w="12010" h="14561" extrusionOk="0">
                  <a:moveTo>
                    <a:pt x="9968" y="2481"/>
                  </a:moveTo>
                  <a:cubicBezTo>
                    <a:pt x="9976" y="2481"/>
                    <a:pt x="9982" y="2482"/>
                    <a:pt x="9986" y="2486"/>
                  </a:cubicBezTo>
                  <a:cubicBezTo>
                    <a:pt x="10019" y="2519"/>
                    <a:pt x="10052" y="2574"/>
                    <a:pt x="10085" y="2618"/>
                  </a:cubicBezTo>
                  <a:cubicBezTo>
                    <a:pt x="10393" y="3157"/>
                    <a:pt x="10624" y="3728"/>
                    <a:pt x="10767" y="4333"/>
                  </a:cubicBezTo>
                  <a:cubicBezTo>
                    <a:pt x="10899" y="4927"/>
                    <a:pt x="10954" y="5521"/>
                    <a:pt x="10921" y="6126"/>
                  </a:cubicBezTo>
                  <a:cubicBezTo>
                    <a:pt x="10921" y="6203"/>
                    <a:pt x="10910" y="6280"/>
                    <a:pt x="10899" y="6357"/>
                  </a:cubicBezTo>
                  <a:cubicBezTo>
                    <a:pt x="10888" y="6368"/>
                    <a:pt x="10855" y="6390"/>
                    <a:pt x="10844" y="6390"/>
                  </a:cubicBezTo>
                  <a:cubicBezTo>
                    <a:pt x="10833" y="6390"/>
                    <a:pt x="10811" y="6368"/>
                    <a:pt x="10811" y="6346"/>
                  </a:cubicBezTo>
                  <a:cubicBezTo>
                    <a:pt x="10800" y="6313"/>
                    <a:pt x="10800" y="6280"/>
                    <a:pt x="10811" y="6247"/>
                  </a:cubicBezTo>
                  <a:cubicBezTo>
                    <a:pt x="10877" y="5279"/>
                    <a:pt x="10712" y="4344"/>
                    <a:pt x="10371" y="3442"/>
                  </a:cubicBezTo>
                  <a:cubicBezTo>
                    <a:pt x="10349" y="3376"/>
                    <a:pt x="10316" y="3310"/>
                    <a:pt x="10283" y="3244"/>
                  </a:cubicBezTo>
                  <a:cubicBezTo>
                    <a:pt x="10173" y="3014"/>
                    <a:pt x="10052" y="2794"/>
                    <a:pt x="9931" y="2563"/>
                  </a:cubicBezTo>
                  <a:cubicBezTo>
                    <a:pt x="9920" y="2552"/>
                    <a:pt x="9920" y="2530"/>
                    <a:pt x="9898" y="2486"/>
                  </a:cubicBezTo>
                  <a:cubicBezTo>
                    <a:pt x="9927" y="2486"/>
                    <a:pt x="9952" y="2481"/>
                    <a:pt x="9968" y="2481"/>
                  </a:cubicBezTo>
                  <a:close/>
                  <a:moveTo>
                    <a:pt x="10613" y="7203"/>
                  </a:moveTo>
                  <a:cubicBezTo>
                    <a:pt x="10613" y="7203"/>
                    <a:pt x="10635" y="7214"/>
                    <a:pt x="10635" y="7225"/>
                  </a:cubicBezTo>
                  <a:cubicBezTo>
                    <a:pt x="10646" y="7247"/>
                    <a:pt x="10646" y="7269"/>
                    <a:pt x="10657" y="7302"/>
                  </a:cubicBezTo>
                  <a:cubicBezTo>
                    <a:pt x="10613" y="7489"/>
                    <a:pt x="10569" y="7698"/>
                    <a:pt x="10525" y="7885"/>
                  </a:cubicBezTo>
                  <a:cubicBezTo>
                    <a:pt x="10470" y="8083"/>
                    <a:pt x="10393" y="8270"/>
                    <a:pt x="10327" y="8468"/>
                  </a:cubicBezTo>
                  <a:cubicBezTo>
                    <a:pt x="10316" y="8490"/>
                    <a:pt x="10316" y="8512"/>
                    <a:pt x="10305" y="8523"/>
                  </a:cubicBezTo>
                  <a:cubicBezTo>
                    <a:pt x="10294" y="8545"/>
                    <a:pt x="10261" y="8556"/>
                    <a:pt x="10250" y="8556"/>
                  </a:cubicBezTo>
                  <a:cubicBezTo>
                    <a:pt x="10206" y="8556"/>
                    <a:pt x="10206" y="8523"/>
                    <a:pt x="10217" y="8490"/>
                  </a:cubicBezTo>
                  <a:cubicBezTo>
                    <a:pt x="10228" y="8446"/>
                    <a:pt x="10239" y="8402"/>
                    <a:pt x="10250" y="8358"/>
                  </a:cubicBezTo>
                  <a:cubicBezTo>
                    <a:pt x="10338" y="8105"/>
                    <a:pt x="10437" y="7852"/>
                    <a:pt x="10481" y="7588"/>
                  </a:cubicBezTo>
                  <a:cubicBezTo>
                    <a:pt x="10503" y="7489"/>
                    <a:pt x="10525" y="7390"/>
                    <a:pt x="10536" y="7291"/>
                  </a:cubicBezTo>
                  <a:cubicBezTo>
                    <a:pt x="10547" y="7269"/>
                    <a:pt x="10547" y="7247"/>
                    <a:pt x="10558" y="7225"/>
                  </a:cubicBezTo>
                  <a:cubicBezTo>
                    <a:pt x="10569" y="7214"/>
                    <a:pt x="10591" y="7203"/>
                    <a:pt x="10613" y="7203"/>
                  </a:cubicBezTo>
                  <a:close/>
                  <a:moveTo>
                    <a:pt x="9645" y="9660"/>
                  </a:moveTo>
                  <a:cubicBezTo>
                    <a:pt x="9652" y="9660"/>
                    <a:pt x="9660" y="9662"/>
                    <a:pt x="9667" y="9667"/>
                  </a:cubicBezTo>
                  <a:cubicBezTo>
                    <a:pt x="9689" y="9667"/>
                    <a:pt x="9700" y="9689"/>
                    <a:pt x="9711" y="9700"/>
                  </a:cubicBezTo>
                  <a:lnTo>
                    <a:pt x="9700" y="9700"/>
                  </a:lnTo>
                  <a:cubicBezTo>
                    <a:pt x="9700" y="9748"/>
                    <a:pt x="9675" y="9779"/>
                    <a:pt x="9647" y="9779"/>
                  </a:cubicBezTo>
                  <a:cubicBezTo>
                    <a:pt x="9642" y="9779"/>
                    <a:pt x="9638" y="9778"/>
                    <a:pt x="9634" y="9777"/>
                  </a:cubicBezTo>
                  <a:cubicBezTo>
                    <a:pt x="9623" y="9766"/>
                    <a:pt x="9601" y="9744"/>
                    <a:pt x="9601" y="9722"/>
                  </a:cubicBezTo>
                  <a:cubicBezTo>
                    <a:pt x="9601" y="9687"/>
                    <a:pt x="9621" y="9660"/>
                    <a:pt x="9645" y="9660"/>
                  </a:cubicBezTo>
                  <a:close/>
                  <a:moveTo>
                    <a:pt x="0" y="12603"/>
                  </a:moveTo>
                  <a:cubicBezTo>
                    <a:pt x="4" y="12604"/>
                    <a:pt x="8" y="12604"/>
                    <a:pt x="12" y="12605"/>
                  </a:cubicBezTo>
                  <a:lnTo>
                    <a:pt x="12" y="12605"/>
                  </a:lnTo>
                  <a:cubicBezTo>
                    <a:pt x="12" y="12604"/>
                    <a:pt x="11" y="12604"/>
                    <a:pt x="11" y="12603"/>
                  </a:cubicBezTo>
                  <a:close/>
                  <a:moveTo>
                    <a:pt x="9051" y="10734"/>
                  </a:moveTo>
                  <a:cubicBezTo>
                    <a:pt x="9062" y="10734"/>
                    <a:pt x="9084" y="10734"/>
                    <a:pt x="9106" y="10745"/>
                  </a:cubicBezTo>
                  <a:cubicBezTo>
                    <a:pt x="9106" y="10745"/>
                    <a:pt x="9117" y="10756"/>
                    <a:pt x="9128" y="10778"/>
                  </a:cubicBezTo>
                  <a:cubicBezTo>
                    <a:pt x="9106" y="10811"/>
                    <a:pt x="9095" y="10843"/>
                    <a:pt x="9073" y="10887"/>
                  </a:cubicBezTo>
                  <a:cubicBezTo>
                    <a:pt x="8787" y="11360"/>
                    <a:pt x="8446" y="11800"/>
                    <a:pt x="8017" y="12163"/>
                  </a:cubicBezTo>
                  <a:cubicBezTo>
                    <a:pt x="7654" y="12460"/>
                    <a:pt x="7269" y="12724"/>
                    <a:pt x="6874" y="12977"/>
                  </a:cubicBezTo>
                  <a:cubicBezTo>
                    <a:pt x="6753" y="13054"/>
                    <a:pt x="6632" y="13131"/>
                    <a:pt x="6500" y="13208"/>
                  </a:cubicBezTo>
                  <a:cubicBezTo>
                    <a:pt x="6467" y="13230"/>
                    <a:pt x="6423" y="13252"/>
                    <a:pt x="6368" y="13263"/>
                  </a:cubicBezTo>
                  <a:cubicBezTo>
                    <a:pt x="6357" y="13263"/>
                    <a:pt x="6324" y="13252"/>
                    <a:pt x="6313" y="13230"/>
                  </a:cubicBezTo>
                  <a:cubicBezTo>
                    <a:pt x="6302" y="13219"/>
                    <a:pt x="6324" y="13197"/>
                    <a:pt x="6335" y="13175"/>
                  </a:cubicBezTo>
                  <a:cubicBezTo>
                    <a:pt x="6335" y="13164"/>
                    <a:pt x="6357" y="13164"/>
                    <a:pt x="6357" y="13153"/>
                  </a:cubicBezTo>
                  <a:cubicBezTo>
                    <a:pt x="6885" y="12867"/>
                    <a:pt x="7390" y="12526"/>
                    <a:pt x="7863" y="12152"/>
                  </a:cubicBezTo>
                  <a:cubicBezTo>
                    <a:pt x="8314" y="11800"/>
                    <a:pt x="8666" y="11360"/>
                    <a:pt x="8963" y="10865"/>
                  </a:cubicBezTo>
                  <a:cubicBezTo>
                    <a:pt x="8985" y="10821"/>
                    <a:pt x="9018" y="10778"/>
                    <a:pt x="9051" y="10734"/>
                  </a:cubicBezTo>
                  <a:close/>
                  <a:moveTo>
                    <a:pt x="5267" y="13468"/>
                  </a:moveTo>
                  <a:cubicBezTo>
                    <a:pt x="5286" y="13468"/>
                    <a:pt x="5304" y="13475"/>
                    <a:pt x="5323" y="13494"/>
                  </a:cubicBezTo>
                  <a:cubicBezTo>
                    <a:pt x="5345" y="13516"/>
                    <a:pt x="5301" y="13560"/>
                    <a:pt x="5224" y="13593"/>
                  </a:cubicBezTo>
                  <a:cubicBezTo>
                    <a:pt x="4949" y="13692"/>
                    <a:pt x="4663" y="13758"/>
                    <a:pt x="4377" y="13791"/>
                  </a:cubicBezTo>
                  <a:cubicBezTo>
                    <a:pt x="4146" y="13813"/>
                    <a:pt x="3915" y="13835"/>
                    <a:pt x="3684" y="13857"/>
                  </a:cubicBezTo>
                  <a:cubicBezTo>
                    <a:pt x="3684" y="13857"/>
                    <a:pt x="3684" y="13846"/>
                    <a:pt x="3684" y="13846"/>
                  </a:cubicBezTo>
                  <a:cubicBezTo>
                    <a:pt x="3607" y="13846"/>
                    <a:pt x="3530" y="13835"/>
                    <a:pt x="3453" y="13824"/>
                  </a:cubicBezTo>
                  <a:cubicBezTo>
                    <a:pt x="3442" y="13824"/>
                    <a:pt x="3420" y="13791"/>
                    <a:pt x="3420" y="13780"/>
                  </a:cubicBezTo>
                  <a:cubicBezTo>
                    <a:pt x="3420" y="13769"/>
                    <a:pt x="3442" y="13747"/>
                    <a:pt x="3453" y="13736"/>
                  </a:cubicBezTo>
                  <a:lnTo>
                    <a:pt x="3552" y="13736"/>
                  </a:lnTo>
                  <a:cubicBezTo>
                    <a:pt x="3584" y="13736"/>
                    <a:pt x="3615" y="13737"/>
                    <a:pt x="3646" y="13737"/>
                  </a:cubicBezTo>
                  <a:cubicBezTo>
                    <a:pt x="4175" y="13737"/>
                    <a:pt x="4693" y="13650"/>
                    <a:pt x="5191" y="13494"/>
                  </a:cubicBezTo>
                  <a:cubicBezTo>
                    <a:pt x="5216" y="13481"/>
                    <a:pt x="5242" y="13468"/>
                    <a:pt x="5267" y="13468"/>
                  </a:cubicBezTo>
                  <a:close/>
                  <a:moveTo>
                    <a:pt x="7115" y="0"/>
                  </a:moveTo>
                  <a:lnTo>
                    <a:pt x="7115" y="0"/>
                  </a:lnTo>
                  <a:cubicBezTo>
                    <a:pt x="7159" y="44"/>
                    <a:pt x="7170" y="66"/>
                    <a:pt x="7192" y="88"/>
                  </a:cubicBezTo>
                  <a:cubicBezTo>
                    <a:pt x="7533" y="407"/>
                    <a:pt x="7775" y="792"/>
                    <a:pt x="8006" y="1199"/>
                  </a:cubicBezTo>
                  <a:cubicBezTo>
                    <a:pt x="8127" y="1397"/>
                    <a:pt x="8215" y="1606"/>
                    <a:pt x="8292" y="1837"/>
                  </a:cubicBezTo>
                  <a:cubicBezTo>
                    <a:pt x="8501" y="2486"/>
                    <a:pt x="8666" y="3157"/>
                    <a:pt x="8688" y="3838"/>
                  </a:cubicBezTo>
                  <a:cubicBezTo>
                    <a:pt x="8699" y="4366"/>
                    <a:pt x="8666" y="4894"/>
                    <a:pt x="8545" y="5411"/>
                  </a:cubicBezTo>
                  <a:cubicBezTo>
                    <a:pt x="8457" y="5774"/>
                    <a:pt x="8369" y="6148"/>
                    <a:pt x="8270" y="6522"/>
                  </a:cubicBezTo>
                  <a:cubicBezTo>
                    <a:pt x="8182" y="6863"/>
                    <a:pt x="8083" y="7192"/>
                    <a:pt x="7951" y="7522"/>
                  </a:cubicBezTo>
                  <a:cubicBezTo>
                    <a:pt x="7764" y="7951"/>
                    <a:pt x="7555" y="8380"/>
                    <a:pt x="7335" y="8798"/>
                  </a:cubicBezTo>
                  <a:cubicBezTo>
                    <a:pt x="6951" y="9535"/>
                    <a:pt x="6434" y="10162"/>
                    <a:pt x="5796" y="10701"/>
                  </a:cubicBezTo>
                  <a:cubicBezTo>
                    <a:pt x="5290" y="11129"/>
                    <a:pt x="4751" y="11536"/>
                    <a:pt x="4212" y="11932"/>
                  </a:cubicBezTo>
                  <a:cubicBezTo>
                    <a:pt x="3728" y="12273"/>
                    <a:pt x="3190" y="12493"/>
                    <a:pt x="2629" y="12658"/>
                  </a:cubicBezTo>
                  <a:cubicBezTo>
                    <a:pt x="2321" y="12746"/>
                    <a:pt x="2002" y="12801"/>
                    <a:pt x="1683" y="12812"/>
                  </a:cubicBezTo>
                  <a:cubicBezTo>
                    <a:pt x="1571" y="12816"/>
                    <a:pt x="1460" y="12821"/>
                    <a:pt x="1351" y="12821"/>
                  </a:cubicBezTo>
                  <a:cubicBezTo>
                    <a:pt x="1192" y="12821"/>
                    <a:pt x="1036" y="12812"/>
                    <a:pt x="880" y="12779"/>
                  </a:cubicBezTo>
                  <a:cubicBezTo>
                    <a:pt x="638" y="12735"/>
                    <a:pt x="396" y="12680"/>
                    <a:pt x="165" y="12625"/>
                  </a:cubicBezTo>
                  <a:cubicBezTo>
                    <a:pt x="114" y="12615"/>
                    <a:pt x="63" y="12614"/>
                    <a:pt x="12" y="12605"/>
                  </a:cubicBezTo>
                  <a:lnTo>
                    <a:pt x="12" y="12605"/>
                  </a:lnTo>
                  <a:cubicBezTo>
                    <a:pt x="24" y="12669"/>
                    <a:pt x="89" y="12680"/>
                    <a:pt x="132" y="12713"/>
                  </a:cubicBezTo>
                  <a:cubicBezTo>
                    <a:pt x="396" y="12867"/>
                    <a:pt x="671" y="13021"/>
                    <a:pt x="935" y="13175"/>
                  </a:cubicBezTo>
                  <a:cubicBezTo>
                    <a:pt x="1309" y="13373"/>
                    <a:pt x="1661" y="13593"/>
                    <a:pt x="2002" y="13824"/>
                  </a:cubicBezTo>
                  <a:cubicBezTo>
                    <a:pt x="2200" y="13956"/>
                    <a:pt x="2387" y="14088"/>
                    <a:pt x="2585" y="14209"/>
                  </a:cubicBezTo>
                  <a:cubicBezTo>
                    <a:pt x="2805" y="14352"/>
                    <a:pt x="3047" y="14440"/>
                    <a:pt x="3299" y="14484"/>
                  </a:cubicBezTo>
                  <a:cubicBezTo>
                    <a:pt x="3629" y="14539"/>
                    <a:pt x="3959" y="14550"/>
                    <a:pt x="4278" y="14561"/>
                  </a:cubicBezTo>
                  <a:cubicBezTo>
                    <a:pt x="4817" y="14561"/>
                    <a:pt x="5345" y="14484"/>
                    <a:pt x="5873" y="14363"/>
                  </a:cubicBezTo>
                  <a:cubicBezTo>
                    <a:pt x="6445" y="14220"/>
                    <a:pt x="6995" y="14022"/>
                    <a:pt x="7511" y="13758"/>
                  </a:cubicBezTo>
                  <a:cubicBezTo>
                    <a:pt x="7885" y="13571"/>
                    <a:pt x="8248" y="13351"/>
                    <a:pt x="8589" y="13109"/>
                  </a:cubicBezTo>
                  <a:cubicBezTo>
                    <a:pt x="8919" y="12889"/>
                    <a:pt x="9216" y="12614"/>
                    <a:pt x="9480" y="12317"/>
                  </a:cubicBezTo>
                  <a:cubicBezTo>
                    <a:pt x="10250" y="11437"/>
                    <a:pt x="10866" y="10448"/>
                    <a:pt x="11327" y="9381"/>
                  </a:cubicBezTo>
                  <a:cubicBezTo>
                    <a:pt x="11613" y="8721"/>
                    <a:pt x="11822" y="8050"/>
                    <a:pt x="11932" y="7346"/>
                  </a:cubicBezTo>
                  <a:cubicBezTo>
                    <a:pt x="11976" y="7049"/>
                    <a:pt x="12009" y="6764"/>
                    <a:pt x="11998" y="6467"/>
                  </a:cubicBezTo>
                  <a:cubicBezTo>
                    <a:pt x="11976" y="6038"/>
                    <a:pt x="11943" y="5598"/>
                    <a:pt x="11877" y="5169"/>
                  </a:cubicBezTo>
                  <a:cubicBezTo>
                    <a:pt x="11701" y="4124"/>
                    <a:pt x="11283" y="3201"/>
                    <a:pt x="10558" y="2420"/>
                  </a:cubicBezTo>
                  <a:cubicBezTo>
                    <a:pt x="10426" y="2277"/>
                    <a:pt x="10294" y="2134"/>
                    <a:pt x="10162" y="1991"/>
                  </a:cubicBezTo>
                  <a:cubicBezTo>
                    <a:pt x="10041" y="1870"/>
                    <a:pt x="9920" y="1771"/>
                    <a:pt x="9788" y="1683"/>
                  </a:cubicBezTo>
                  <a:cubicBezTo>
                    <a:pt x="9678" y="1617"/>
                    <a:pt x="9579" y="1540"/>
                    <a:pt x="9469" y="1474"/>
                  </a:cubicBezTo>
                  <a:cubicBezTo>
                    <a:pt x="9348" y="1386"/>
                    <a:pt x="9216" y="1287"/>
                    <a:pt x="9084" y="1210"/>
                  </a:cubicBezTo>
                  <a:cubicBezTo>
                    <a:pt x="8666" y="946"/>
                    <a:pt x="8237" y="682"/>
                    <a:pt x="7819" y="396"/>
                  </a:cubicBezTo>
                  <a:cubicBezTo>
                    <a:pt x="7621" y="264"/>
                    <a:pt x="7423" y="154"/>
                    <a:pt x="7214" y="33"/>
                  </a:cubicBezTo>
                  <a:cubicBezTo>
                    <a:pt x="7192" y="11"/>
                    <a:pt x="7170" y="11"/>
                    <a:pt x="71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3" name="Google Shape;3503;p73"/>
            <p:cNvSpPr/>
            <p:nvPr/>
          </p:nvSpPr>
          <p:spPr>
            <a:xfrm flipH="1">
              <a:off x="2402304" y="1611425"/>
              <a:ext cx="1058101" cy="1321533"/>
            </a:xfrm>
            <a:custGeom>
              <a:avLst/>
              <a:gdLst/>
              <a:ahLst/>
              <a:cxnLst/>
              <a:rect l="l" t="t" r="r" b="b"/>
              <a:pathLst>
                <a:path w="11130" h="13901" extrusionOk="0">
                  <a:moveTo>
                    <a:pt x="9227" y="1826"/>
                  </a:moveTo>
                  <a:cubicBezTo>
                    <a:pt x="9293" y="1826"/>
                    <a:pt x="9326" y="1848"/>
                    <a:pt x="9348" y="1870"/>
                  </a:cubicBezTo>
                  <a:cubicBezTo>
                    <a:pt x="9392" y="1925"/>
                    <a:pt x="9425" y="1980"/>
                    <a:pt x="9458" y="2024"/>
                  </a:cubicBezTo>
                  <a:cubicBezTo>
                    <a:pt x="9777" y="2585"/>
                    <a:pt x="10019" y="3178"/>
                    <a:pt x="10151" y="3783"/>
                  </a:cubicBezTo>
                  <a:cubicBezTo>
                    <a:pt x="10293" y="4399"/>
                    <a:pt x="10348" y="5015"/>
                    <a:pt x="10315" y="5620"/>
                  </a:cubicBezTo>
                  <a:cubicBezTo>
                    <a:pt x="10315" y="5697"/>
                    <a:pt x="10304" y="5774"/>
                    <a:pt x="10282" y="5862"/>
                  </a:cubicBezTo>
                  <a:cubicBezTo>
                    <a:pt x="10271" y="5972"/>
                    <a:pt x="10162" y="6005"/>
                    <a:pt x="10107" y="6005"/>
                  </a:cubicBezTo>
                  <a:lnTo>
                    <a:pt x="10085" y="6005"/>
                  </a:lnTo>
                  <a:cubicBezTo>
                    <a:pt x="9997" y="6005"/>
                    <a:pt x="9931" y="5928"/>
                    <a:pt x="9920" y="5851"/>
                  </a:cubicBezTo>
                  <a:cubicBezTo>
                    <a:pt x="9920" y="5807"/>
                    <a:pt x="9920" y="5752"/>
                    <a:pt x="9920" y="5719"/>
                  </a:cubicBezTo>
                  <a:cubicBezTo>
                    <a:pt x="9986" y="4817"/>
                    <a:pt x="9854" y="3915"/>
                    <a:pt x="9502" y="2969"/>
                  </a:cubicBezTo>
                  <a:cubicBezTo>
                    <a:pt x="9469" y="2914"/>
                    <a:pt x="9447" y="2848"/>
                    <a:pt x="9414" y="2793"/>
                  </a:cubicBezTo>
                  <a:cubicBezTo>
                    <a:pt x="9337" y="2651"/>
                    <a:pt x="9260" y="2497"/>
                    <a:pt x="9183" y="2354"/>
                  </a:cubicBezTo>
                  <a:lnTo>
                    <a:pt x="9062" y="2112"/>
                  </a:lnTo>
                  <a:cubicBezTo>
                    <a:pt x="9051" y="2101"/>
                    <a:pt x="9040" y="2079"/>
                    <a:pt x="9029" y="2057"/>
                  </a:cubicBezTo>
                  <a:cubicBezTo>
                    <a:pt x="9029" y="2046"/>
                    <a:pt x="9029" y="2035"/>
                    <a:pt x="9018" y="2024"/>
                  </a:cubicBezTo>
                  <a:lnTo>
                    <a:pt x="8952" y="1837"/>
                  </a:lnTo>
                  <a:lnTo>
                    <a:pt x="9150" y="1826"/>
                  </a:lnTo>
                  <a:close/>
                  <a:moveTo>
                    <a:pt x="9854" y="6543"/>
                  </a:moveTo>
                  <a:lnTo>
                    <a:pt x="9854" y="6554"/>
                  </a:lnTo>
                  <a:lnTo>
                    <a:pt x="9865" y="6554"/>
                  </a:lnTo>
                  <a:cubicBezTo>
                    <a:pt x="9931" y="6554"/>
                    <a:pt x="9997" y="6598"/>
                    <a:pt x="10019" y="6653"/>
                  </a:cubicBezTo>
                  <a:cubicBezTo>
                    <a:pt x="10030" y="6686"/>
                    <a:pt x="10030" y="6708"/>
                    <a:pt x="10041" y="6730"/>
                  </a:cubicBezTo>
                  <a:cubicBezTo>
                    <a:pt x="10041" y="6741"/>
                    <a:pt x="10041" y="6741"/>
                    <a:pt x="10041" y="6752"/>
                  </a:cubicBezTo>
                  <a:lnTo>
                    <a:pt x="10052" y="6785"/>
                  </a:lnTo>
                  <a:lnTo>
                    <a:pt x="10052" y="6818"/>
                  </a:lnTo>
                  <a:cubicBezTo>
                    <a:pt x="10030" y="6873"/>
                    <a:pt x="10019" y="6928"/>
                    <a:pt x="10008" y="6994"/>
                  </a:cubicBezTo>
                  <a:cubicBezTo>
                    <a:pt x="9986" y="7126"/>
                    <a:pt x="9953" y="7269"/>
                    <a:pt x="9909" y="7412"/>
                  </a:cubicBezTo>
                  <a:cubicBezTo>
                    <a:pt x="9876" y="7544"/>
                    <a:pt x="9821" y="7687"/>
                    <a:pt x="9777" y="7819"/>
                  </a:cubicBezTo>
                  <a:cubicBezTo>
                    <a:pt x="9755" y="7874"/>
                    <a:pt x="9744" y="7940"/>
                    <a:pt x="9722" y="7995"/>
                  </a:cubicBezTo>
                  <a:lnTo>
                    <a:pt x="9711" y="8006"/>
                  </a:lnTo>
                  <a:cubicBezTo>
                    <a:pt x="9711" y="8028"/>
                    <a:pt x="9700" y="8061"/>
                    <a:pt x="9667" y="8105"/>
                  </a:cubicBezTo>
                  <a:cubicBezTo>
                    <a:pt x="9634" y="8138"/>
                    <a:pt x="9568" y="8182"/>
                    <a:pt x="9491" y="8182"/>
                  </a:cubicBezTo>
                  <a:cubicBezTo>
                    <a:pt x="9436" y="8182"/>
                    <a:pt x="9392" y="8160"/>
                    <a:pt x="9359" y="8116"/>
                  </a:cubicBezTo>
                  <a:cubicBezTo>
                    <a:pt x="9337" y="8083"/>
                    <a:pt x="9315" y="8028"/>
                    <a:pt x="9326" y="7940"/>
                  </a:cubicBezTo>
                  <a:cubicBezTo>
                    <a:pt x="9337" y="7907"/>
                    <a:pt x="9348" y="7863"/>
                    <a:pt x="9370" y="7830"/>
                  </a:cubicBezTo>
                  <a:lnTo>
                    <a:pt x="9370" y="7797"/>
                  </a:lnTo>
                  <a:cubicBezTo>
                    <a:pt x="9392" y="7720"/>
                    <a:pt x="9425" y="7654"/>
                    <a:pt x="9447" y="7588"/>
                  </a:cubicBezTo>
                  <a:cubicBezTo>
                    <a:pt x="9513" y="7401"/>
                    <a:pt x="9568" y="7225"/>
                    <a:pt x="9601" y="7038"/>
                  </a:cubicBezTo>
                  <a:cubicBezTo>
                    <a:pt x="9612" y="6994"/>
                    <a:pt x="9623" y="6939"/>
                    <a:pt x="9634" y="6895"/>
                  </a:cubicBezTo>
                  <a:cubicBezTo>
                    <a:pt x="9634" y="6840"/>
                    <a:pt x="9645" y="6796"/>
                    <a:pt x="9656" y="6741"/>
                  </a:cubicBezTo>
                  <a:cubicBezTo>
                    <a:pt x="9667" y="6708"/>
                    <a:pt x="9678" y="6664"/>
                    <a:pt x="9700" y="6631"/>
                  </a:cubicBezTo>
                  <a:cubicBezTo>
                    <a:pt x="9744" y="6565"/>
                    <a:pt x="9810" y="6554"/>
                    <a:pt x="9854" y="6543"/>
                  </a:cubicBezTo>
                  <a:close/>
                  <a:moveTo>
                    <a:pt x="8919" y="8996"/>
                  </a:moveTo>
                  <a:cubicBezTo>
                    <a:pt x="8941" y="8996"/>
                    <a:pt x="8963" y="9007"/>
                    <a:pt x="8974" y="9018"/>
                  </a:cubicBezTo>
                  <a:cubicBezTo>
                    <a:pt x="9029" y="9029"/>
                    <a:pt x="9051" y="9073"/>
                    <a:pt x="9073" y="9095"/>
                  </a:cubicBezTo>
                  <a:lnTo>
                    <a:pt x="9106" y="9128"/>
                  </a:lnTo>
                  <a:lnTo>
                    <a:pt x="9106" y="9194"/>
                  </a:lnTo>
                  <a:cubicBezTo>
                    <a:pt x="9095" y="9315"/>
                    <a:pt x="9007" y="9403"/>
                    <a:pt x="8897" y="9403"/>
                  </a:cubicBezTo>
                  <a:cubicBezTo>
                    <a:pt x="8875" y="9403"/>
                    <a:pt x="8853" y="9392"/>
                    <a:pt x="8831" y="9381"/>
                  </a:cubicBezTo>
                  <a:cubicBezTo>
                    <a:pt x="8765" y="9348"/>
                    <a:pt x="8721" y="9282"/>
                    <a:pt x="8721" y="9216"/>
                  </a:cubicBezTo>
                  <a:cubicBezTo>
                    <a:pt x="8710" y="9161"/>
                    <a:pt x="8732" y="9106"/>
                    <a:pt x="8776" y="9062"/>
                  </a:cubicBezTo>
                  <a:cubicBezTo>
                    <a:pt x="8809" y="9018"/>
                    <a:pt x="8864" y="8996"/>
                    <a:pt x="8919" y="8996"/>
                  </a:cubicBezTo>
                  <a:close/>
                  <a:moveTo>
                    <a:pt x="8325" y="10074"/>
                  </a:moveTo>
                  <a:cubicBezTo>
                    <a:pt x="8358" y="10074"/>
                    <a:pt x="8391" y="10085"/>
                    <a:pt x="8402" y="10085"/>
                  </a:cubicBezTo>
                  <a:cubicBezTo>
                    <a:pt x="8457" y="10107"/>
                    <a:pt x="8479" y="10151"/>
                    <a:pt x="8490" y="10173"/>
                  </a:cubicBezTo>
                  <a:cubicBezTo>
                    <a:pt x="8501" y="10173"/>
                    <a:pt x="8501" y="10184"/>
                    <a:pt x="8501" y="10184"/>
                  </a:cubicBezTo>
                  <a:lnTo>
                    <a:pt x="8545" y="10250"/>
                  </a:lnTo>
                  <a:lnTo>
                    <a:pt x="8512" y="10326"/>
                  </a:lnTo>
                  <a:cubicBezTo>
                    <a:pt x="8501" y="10326"/>
                    <a:pt x="8501" y="10337"/>
                    <a:pt x="8490" y="10348"/>
                  </a:cubicBezTo>
                  <a:cubicBezTo>
                    <a:pt x="8479" y="10381"/>
                    <a:pt x="8468" y="10403"/>
                    <a:pt x="8446" y="10436"/>
                  </a:cubicBezTo>
                  <a:cubicBezTo>
                    <a:pt x="8138" y="10964"/>
                    <a:pt x="7786" y="11404"/>
                    <a:pt x="7368" y="11745"/>
                  </a:cubicBezTo>
                  <a:cubicBezTo>
                    <a:pt x="6983" y="12075"/>
                    <a:pt x="6565" y="12350"/>
                    <a:pt x="6203" y="12581"/>
                  </a:cubicBezTo>
                  <a:cubicBezTo>
                    <a:pt x="6093" y="12647"/>
                    <a:pt x="5972" y="12724"/>
                    <a:pt x="5829" y="12812"/>
                  </a:cubicBezTo>
                  <a:cubicBezTo>
                    <a:pt x="5785" y="12834"/>
                    <a:pt x="5730" y="12867"/>
                    <a:pt x="5664" y="12878"/>
                  </a:cubicBezTo>
                  <a:lnTo>
                    <a:pt x="5620" y="12878"/>
                  </a:lnTo>
                  <a:cubicBezTo>
                    <a:pt x="5554" y="12878"/>
                    <a:pt x="5488" y="12856"/>
                    <a:pt x="5444" y="12790"/>
                  </a:cubicBezTo>
                  <a:cubicBezTo>
                    <a:pt x="5400" y="12713"/>
                    <a:pt x="5444" y="12636"/>
                    <a:pt x="5466" y="12592"/>
                  </a:cubicBezTo>
                  <a:cubicBezTo>
                    <a:pt x="5488" y="12537"/>
                    <a:pt x="5532" y="12526"/>
                    <a:pt x="5554" y="12515"/>
                  </a:cubicBezTo>
                  <a:cubicBezTo>
                    <a:pt x="6049" y="12240"/>
                    <a:pt x="6532" y="11910"/>
                    <a:pt x="7027" y="11525"/>
                  </a:cubicBezTo>
                  <a:cubicBezTo>
                    <a:pt x="7434" y="11195"/>
                    <a:pt x="7786" y="10788"/>
                    <a:pt x="8094" y="10272"/>
                  </a:cubicBezTo>
                  <a:cubicBezTo>
                    <a:pt x="8116" y="10228"/>
                    <a:pt x="8160" y="10184"/>
                    <a:pt x="8204" y="10129"/>
                  </a:cubicBezTo>
                  <a:cubicBezTo>
                    <a:pt x="8215" y="10107"/>
                    <a:pt x="8259" y="10074"/>
                    <a:pt x="8325" y="10074"/>
                  </a:cubicBezTo>
                  <a:close/>
                  <a:moveTo>
                    <a:pt x="4531" y="12812"/>
                  </a:moveTo>
                  <a:cubicBezTo>
                    <a:pt x="4586" y="12812"/>
                    <a:pt x="4641" y="12834"/>
                    <a:pt x="4674" y="12878"/>
                  </a:cubicBezTo>
                  <a:cubicBezTo>
                    <a:pt x="4718" y="12922"/>
                    <a:pt x="4729" y="12977"/>
                    <a:pt x="4718" y="13032"/>
                  </a:cubicBezTo>
                  <a:cubicBezTo>
                    <a:pt x="4696" y="13109"/>
                    <a:pt x="4630" y="13175"/>
                    <a:pt x="4520" y="13208"/>
                  </a:cubicBezTo>
                  <a:cubicBezTo>
                    <a:pt x="4245" y="13307"/>
                    <a:pt x="3948" y="13373"/>
                    <a:pt x="3640" y="13417"/>
                  </a:cubicBezTo>
                  <a:cubicBezTo>
                    <a:pt x="3486" y="13439"/>
                    <a:pt x="3321" y="13450"/>
                    <a:pt x="3156" y="13461"/>
                  </a:cubicBezTo>
                  <a:cubicBezTo>
                    <a:pt x="3090" y="13472"/>
                    <a:pt x="3024" y="13472"/>
                    <a:pt x="2947" y="13483"/>
                  </a:cubicBezTo>
                  <a:lnTo>
                    <a:pt x="2826" y="13493"/>
                  </a:lnTo>
                  <a:lnTo>
                    <a:pt x="2826" y="13493"/>
                  </a:lnTo>
                  <a:lnTo>
                    <a:pt x="2815" y="13461"/>
                  </a:lnTo>
                  <a:cubicBezTo>
                    <a:pt x="2771" y="13461"/>
                    <a:pt x="2727" y="13461"/>
                    <a:pt x="2683" y="13450"/>
                  </a:cubicBezTo>
                  <a:cubicBezTo>
                    <a:pt x="2584" y="13439"/>
                    <a:pt x="2540" y="13340"/>
                    <a:pt x="2529" y="13285"/>
                  </a:cubicBezTo>
                  <a:cubicBezTo>
                    <a:pt x="2518" y="13186"/>
                    <a:pt x="2595" y="13098"/>
                    <a:pt x="2683" y="13087"/>
                  </a:cubicBezTo>
                  <a:cubicBezTo>
                    <a:pt x="2727" y="13076"/>
                    <a:pt x="2782" y="13076"/>
                    <a:pt x="2815" y="13076"/>
                  </a:cubicBezTo>
                  <a:cubicBezTo>
                    <a:pt x="2849" y="13076"/>
                    <a:pt x="2883" y="13077"/>
                    <a:pt x="2916" y="13077"/>
                  </a:cubicBezTo>
                  <a:cubicBezTo>
                    <a:pt x="3420" y="13077"/>
                    <a:pt x="3914" y="12999"/>
                    <a:pt x="4399" y="12845"/>
                  </a:cubicBezTo>
                  <a:cubicBezTo>
                    <a:pt x="4410" y="12834"/>
                    <a:pt x="4410" y="12834"/>
                    <a:pt x="4421" y="12834"/>
                  </a:cubicBezTo>
                  <a:cubicBezTo>
                    <a:pt x="4443" y="12823"/>
                    <a:pt x="4487" y="12812"/>
                    <a:pt x="4531" y="12812"/>
                  </a:cubicBezTo>
                  <a:close/>
                  <a:moveTo>
                    <a:pt x="7016" y="0"/>
                  </a:moveTo>
                  <a:lnTo>
                    <a:pt x="7016" y="0"/>
                  </a:lnTo>
                  <a:cubicBezTo>
                    <a:pt x="7148" y="198"/>
                    <a:pt x="7269" y="407"/>
                    <a:pt x="7390" y="616"/>
                  </a:cubicBezTo>
                  <a:cubicBezTo>
                    <a:pt x="7522" y="836"/>
                    <a:pt x="7610" y="1056"/>
                    <a:pt x="7687" y="1276"/>
                  </a:cubicBezTo>
                  <a:cubicBezTo>
                    <a:pt x="7940" y="2057"/>
                    <a:pt x="8061" y="2706"/>
                    <a:pt x="8083" y="3321"/>
                  </a:cubicBezTo>
                  <a:cubicBezTo>
                    <a:pt x="8105" y="3915"/>
                    <a:pt x="8050" y="4443"/>
                    <a:pt x="7940" y="4927"/>
                  </a:cubicBezTo>
                  <a:cubicBezTo>
                    <a:pt x="7841" y="5345"/>
                    <a:pt x="7753" y="5708"/>
                    <a:pt x="7665" y="6038"/>
                  </a:cubicBezTo>
                  <a:cubicBezTo>
                    <a:pt x="7566" y="6445"/>
                    <a:pt x="7456" y="6774"/>
                    <a:pt x="7335" y="7060"/>
                  </a:cubicBezTo>
                  <a:cubicBezTo>
                    <a:pt x="7148" y="7489"/>
                    <a:pt x="6950" y="7918"/>
                    <a:pt x="6719" y="8347"/>
                  </a:cubicBezTo>
                  <a:cubicBezTo>
                    <a:pt x="6346" y="9073"/>
                    <a:pt x="5807" y="9733"/>
                    <a:pt x="5147" y="10294"/>
                  </a:cubicBezTo>
                  <a:cubicBezTo>
                    <a:pt x="4652" y="10711"/>
                    <a:pt x="4113" y="11129"/>
                    <a:pt x="3552" y="11525"/>
                  </a:cubicBezTo>
                  <a:cubicBezTo>
                    <a:pt x="3101" y="11844"/>
                    <a:pt x="2584" y="12086"/>
                    <a:pt x="1925" y="12273"/>
                  </a:cubicBezTo>
                  <a:cubicBezTo>
                    <a:pt x="1606" y="12372"/>
                    <a:pt x="1276" y="12427"/>
                    <a:pt x="946" y="12438"/>
                  </a:cubicBezTo>
                  <a:cubicBezTo>
                    <a:pt x="851" y="12438"/>
                    <a:pt x="750" y="12443"/>
                    <a:pt x="649" y="12443"/>
                  </a:cubicBezTo>
                  <a:cubicBezTo>
                    <a:pt x="598" y="12443"/>
                    <a:pt x="546" y="12442"/>
                    <a:pt x="495" y="12438"/>
                  </a:cubicBezTo>
                  <a:cubicBezTo>
                    <a:pt x="352" y="12438"/>
                    <a:pt x="231" y="12427"/>
                    <a:pt x="110" y="12394"/>
                  </a:cubicBezTo>
                  <a:cubicBezTo>
                    <a:pt x="66" y="12394"/>
                    <a:pt x="33" y="12383"/>
                    <a:pt x="0" y="12383"/>
                  </a:cubicBezTo>
                  <a:cubicBezTo>
                    <a:pt x="88" y="12427"/>
                    <a:pt x="176" y="12482"/>
                    <a:pt x="264" y="12537"/>
                  </a:cubicBezTo>
                  <a:cubicBezTo>
                    <a:pt x="704" y="12779"/>
                    <a:pt x="1045" y="12988"/>
                    <a:pt x="1342" y="13197"/>
                  </a:cubicBezTo>
                  <a:cubicBezTo>
                    <a:pt x="1518" y="13307"/>
                    <a:pt x="1716" y="13450"/>
                    <a:pt x="1925" y="13571"/>
                  </a:cubicBezTo>
                  <a:cubicBezTo>
                    <a:pt x="2134" y="13703"/>
                    <a:pt x="2354" y="13791"/>
                    <a:pt x="2584" y="13824"/>
                  </a:cubicBezTo>
                  <a:cubicBezTo>
                    <a:pt x="2782" y="13857"/>
                    <a:pt x="3002" y="13879"/>
                    <a:pt x="3277" y="13890"/>
                  </a:cubicBezTo>
                  <a:lnTo>
                    <a:pt x="3288" y="13890"/>
                  </a:lnTo>
                  <a:cubicBezTo>
                    <a:pt x="3376" y="13901"/>
                    <a:pt x="3453" y="13901"/>
                    <a:pt x="3541" y="13901"/>
                  </a:cubicBezTo>
                  <a:cubicBezTo>
                    <a:pt x="4036" y="13901"/>
                    <a:pt x="4542" y="13846"/>
                    <a:pt x="5103" y="13703"/>
                  </a:cubicBezTo>
                  <a:cubicBezTo>
                    <a:pt x="5697" y="13560"/>
                    <a:pt x="6225" y="13373"/>
                    <a:pt x="6719" y="13120"/>
                  </a:cubicBezTo>
                  <a:cubicBezTo>
                    <a:pt x="7038" y="12955"/>
                    <a:pt x="7379" y="12757"/>
                    <a:pt x="7775" y="12482"/>
                  </a:cubicBezTo>
                  <a:cubicBezTo>
                    <a:pt x="8083" y="12262"/>
                    <a:pt x="8369" y="12009"/>
                    <a:pt x="8633" y="11712"/>
                  </a:cubicBezTo>
                  <a:cubicBezTo>
                    <a:pt x="9381" y="10854"/>
                    <a:pt x="9997" y="9876"/>
                    <a:pt x="10458" y="8809"/>
                  </a:cubicBezTo>
                  <a:cubicBezTo>
                    <a:pt x="10755" y="8138"/>
                    <a:pt x="10953" y="7467"/>
                    <a:pt x="11052" y="6807"/>
                  </a:cubicBezTo>
                  <a:cubicBezTo>
                    <a:pt x="11085" y="6576"/>
                    <a:pt x="11129" y="6269"/>
                    <a:pt x="11118" y="5961"/>
                  </a:cubicBezTo>
                  <a:cubicBezTo>
                    <a:pt x="11096" y="5455"/>
                    <a:pt x="11063" y="5048"/>
                    <a:pt x="10997" y="4674"/>
                  </a:cubicBezTo>
                  <a:cubicBezTo>
                    <a:pt x="10821" y="3607"/>
                    <a:pt x="10403" y="2738"/>
                    <a:pt x="9722" y="2002"/>
                  </a:cubicBezTo>
                  <a:cubicBezTo>
                    <a:pt x="9623" y="1903"/>
                    <a:pt x="9535" y="1804"/>
                    <a:pt x="9436" y="1705"/>
                  </a:cubicBezTo>
                  <a:lnTo>
                    <a:pt x="9315" y="1573"/>
                  </a:lnTo>
                  <a:cubicBezTo>
                    <a:pt x="9216" y="1463"/>
                    <a:pt x="9106" y="1375"/>
                    <a:pt x="8974" y="1287"/>
                  </a:cubicBezTo>
                  <a:cubicBezTo>
                    <a:pt x="8897" y="1243"/>
                    <a:pt x="8831" y="1188"/>
                    <a:pt x="8765" y="1144"/>
                  </a:cubicBezTo>
                  <a:cubicBezTo>
                    <a:pt x="8732" y="1122"/>
                    <a:pt x="8699" y="1100"/>
                    <a:pt x="8655" y="1067"/>
                  </a:cubicBezTo>
                  <a:cubicBezTo>
                    <a:pt x="8622" y="1045"/>
                    <a:pt x="8578" y="1023"/>
                    <a:pt x="8545" y="990"/>
                  </a:cubicBezTo>
                  <a:cubicBezTo>
                    <a:pt x="8457" y="924"/>
                    <a:pt x="8369" y="869"/>
                    <a:pt x="8281" y="814"/>
                  </a:cubicBezTo>
                  <a:cubicBezTo>
                    <a:pt x="7896" y="583"/>
                    <a:pt x="7478" y="319"/>
                    <a:pt x="70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4" name="Google Shape;3504;p73"/>
            <p:cNvSpPr/>
            <p:nvPr/>
          </p:nvSpPr>
          <p:spPr>
            <a:xfrm flipH="1">
              <a:off x="1511606" y="2160725"/>
              <a:ext cx="747615" cy="1082159"/>
            </a:xfrm>
            <a:custGeom>
              <a:avLst/>
              <a:gdLst/>
              <a:ahLst/>
              <a:cxnLst/>
              <a:rect l="l" t="t" r="r" b="b"/>
              <a:pathLst>
                <a:path w="7864" h="11383" extrusionOk="0">
                  <a:moveTo>
                    <a:pt x="3748" y="1218"/>
                  </a:moveTo>
                  <a:cubicBezTo>
                    <a:pt x="3838" y="1218"/>
                    <a:pt x="3928" y="1246"/>
                    <a:pt x="4015" y="1298"/>
                  </a:cubicBezTo>
                  <a:cubicBezTo>
                    <a:pt x="4136" y="1375"/>
                    <a:pt x="4213" y="1474"/>
                    <a:pt x="4268" y="1595"/>
                  </a:cubicBezTo>
                  <a:cubicBezTo>
                    <a:pt x="4345" y="1738"/>
                    <a:pt x="4367" y="1903"/>
                    <a:pt x="4367" y="2101"/>
                  </a:cubicBezTo>
                  <a:cubicBezTo>
                    <a:pt x="4433" y="2046"/>
                    <a:pt x="4466" y="2013"/>
                    <a:pt x="4499" y="1980"/>
                  </a:cubicBezTo>
                  <a:cubicBezTo>
                    <a:pt x="4620" y="1881"/>
                    <a:pt x="4741" y="1771"/>
                    <a:pt x="4873" y="1672"/>
                  </a:cubicBezTo>
                  <a:cubicBezTo>
                    <a:pt x="4994" y="1584"/>
                    <a:pt x="5137" y="1518"/>
                    <a:pt x="5291" y="1474"/>
                  </a:cubicBezTo>
                  <a:cubicBezTo>
                    <a:pt x="5363" y="1455"/>
                    <a:pt x="5435" y="1446"/>
                    <a:pt x="5507" y="1446"/>
                  </a:cubicBezTo>
                  <a:cubicBezTo>
                    <a:pt x="5598" y="1446"/>
                    <a:pt x="5688" y="1461"/>
                    <a:pt x="5774" y="1485"/>
                  </a:cubicBezTo>
                  <a:cubicBezTo>
                    <a:pt x="6060" y="1573"/>
                    <a:pt x="6214" y="1793"/>
                    <a:pt x="6214" y="2090"/>
                  </a:cubicBezTo>
                  <a:cubicBezTo>
                    <a:pt x="6214" y="2211"/>
                    <a:pt x="6192" y="2321"/>
                    <a:pt x="6159" y="2420"/>
                  </a:cubicBezTo>
                  <a:cubicBezTo>
                    <a:pt x="6104" y="2563"/>
                    <a:pt x="6049" y="2684"/>
                    <a:pt x="5961" y="2805"/>
                  </a:cubicBezTo>
                  <a:cubicBezTo>
                    <a:pt x="5686" y="3146"/>
                    <a:pt x="5367" y="3432"/>
                    <a:pt x="4961" y="3597"/>
                  </a:cubicBezTo>
                  <a:cubicBezTo>
                    <a:pt x="4620" y="3740"/>
                    <a:pt x="4257" y="3861"/>
                    <a:pt x="3894" y="3993"/>
                  </a:cubicBezTo>
                  <a:cubicBezTo>
                    <a:pt x="3883" y="3960"/>
                    <a:pt x="3850" y="3938"/>
                    <a:pt x="3839" y="3905"/>
                  </a:cubicBezTo>
                  <a:cubicBezTo>
                    <a:pt x="3751" y="3674"/>
                    <a:pt x="3608" y="3454"/>
                    <a:pt x="3476" y="3245"/>
                  </a:cubicBezTo>
                  <a:cubicBezTo>
                    <a:pt x="3388" y="3102"/>
                    <a:pt x="3300" y="2959"/>
                    <a:pt x="3223" y="2816"/>
                  </a:cubicBezTo>
                  <a:cubicBezTo>
                    <a:pt x="3168" y="2695"/>
                    <a:pt x="3102" y="2574"/>
                    <a:pt x="3069" y="2453"/>
                  </a:cubicBezTo>
                  <a:cubicBezTo>
                    <a:pt x="2959" y="2068"/>
                    <a:pt x="3047" y="1738"/>
                    <a:pt x="3311" y="1441"/>
                  </a:cubicBezTo>
                  <a:cubicBezTo>
                    <a:pt x="3366" y="1375"/>
                    <a:pt x="3432" y="1331"/>
                    <a:pt x="3509" y="1287"/>
                  </a:cubicBezTo>
                  <a:cubicBezTo>
                    <a:pt x="3587" y="1241"/>
                    <a:pt x="3667" y="1218"/>
                    <a:pt x="3748" y="1218"/>
                  </a:cubicBezTo>
                  <a:close/>
                  <a:moveTo>
                    <a:pt x="2442" y="1"/>
                  </a:moveTo>
                  <a:cubicBezTo>
                    <a:pt x="2420" y="56"/>
                    <a:pt x="2398" y="100"/>
                    <a:pt x="2398" y="144"/>
                  </a:cubicBezTo>
                  <a:cubicBezTo>
                    <a:pt x="2288" y="606"/>
                    <a:pt x="2189" y="1067"/>
                    <a:pt x="2090" y="1529"/>
                  </a:cubicBezTo>
                  <a:cubicBezTo>
                    <a:pt x="2024" y="1848"/>
                    <a:pt x="1969" y="2167"/>
                    <a:pt x="1892" y="2486"/>
                  </a:cubicBezTo>
                  <a:cubicBezTo>
                    <a:pt x="1760" y="3069"/>
                    <a:pt x="1617" y="3641"/>
                    <a:pt x="1485" y="4213"/>
                  </a:cubicBezTo>
                  <a:cubicBezTo>
                    <a:pt x="1310" y="4971"/>
                    <a:pt x="1123" y="5719"/>
                    <a:pt x="914" y="6467"/>
                  </a:cubicBezTo>
                  <a:cubicBezTo>
                    <a:pt x="716" y="7193"/>
                    <a:pt x="507" y="7919"/>
                    <a:pt x="309" y="8655"/>
                  </a:cubicBezTo>
                  <a:cubicBezTo>
                    <a:pt x="177" y="9150"/>
                    <a:pt x="89" y="9645"/>
                    <a:pt x="1" y="10173"/>
                  </a:cubicBezTo>
                  <a:cubicBezTo>
                    <a:pt x="56" y="10195"/>
                    <a:pt x="100" y="10206"/>
                    <a:pt x="155" y="10228"/>
                  </a:cubicBezTo>
                  <a:cubicBezTo>
                    <a:pt x="243" y="10250"/>
                    <a:pt x="331" y="10261"/>
                    <a:pt x="430" y="10283"/>
                  </a:cubicBezTo>
                  <a:cubicBezTo>
                    <a:pt x="947" y="10415"/>
                    <a:pt x="1463" y="10558"/>
                    <a:pt x="1991" y="10679"/>
                  </a:cubicBezTo>
                  <a:cubicBezTo>
                    <a:pt x="2299" y="10756"/>
                    <a:pt x="2618" y="10800"/>
                    <a:pt x="2926" y="10877"/>
                  </a:cubicBezTo>
                  <a:cubicBezTo>
                    <a:pt x="3553" y="11031"/>
                    <a:pt x="4180" y="11196"/>
                    <a:pt x="4807" y="11350"/>
                  </a:cubicBezTo>
                  <a:cubicBezTo>
                    <a:pt x="4851" y="11361"/>
                    <a:pt x="4895" y="11372"/>
                    <a:pt x="4950" y="11383"/>
                  </a:cubicBezTo>
                  <a:cubicBezTo>
                    <a:pt x="4961" y="11328"/>
                    <a:pt x="4983" y="11295"/>
                    <a:pt x="4994" y="11251"/>
                  </a:cubicBezTo>
                  <a:cubicBezTo>
                    <a:pt x="5049" y="11075"/>
                    <a:pt x="5093" y="10899"/>
                    <a:pt x="5148" y="10734"/>
                  </a:cubicBezTo>
                  <a:cubicBezTo>
                    <a:pt x="5312" y="10151"/>
                    <a:pt x="5499" y="9579"/>
                    <a:pt x="5653" y="8996"/>
                  </a:cubicBezTo>
                  <a:cubicBezTo>
                    <a:pt x="5884" y="8117"/>
                    <a:pt x="6104" y="7226"/>
                    <a:pt x="6324" y="6335"/>
                  </a:cubicBezTo>
                  <a:cubicBezTo>
                    <a:pt x="6566" y="5345"/>
                    <a:pt x="6830" y="4367"/>
                    <a:pt x="7127" y="3399"/>
                  </a:cubicBezTo>
                  <a:cubicBezTo>
                    <a:pt x="7358" y="2662"/>
                    <a:pt x="7589" y="1936"/>
                    <a:pt x="7820" y="1199"/>
                  </a:cubicBezTo>
                  <a:cubicBezTo>
                    <a:pt x="7831" y="1155"/>
                    <a:pt x="7864" y="1100"/>
                    <a:pt x="7842" y="1045"/>
                  </a:cubicBezTo>
                  <a:cubicBezTo>
                    <a:pt x="7820" y="1034"/>
                    <a:pt x="7798" y="1023"/>
                    <a:pt x="7776" y="1023"/>
                  </a:cubicBezTo>
                  <a:cubicBezTo>
                    <a:pt x="7556" y="968"/>
                    <a:pt x="7336" y="924"/>
                    <a:pt x="7105" y="880"/>
                  </a:cubicBezTo>
                  <a:cubicBezTo>
                    <a:pt x="6742" y="814"/>
                    <a:pt x="6368" y="748"/>
                    <a:pt x="6005" y="672"/>
                  </a:cubicBezTo>
                  <a:cubicBezTo>
                    <a:pt x="5631" y="606"/>
                    <a:pt x="5258" y="518"/>
                    <a:pt x="4884" y="441"/>
                  </a:cubicBezTo>
                  <a:cubicBezTo>
                    <a:pt x="4180" y="309"/>
                    <a:pt x="3476" y="177"/>
                    <a:pt x="2772" y="56"/>
                  </a:cubicBezTo>
                  <a:cubicBezTo>
                    <a:pt x="2662" y="34"/>
                    <a:pt x="2552" y="23"/>
                    <a:pt x="24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5" name="Google Shape;3505;p73"/>
            <p:cNvSpPr/>
            <p:nvPr/>
          </p:nvSpPr>
          <p:spPr>
            <a:xfrm flipH="1">
              <a:off x="1528338" y="2175365"/>
              <a:ext cx="716242" cy="1051833"/>
            </a:xfrm>
            <a:custGeom>
              <a:avLst/>
              <a:gdLst/>
              <a:ahLst/>
              <a:cxnLst/>
              <a:rect l="l" t="t" r="r" b="b"/>
              <a:pathLst>
                <a:path w="7534" h="11064" extrusionOk="0">
                  <a:moveTo>
                    <a:pt x="3608" y="924"/>
                  </a:moveTo>
                  <a:cubicBezTo>
                    <a:pt x="3718" y="936"/>
                    <a:pt x="3828" y="969"/>
                    <a:pt x="3938" y="1034"/>
                  </a:cubicBezTo>
                  <a:cubicBezTo>
                    <a:pt x="4059" y="1111"/>
                    <a:pt x="4169" y="1232"/>
                    <a:pt x="4246" y="1386"/>
                  </a:cubicBezTo>
                  <a:cubicBezTo>
                    <a:pt x="4279" y="1474"/>
                    <a:pt x="4312" y="1562"/>
                    <a:pt x="4334" y="1650"/>
                  </a:cubicBezTo>
                  <a:cubicBezTo>
                    <a:pt x="4334" y="1650"/>
                    <a:pt x="4345" y="1639"/>
                    <a:pt x="4345" y="1639"/>
                  </a:cubicBezTo>
                  <a:cubicBezTo>
                    <a:pt x="4433" y="1562"/>
                    <a:pt x="4532" y="1485"/>
                    <a:pt x="4631" y="1408"/>
                  </a:cubicBezTo>
                  <a:cubicBezTo>
                    <a:pt x="4752" y="1309"/>
                    <a:pt x="4906" y="1232"/>
                    <a:pt x="5093" y="1188"/>
                  </a:cubicBezTo>
                  <a:cubicBezTo>
                    <a:pt x="5173" y="1170"/>
                    <a:pt x="5254" y="1152"/>
                    <a:pt x="5335" y="1152"/>
                  </a:cubicBezTo>
                  <a:cubicBezTo>
                    <a:pt x="5353" y="1152"/>
                    <a:pt x="5371" y="1153"/>
                    <a:pt x="5389" y="1155"/>
                  </a:cubicBezTo>
                  <a:cubicBezTo>
                    <a:pt x="5488" y="1155"/>
                    <a:pt x="5576" y="1177"/>
                    <a:pt x="5664" y="1199"/>
                  </a:cubicBezTo>
                  <a:cubicBezTo>
                    <a:pt x="6005" y="1309"/>
                    <a:pt x="6203" y="1584"/>
                    <a:pt x="6203" y="1936"/>
                  </a:cubicBezTo>
                  <a:cubicBezTo>
                    <a:pt x="6203" y="2057"/>
                    <a:pt x="6181" y="2178"/>
                    <a:pt x="6137" y="2321"/>
                  </a:cubicBezTo>
                  <a:cubicBezTo>
                    <a:pt x="6082" y="2475"/>
                    <a:pt x="6005" y="2618"/>
                    <a:pt x="5917" y="2739"/>
                  </a:cubicBezTo>
                  <a:cubicBezTo>
                    <a:pt x="5609" y="3135"/>
                    <a:pt x="5257" y="3410"/>
                    <a:pt x="4862" y="3575"/>
                  </a:cubicBezTo>
                  <a:cubicBezTo>
                    <a:pt x="4620" y="3674"/>
                    <a:pt x="4367" y="3762"/>
                    <a:pt x="4125" y="3850"/>
                  </a:cubicBezTo>
                  <a:cubicBezTo>
                    <a:pt x="4015" y="3883"/>
                    <a:pt x="3905" y="3927"/>
                    <a:pt x="3795" y="3971"/>
                  </a:cubicBezTo>
                  <a:lnTo>
                    <a:pt x="3696" y="4004"/>
                  </a:lnTo>
                  <a:lnTo>
                    <a:pt x="3630" y="3916"/>
                  </a:lnTo>
                  <a:lnTo>
                    <a:pt x="3619" y="3894"/>
                  </a:lnTo>
                  <a:cubicBezTo>
                    <a:pt x="3597" y="3872"/>
                    <a:pt x="3575" y="3839"/>
                    <a:pt x="3553" y="3806"/>
                  </a:cubicBezTo>
                  <a:cubicBezTo>
                    <a:pt x="3476" y="3586"/>
                    <a:pt x="3355" y="3399"/>
                    <a:pt x="3234" y="3201"/>
                  </a:cubicBezTo>
                  <a:lnTo>
                    <a:pt x="3201" y="3168"/>
                  </a:lnTo>
                  <a:cubicBezTo>
                    <a:pt x="3113" y="3025"/>
                    <a:pt x="3025" y="2882"/>
                    <a:pt x="2948" y="2728"/>
                  </a:cubicBezTo>
                  <a:cubicBezTo>
                    <a:pt x="2893" y="2629"/>
                    <a:pt x="2827" y="2486"/>
                    <a:pt x="2783" y="2343"/>
                  </a:cubicBezTo>
                  <a:cubicBezTo>
                    <a:pt x="2662" y="1914"/>
                    <a:pt x="2761" y="1529"/>
                    <a:pt x="3058" y="1188"/>
                  </a:cubicBezTo>
                  <a:cubicBezTo>
                    <a:pt x="3113" y="1122"/>
                    <a:pt x="3190" y="1067"/>
                    <a:pt x="3289" y="1012"/>
                  </a:cubicBezTo>
                  <a:cubicBezTo>
                    <a:pt x="3385" y="948"/>
                    <a:pt x="3492" y="926"/>
                    <a:pt x="3608" y="924"/>
                  </a:cubicBezTo>
                  <a:close/>
                  <a:moveTo>
                    <a:pt x="2387" y="1"/>
                  </a:moveTo>
                  <a:cubicBezTo>
                    <a:pt x="2376" y="1"/>
                    <a:pt x="2376" y="23"/>
                    <a:pt x="2376" y="23"/>
                  </a:cubicBezTo>
                  <a:lnTo>
                    <a:pt x="2354" y="122"/>
                  </a:lnTo>
                  <a:cubicBezTo>
                    <a:pt x="2266" y="540"/>
                    <a:pt x="2167" y="968"/>
                    <a:pt x="2079" y="1397"/>
                  </a:cubicBezTo>
                  <a:cubicBezTo>
                    <a:pt x="2046" y="1529"/>
                    <a:pt x="2024" y="1661"/>
                    <a:pt x="1991" y="1804"/>
                  </a:cubicBezTo>
                  <a:cubicBezTo>
                    <a:pt x="1958" y="1980"/>
                    <a:pt x="1925" y="2178"/>
                    <a:pt x="1881" y="2365"/>
                  </a:cubicBezTo>
                  <a:cubicBezTo>
                    <a:pt x="1804" y="2695"/>
                    <a:pt x="1727" y="3036"/>
                    <a:pt x="1650" y="3355"/>
                  </a:cubicBezTo>
                  <a:cubicBezTo>
                    <a:pt x="1584" y="3597"/>
                    <a:pt x="1529" y="3839"/>
                    <a:pt x="1474" y="4092"/>
                  </a:cubicBezTo>
                  <a:cubicBezTo>
                    <a:pt x="1288" y="4905"/>
                    <a:pt x="1101" y="5642"/>
                    <a:pt x="903" y="6346"/>
                  </a:cubicBezTo>
                  <a:lnTo>
                    <a:pt x="859" y="6500"/>
                  </a:lnTo>
                  <a:cubicBezTo>
                    <a:pt x="672" y="7160"/>
                    <a:pt x="474" y="7853"/>
                    <a:pt x="298" y="8534"/>
                  </a:cubicBezTo>
                  <a:cubicBezTo>
                    <a:pt x="166" y="9029"/>
                    <a:pt x="67" y="9524"/>
                    <a:pt x="1" y="9920"/>
                  </a:cubicBezTo>
                  <a:cubicBezTo>
                    <a:pt x="12" y="9931"/>
                    <a:pt x="23" y="9931"/>
                    <a:pt x="34" y="9931"/>
                  </a:cubicBezTo>
                  <a:cubicBezTo>
                    <a:pt x="78" y="9942"/>
                    <a:pt x="122" y="9953"/>
                    <a:pt x="177" y="9964"/>
                  </a:cubicBezTo>
                  <a:cubicBezTo>
                    <a:pt x="221" y="9975"/>
                    <a:pt x="265" y="9986"/>
                    <a:pt x="309" y="9997"/>
                  </a:cubicBezTo>
                  <a:cubicBezTo>
                    <a:pt x="474" y="10041"/>
                    <a:pt x="650" y="10085"/>
                    <a:pt x="815" y="10129"/>
                  </a:cubicBezTo>
                  <a:cubicBezTo>
                    <a:pt x="1156" y="10217"/>
                    <a:pt x="1518" y="10305"/>
                    <a:pt x="1870" y="10393"/>
                  </a:cubicBezTo>
                  <a:cubicBezTo>
                    <a:pt x="2013" y="10426"/>
                    <a:pt x="2167" y="10459"/>
                    <a:pt x="2321" y="10481"/>
                  </a:cubicBezTo>
                  <a:cubicBezTo>
                    <a:pt x="2475" y="10514"/>
                    <a:pt x="2640" y="10547"/>
                    <a:pt x="2805" y="10591"/>
                  </a:cubicBezTo>
                  <a:cubicBezTo>
                    <a:pt x="3234" y="10701"/>
                    <a:pt x="3663" y="10811"/>
                    <a:pt x="4081" y="10910"/>
                  </a:cubicBezTo>
                  <a:cubicBezTo>
                    <a:pt x="4279" y="10965"/>
                    <a:pt x="4477" y="11009"/>
                    <a:pt x="4675" y="11064"/>
                  </a:cubicBezTo>
                  <a:lnTo>
                    <a:pt x="4675" y="11053"/>
                  </a:lnTo>
                  <a:lnTo>
                    <a:pt x="4697" y="11064"/>
                  </a:lnTo>
                  <a:cubicBezTo>
                    <a:pt x="4697" y="11053"/>
                    <a:pt x="4708" y="11053"/>
                    <a:pt x="4708" y="11042"/>
                  </a:cubicBezTo>
                  <a:cubicBezTo>
                    <a:pt x="4741" y="10943"/>
                    <a:pt x="4763" y="10844"/>
                    <a:pt x="4796" y="10734"/>
                  </a:cubicBezTo>
                  <a:cubicBezTo>
                    <a:pt x="4818" y="10668"/>
                    <a:pt x="4840" y="10602"/>
                    <a:pt x="4851" y="10536"/>
                  </a:cubicBezTo>
                  <a:cubicBezTo>
                    <a:pt x="4906" y="10349"/>
                    <a:pt x="4961" y="10173"/>
                    <a:pt x="5016" y="9986"/>
                  </a:cubicBezTo>
                  <a:cubicBezTo>
                    <a:pt x="5137" y="9601"/>
                    <a:pt x="5257" y="9194"/>
                    <a:pt x="5356" y="8798"/>
                  </a:cubicBezTo>
                  <a:cubicBezTo>
                    <a:pt x="5532" y="8160"/>
                    <a:pt x="5686" y="7512"/>
                    <a:pt x="5840" y="6885"/>
                  </a:cubicBezTo>
                  <a:lnTo>
                    <a:pt x="6027" y="6137"/>
                  </a:lnTo>
                  <a:cubicBezTo>
                    <a:pt x="6291" y="5092"/>
                    <a:pt x="6555" y="4136"/>
                    <a:pt x="6841" y="3201"/>
                  </a:cubicBezTo>
                  <a:cubicBezTo>
                    <a:pt x="6984" y="2750"/>
                    <a:pt x="7127" y="2299"/>
                    <a:pt x="7259" y="1859"/>
                  </a:cubicBezTo>
                  <a:cubicBezTo>
                    <a:pt x="7347" y="1573"/>
                    <a:pt x="7435" y="1287"/>
                    <a:pt x="7534" y="1001"/>
                  </a:cubicBezTo>
                  <a:cubicBezTo>
                    <a:pt x="7534" y="990"/>
                    <a:pt x="7534" y="979"/>
                    <a:pt x="7534" y="979"/>
                  </a:cubicBezTo>
                  <a:lnTo>
                    <a:pt x="7468" y="968"/>
                  </a:lnTo>
                  <a:cubicBezTo>
                    <a:pt x="7292" y="935"/>
                    <a:pt x="7105" y="891"/>
                    <a:pt x="6929" y="858"/>
                  </a:cubicBezTo>
                  <a:cubicBezTo>
                    <a:pt x="6764" y="825"/>
                    <a:pt x="6610" y="803"/>
                    <a:pt x="6445" y="770"/>
                  </a:cubicBezTo>
                  <a:cubicBezTo>
                    <a:pt x="6236" y="737"/>
                    <a:pt x="6027" y="693"/>
                    <a:pt x="5818" y="649"/>
                  </a:cubicBezTo>
                  <a:cubicBezTo>
                    <a:pt x="5642" y="616"/>
                    <a:pt x="5466" y="583"/>
                    <a:pt x="5301" y="551"/>
                  </a:cubicBezTo>
                  <a:cubicBezTo>
                    <a:pt x="5104" y="507"/>
                    <a:pt x="4906" y="463"/>
                    <a:pt x="4708" y="419"/>
                  </a:cubicBezTo>
                  <a:cubicBezTo>
                    <a:pt x="4103" y="309"/>
                    <a:pt x="3487" y="199"/>
                    <a:pt x="2904" y="89"/>
                  </a:cubicBezTo>
                  <a:lnTo>
                    <a:pt x="2596" y="34"/>
                  </a:lnTo>
                  <a:cubicBezTo>
                    <a:pt x="2530" y="23"/>
                    <a:pt x="2453" y="12"/>
                    <a:pt x="23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6" name="Google Shape;3506;p73"/>
            <p:cNvSpPr/>
            <p:nvPr/>
          </p:nvSpPr>
          <p:spPr>
            <a:xfrm flipH="1">
              <a:off x="1104904" y="2260071"/>
              <a:ext cx="672321" cy="1146045"/>
            </a:xfrm>
            <a:custGeom>
              <a:avLst/>
              <a:gdLst/>
              <a:ahLst/>
              <a:cxnLst/>
              <a:rect l="l" t="t" r="r" b="b"/>
              <a:pathLst>
                <a:path w="7072" h="12055" extrusionOk="0">
                  <a:moveTo>
                    <a:pt x="2915" y="0"/>
                  </a:moveTo>
                  <a:cubicBezTo>
                    <a:pt x="2893" y="55"/>
                    <a:pt x="2882" y="99"/>
                    <a:pt x="2860" y="143"/>
                  </a:cubicBezTo>
                  <a:cubicBezTo>
                    <a:pt x="2717" y="594"/>
                    <a:pt x="2585" y="1045"/>
                    <a:pt x="2442" y="1485"/>
                  </a:cubicBezTo>
                  <a:cubicBezTo>
                    <a:pt x="1925" y="3102"/>
                    <a:pt x="1485" y="4729"/>
                    <a:pt x="1100" y="6368"/>
                  </a:cubicBezTo>
                  <a:cubicBezTo>
                    <a:pt x="924" y="7105"/>
                    <a:pt x="737" y="7841"/>
                    <a:pt x="517" y="8567"/>
                  </a:cubicBezTo>
                  <a:cubicBezTo>
                    <a:pt x="352" y="9128"/>
                    <a:pt x="188" y="9689"/>
                    <a:pt x="23" y="10261"/>
                  </a:cubicBezTo>
                  <a:cubicBezTo>
                    <a:pt x="12" y="10294"/>
                    <a:pt x="1" y="10327"/>
                    <a:pt x="1" y="10360"/>
                  </a:cubicBezTo>
                  <a:cubicBezTo>
                    <a:pt x="12" y="10371"/>
                    <a:pt x="23" y="10382"/>
                    <a:pt x="34" y="10382"/>
                  </a:cubicBezTo>
                  <a:lnTo>
                    <a:pt x="1496" y="10954"/>
                  </a:lnTo>
                  <a:cubicBezTo>
                    <a:pt x="2035" y="11162"/>
                    <a:pt x="2563" y="11371"/>
                    <a:pt x="3102" y="11580"/>
                  </a:cubicBezTo>
                  <a:cubicBezTo>
                    <a:pt x="3454" y="11723"/>
                    <a:pt x="3806" y="11855"/>
                    <a:pt x="4168" y="11987"/>
                  </a:cubicBezTo>
                  <a:cubicBezTo>
                    <a:pt x="4227" y="12017"/>
                    <a:pt x="4286" y="12055"/>
                    <a:pt x="4369" y="12055"/>
                  </a:cubicBezTo>
                  <a:cubicBezTo>
                    <a:pt x="4379" y="12055"/>
                    <a:pt x="4389" y="12054"/>
                    <a:pt x="4399" y="12053"/>
                  </a:cubicBezTo>
                  <a:cubicBezTo>
                    <a:pt x="4410" y="11987"/>
                    <a:pt x="4432" y="11932"/>
                    <a:pt x="4443" y="11866"/>
                  </a:cubicBezTo>
                  <a:cubicBezTo>
                    <a:pt x="4542" y="11470"/>
                    <a:pt x="4619" y="11074"/>
                    <a:pt x="4729" y="10679"/>
                  </a:cubicBezTo>
                  <a:cubicBezTo>
                    <a:pt x="4938" y="9876"/>
                    <a:pt x="5147" y="9073"/>
                    <a:pt x="5367" y="8259"/>
                  </a:cubicBezTo>
                  <a:cubicBezTo>
                    <a:pt x="5653" y="7226"/>
                    <a:pt x="5939" y="6181"/>
                    <a:pt x="6225" y="5147"/>
                  </a:cubicBezTo>
                  <a:cubicBezTo>
                    <a:pt x="6467" y="4267"/>
                    <a:pt x="6720" y="3388"/>
                    <a:pt x="6962" y="2508"/>
                  </a:cubicBezTo>
                  <a:cubicBezTo>
                    <a:pt x="6995" y="2365"/>
                    <a:pt x="7028" y="2211"/>
                    <a:pt x="7072" y="2046"/>
                  </a:cubicBezTo>
                  <a:cubicBezTo>
                    <a:pt x="6951" y="1980"/>
                    <a:pt x="6852" y="1925"/>
                    <a:pt x="6764" y="1870"/>
                  </a:cubicBezTo>
                  <a:cubicBezTo>
                    <a:pt x="6060" y="1463"/>
                    <a:pt x="5312" y="1133"/>
                    <a:pt x="4575" y="814"/>
                  </a:cubicBezTo>
                  <a:cubicBezTo>
                    <a:pt x="4289" y="693"/>
                    <a:pt x="4004" y="572"/>
                    <a:pt x="3729" y="418"/>
                  </a:cubicBezTo>
                  <a:cubicBezTo>
                    <a:pt x="3498" y="297"/>
                    <a:pt x="3267" y="176"/>
                    <a:pt x="3036" y="55"/>
                  </a:cubicBezTo>
                  <a:cubicBezTo>
                    <a:pt x="3003" y="33"/>
                    <a:pt x="2959" y="22"/>
                    <a:pt x="29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7" name="Google Shape;3507;p73"/>
            <p:cNvSpPr/>
            <p:nvPr/>
          </p:nvSpPr>
          <p:spPr>
            <a:xfrm flipH="1">
              <a:off x="1120591" y="2277849"/>
              <a:ext cx="640949" cy="1112486"/>
            </a:xfrm>
            <a:custGeom>
              <a:avLst/>
              <a:gdLst/>
              <a:ahLst/>
              <a:cxnLst/>
              <a:rect l="l" t="t" r="r" b="b"/>
              <a:pathLst>
                <a:path w="6742" h="11702" extrusionOk="0">
                  <a:moveTo>
                    <a:pt x="2838" y="0"/>
                  </a:moveTo>
                  <a:cubicBezTo>
                    <a:pt x="2783" y="165"/>
                    <a:pt x="2728" y="341"/>
                    <a:pt x="2673" y="506"/>
                  </a:cubicBezTo>
                  <a:cubicBezTo>
                    <a:pt x="2585" y="781"/>
                    <a:pt x="2497" y="1067"/>
                    <a:pt x="2409" y="1342"/>
                  </a:cubicBezTo>
                  <a:cubicBezTo>
                    <a:pt x="1914" y="2882"/>
                    <a:pt x="1474" y="4476"/>
                    <a:pt x="1067" y="6214"/>
                  </a:cubicBezTo>
                  <a:cubicBezTo>
                    <a:pt x="924" y="6819"/>
                    <a:pt x="726" y="7621"/>
                    <a:pt x="495" y="8413"/>
                  </a:cubicBezTo>
                  <a:lnTo>
                    <a:pt x="319" y="9018"/>
                  </a:lnTo>
                  <a:cubicBezTo>
                    <a:pt x="209" y="9370"/>
                    <a:pt x="99" y="9733"/>
                    <a:pt x="1" y="10096"/>
                  </a:cubicBezTo>
                  <a:cubicBezTo>
                    <a:pt x="363" y="10239"/>
                    <a:pt x="726" y="10382"/>
                    <a:pt x="1089" y="10525"/>
                  </a:cubicBezTo>
                  <a:lnTo>
                    <a:pt x="1881" y="10833"/>
                  </a:lnTo>
                  <a:lnTo>
                    <a:pt x="2981" y="11261"/>
                  </a:lnTo>
                  <a:cubicBezTo>
                    <a:pt x="3300" y="11393"/>
                    <a:pt x="3641" y="11514"/>
                    <a:pt x="4047" y="11668"/>
                  </a:cubicBezTo>
                  <a:cubicBezTo>
                    <a:pt x="4069" y="11679"/>
                    <a:pt x="4080" y="11690"/>
                    <a:pt x="4091" y="11690"/>
                  </a:cubicBezTo>
                  <a:cubicBezTo>
                    <a:pt x="4113" y="11701"/>
                    <a:pt x="4113" y="11701"/>
                    <a:pt x="4124" y="11701"/>
                  </a:cubicBezTo>
                  <a:cubicBezTo>
                    <a:pt x="4135" y="11690"/>
                    <a:pt x="4135" y="11668"/>
                    <a:pt x="4146" y="11646"/>
                  </a:cubicBezTo>
                  <a:cubicBezTo>
                    <a:pt x="4179" y="11514"/>
                    <a:pt x="4201" y="11382"/>
                    <a:pt x="4234" y="11250"/>
                  </a:cubicBezTo>
                  <a:cubicBezTo>
                    <a:pt x="4289" y="10986"/>
                    <a:pt x="4355" y="10723"/>
                    <a:pt x="4421" y="10459"/>
                  </a:cubicBezTo>
                  <a:cubicBezTo>
                    <a:pt x="4630" y="9667"/>
                    <a:pt x="4850" y="8842"/>
                    <a:pt x="5070" y="8039"/>
                  </a:cubicBezTo>
                  <a:cubicBezTo>
                    <a:pt x="5279" y="7236"/>
                    <a:pt x="5510" y="6412"/>
                    <a:pt x="5730" y="5620"/>
                  </a:cubicBezTo>
                  <a:lnTo>
                    <a:pt x="5928" y="4916"/>
                  </a:lnTo>
                  <a:cubicBezTo>
                    <a:pt x="6038" y="4531"/>
                    <a:pt x="6148" y="4135"/>
                    <a:pt x="6247" y="3739"/>
                  </a:cubicBezTo>
                  <a:cubicBezTo>
                    <a:pt x="6390" y="3256"/>
                    <a:pt x="6522" y="2772"/>
                    <a:pt x="6654" y="2288"/>
                  </a:cubicBezTo>
                  <a:cubicBezTo>
                    <a:pt x="6676" y="2189"/>
                    <a:pt x="6709" y="2090"/>
                    <a:pt x="6731" y="1980"/>
                  </a:cubicBezTo>
                  <a:lnTo>
                    <a:pt x="6742" y="1925"/>
                  </a:lnTo>
                  <a:lnTo>
                    <a:pt x="6731" y="1925"/>
                  </a:lnTo>
                  <a:cubicBezTo>
                    <a:pt x="6654" y="1881"/>
                    <a:pt x="6588" y="1837"/>
                    <a:pt x="6522" y="1804"/>
                  </a:cubicBezTo>
                  <a:cubicBezTo>
                    <a:pt x="5829" y="1397"/>
                    <a:pt x="5103" y="1078"/>
                    <a:pt x="4355" y="759"/>
                  </a:cubicBezTo>
                  <a:cubicBezTo>
                    <a:pt x="4069" y="638"/>
                    <a:pt x="3784" y="506"/>
                    <a:pt x="3498" y="352"/>
                  </a:cubicBezTo>
                  <a:cubicBezTo>
                    <a:pt x="3311" y="253"/>
                    <a:pt x="3124" y="154"/>
                    <a:pt x="2948" y="66"/>
                  </a:cubicBezTo>
                  <a:lnTo>
                    <a:pt x="28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8" name="Google Shape;3508;p73"/>
            <p:cNvSpPr/>
            <p:nvPr/>
          </p:nvSpPr>
          <p:spPr>
            <a:xfrm flipH="1">
              <a:off x="1978865" y="1818764"/>
              <a:ext cx="491502" cy="1451308"/>
            </a:xfrm>
            <a:custGeom>
              <a:avLst/>
              <a:gdLst/>
              <a:ahLst/>
              <a:cxnLst/>
              <a:rect l="l" t="t" r="r" b="b"/>
              <a:pathLst>
                <a:path w="5170" h="15266" extrusionOk="0">
                  <a:moveTo>
                    <a:pt x="3424" y="1"/>
                  </a:moveTo>
                  <a:cubicBezTo>
                    <a:pt x="3409" y="1"/>
                    <a:pt x="3393" y="4"/>
                    <a:pt x="3377" y="13"/>
                  </a:cubicBezTo>
                  <a:cubicBezTo>
                    <a:pt x="3366" y="35"/>
                    <a:pt x="3355" y="57"/>
                    <a:pt x="3355" y="79"/>
                  </a:cubicBezTo>
                  <a:cubicBezTo>
                    <a:pt x="3300" y="409"/>
                    <a:pt x="3256" y="738"/>
                    <a:pt x="3201" y="1068"/>
                  </a:cubicBezTo>
                  <a:cubicBezTo>
                    <a:pt x="3146" y="1442"/>
                    <a:pt x="3091" y="1816"/>
                    <a:pt x="3036" y="2201"/>
                  </a:cubicBezTo>
                  <a:cubicBezTo>
                    <a:pt x="2981" y="2553"/>
                    <a:pt x="2926" y="2916"/>
                    <a:pt x="2871" y="3279"/>
                  </a:cubicBezTo>
                  <a:cubicBezTo>
                    <a:pt x="2816" y="3565"/>
                    <a:pt x="2761" y="3862"/>
                    <a:pt x="2706" y="4159"/>
                  </a:cubicBezTo>
                  <a:cubicBezTo>
                    <a:pt x="2695" y="4214"/>
                    <a:pt x="2684" y="4280"/>
                    <a:pt x="2684" y="4345"/>
                  </a:cubicBezTo>
                  <a:cubicBezTo>
                    <a:pt x="2651" y="4895"/>
                    <a:pt x="2596" y="5434"/>
                    <a:pt x="2519" y="5962"/>
                  </a:cubicBezTo>
                  <a:cubicBezTo>
                    <a:pt x="2486" y="6237"/>
                    <a:pt x="2442" y="6512"/>
                    <a:pt x="2354" y="6765"/>
                  </a:cubicBezTo>
                  <a:cubicBezTo>
                    <a:pt x="2288" y="6963"/>
                    <a:pt x="2222" y="7150"/>
                    <a:pt x="2145" y="7348"/>
                  </a:cubicBezTo>
                  <a:cubicBezTo>
                    <a:pt x="2013" y="7711"/>
                    <a:pt x="1903" y="8085"/>
                    <a:pt x="1749" y="8447"/>
                  </a:cubicBezTo>
                  <a:cubicBezTo>
                    <a:pt x="1562" y="8898"/>
                    <a:pt x="1342" y="9338"/>
                    <a:pt x="1111" y="9767"/>
                  </a:cubicBezTo>
                  <a:cubicBezTo>
                    <a:pt x="1078" y="9855"/>
                    <a:pt x="1045" y="9932"/>
                    <a:pt x="1023" y="10020"/>
                  </a:cubicBezTo>
                  <a:cubicBezTo>
                    <a:pt x="935" y="10383"/>
                    <a:pt x="847" y="10757"/>
                    <a:pt x="770" y="11120"/>
                  </a:cubicBezTo>
                  <a:cubicBezTo>
                    <a:pt x="693" y="11516"/>
                    <a:pt x="605" y="11901"/>
                    <a:pt x="550" y="12296"/>
                  </a:cubicBezTo>
                  <a:cubicBezTo>
                    <a:pt x="484" y="12802"/>
                    <a:pt x="374" y="13308"/>
                    <a:pt x="253" y="13803"/>
                  </a:cubicBezTo>
                  <a:cubicBezTo>
                    <a:pt x="187" y="14100"/>
                    <a:pt x="110" y="14397"/>
                    <a:pt x="33" y="14694"/>
                  </a:cubicBezTo>
                  <a:cubicBezTo>
                    <a:pt x="22" y="14738"/>
                    <a:pt x="0" y="14793"/>
                    <a:pt x="44" y="14848"/>
                  </a:cubicBezTo>
                  <a:cubicBezTo>
                    <a:pt x="638" y="14991"/>
                    <a:pt x="1221" y="15145"/>
                    <a:pt x="1826" y="15266"/>
                  </a:cubicBezTo>
                  <a:cubicBezTo>
                    <a:pt x="1848" y="15233"/>
                    <a:pt x="1859" y="15200"/>
                    <a:pt x="1859" y="15178"/>
                  </a:cubicBezTo>
                  <a:cubicBezTo>
                    <a:pt x="1914" y="14925"/>
                    <a:pt x="1958" y="14661"/>
                    <a:pt x="2002" y="14408"/>
                  </a:cubicBezTo>
                  <a:cubicBezTo>
                    <a:pt x="2068" y="14012"/>
                    <a:pt x="2134" y="13627"/>
                    <a:pt x="2200" y="13242"/>
                  </a:cubicBezTo>
                  <a:cubicBezTo>
                    <a:pt x="2321" y="12582"/>
                    <a:pt x="2497" y="11922"/>
                    <a:pt x="2684" y="11274"/>
                  </a:cubicBezTo>
                  <a:cubicBezTo>
                    <a:pt x="2915" y="10438"/>
                    <a:pt x="3146" y="9591"/>
                    <a:pt x="3377" y="8744"/>
                  </a:cubicBezTo>
                  <a:cubicBezTo>
                    <a:pt x="3509" y="8238"/>
                    <a:pt x="3619" y="7733"/>
                    <a:pt x="3739" y="7238"/>
                  </a:cubicBezTo>
                  <a:cubicBezTo>
                    <a:pt x="3849" y="6754"/>
                    <a:pt x="3970" y="6270"/>
                    <a:pt x="4069" y="5786"/>
                  </a:cubicBezTo>
                  <a:cubicBezTo>
                    <a:pt x="4245" y="4939"/>
                    <a:pt x="4410" y="4082"/>
                    <a:pt x="4630" y="3235"/>
                  </a:cubicBezTo>
                  <a:cubicBezTo>
                    <a:pt x="4850" y="2432"/>
                    <a:pt x="4993" y="1607"/>
                    <a:pt x="5169" y="771"/>
                  </a:cubicBezTo>
                  <a:cubicBezTo>
                    <a:pt x="5147" y="760"/>
                    <a:pt x="5125" y="749"/>
                    <a:pt x="5103" y="738"/>
                  </a:cubicBezTo>
                  <a:cubicBezTo>
                    <a:pt x="4784" y="606"/>
                    <a:pt x="4465" y="475"/>
                    <a:pt x="4157" y="343"/>
                  </a:cubicBezTo>
                  <a:cubicBezTo>
                    <a:pt x="3948" y="255"/>
                    <a:pt x="3750" y="145"/>
                    <a:pt x="3542" y="57"/>
                  </a:cubicBezTo>
                  <a:cubicBezTo>
                    <a:pt x="3509" y="32"/>
                    <a:pt x="3469" y="1"/>
                    <a:pt x="34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9" name="Google Shape;3509;p73"/>
            <p:cNvSpPr/>
            <p:nvPr/>
          </p:nvSpPr>
          <p:spPr>
            <a:xfrm flipH="1">
              <a:off x="1993506" y="1835591"/>
              <a:ext cx="461175" cy="1418795"/>
            </a:xfrm>
            <a:custGeom>
              <a:avLst/>
              <a:gdLst/>
              <a:ahLst/>
              <a:cxnLst/>
              <a:rect l="l" t="t" r="r" b="b"/>
              <a:pathLst>
                <a:path w="4851" h="14924" extrusionOk="0">
                  <a:moveTo>
                    <a:pt x="3311" y="1"/>
                  </a:moveTo>
                  <a:cubicBezTo>
                    <a:pt x="3267" y="309"/>
                    <a:pt x="3223" y="605"/>
                    <a:pt x="3179" y="913"/>
                  </a:cubicBezTo>
                  <a:lnTo>
                    <a:pt x="3102" y="1353"/>
                  </a:lnTo>
                  <a:cubicBezTo>
                    <a:pt x="3069" y="1584"/>
                    <a:pt x="3036" y="1815"/>
                    <a:pt x="3003" y="2046"/>
                  </a:cubicBezTo>
                  <a:lnTo>
                    <a:pt x="2970" y="2266"/>
                  </a:lnTo>
                  <a:cubicBezTo>
                    <a:pt x="2926" y="2541"/>
                    <a:pt x="2882" y="2838"/>
                    <a:pt x="2838" y="3124"/>
                  </a:cubicBezTo>
                  <a:cubicBezTo>
                    <a:pt x="2805" y="3311"/>
                    <a:pt x="2772" y="3498"/>
                    <a:pt x="2739" y="3685"/>
                  </a:cubicBezTo>
                  <a:cubicBezTo>
                    <a:pt x="2717" y="3795"/>
                    <a:pt x="2706" y="3894"/>
                    <a:pt x="2684" y="4004"/>
                  </a:cubicBezTo>
                  <a:lnTo>
                    <a:pt x="2684" y="4015"/>
                  </a:lnTo>
                  <a:cubicBezTo>
                    <a:pt x="2673" y="4070"/>
                    <a:pt x="2662" y="4125"/>
                    <a:pt x="2662" y="4179"/>
                  </a:cubicBezTo>
                  <a:cubicBezTo>
                    <a:pt x="2618" y="4773"/>
                    <a:pt x="2563" y="5301"/>
                    <a:pt x="2497" y="5807"/>
                  </a:cubicBezTo>
                  <a:lnTo>
                    <a:pt x="2486" y="5851"/>
                  </a:lnTo>
                  <a:cubicBezTo>
                    <a:pt x="2453" y="6115"/>
                    <a:pt x="2409" y="6379"/>
                    <a:pt x="2321" y="6643"/>
                  </a:cubicBezTo>
                  <a:cubicBezTo>
                    <a:pt x="2288" y="6709"/>
                    <a:pt x="2266" y="6786"/>
                    <a:pt x="2244" y="6863"/>
                  </a:cubicBezTo>
                  <a:cubicBezTo>
                    <a:pt x="2200" y="6973"/>
                    <a:pt x="2156" y="7094"/>
                    <a:pt x="2112" y="7215"/>
                  </a:cubicBezTo>
                  <a:cubicBezTo>
                    <a:pt x="2068" y="7347"/>
                    <a:pt x="2013" y="7490"/>
                    <a:pt x="1969" y="7622"/>
                  </a:cubicBezTo>
                  <a:cubicBezTo>
                    <a:pt x="1892" y="7853"/>
                    <a:pt x="1804" y="8094"/>
                    <a:pt x="1705" y="8325"/>
                  </a:cubicBezTo>
                  <a:cubicBezTo>
                    <a:pt x="1518" y="8776"/>
                    <a:pt x="1309" y="9227"/>
                    <a:pt x="1078" y="9667"/>
                  </a:cubicBezTo>
                  <a:cubicBezTo>
                    <a:pt x="1034" y="9733"/>
                    <a:pt x="1012" y="9799"/>
                    <a:pt x="990" y="9876"/>
                  </a:cubicBezTo>
                  <a:cubicBezTo>
                    <a:pt x="968" y="9997"/>
                    <a:pt x="935" y="10118"/>
                    <a:pt x="913" y="10239"/>
                  </a:cubicBezTo>
                  <a:cubicBezTo>
                    <a:pt x="858" y="10481"/>
                    <a:pt x="792" y="10723"/>
                    <a:pt x="748" y="10976"/>
                  </a:cubicBezTo>
                  <a:lnTo>
                    <a:pt x="715" y="11097"/>
                  </a:lnTo>
                  <a:cubicBezTo>
                    <a:pt x="649" y="11438"/>
                    <a:pt x="572" y="11789"/>
                    <a:pt x="528" y="12141"/>
                  </a:cubicBezTo>
                  <a:cubicBezTo>
                    <a:pt x="451" y="12636"/>
                    <a:pt x="352" y="13153"/>
                    <a:pt x="220" y="13659"/>
                  </a:cubicBezTo>
                  <a:cubicBezTo>
                    <a:pt x="154" y="13956"/>
                    <a:pt x="77" y="14253"/>
                    <a:pt x="11" y="14550"/>
                  </a:cubicBezTo>
                  <a:cubicBezTo>
                    <a:pt x="11" y="14550"/>
                    <a:pt x="0" y="14561"/>
                    <a:pt x="0" y="14561"/>
                  </a:cubicBezTo>
                  <a:cubicBezTo>
                    <a:pt x="187" y="14605"/>
                    <a:pt x="363" y="14649"/>
                    <a:pt x="539" y="14693"/>
                  </a:cubicBezTo>
                  <a:cubicBezTo>
                    <a:pt x="880" y="14770"/>
                    <a:pt x="1221" y="14858"/>
                    <a:pt x="1562" y="14924"/>
                  </a:cubicBezTo>
                  <a:cubicBezTo>
                    <a:pt x="1606" y="14682"/>
                    <a:pt x="1650" y="14440"/>
                    <a:pt x="1694" y="14198"/>
                  </a:cubicBezTo>
                  <a:cubicBezTo>
                    <a:pt x="1716" y="14055"/>
                    <a:pt x="1738" y="13923"/>
                    <a:pt x="1771" y="13780"/>
                  </a:cubicBezTo>
                  <a:cubicBezTo>
                    <a:pt x="1804" y="13538"/>
                    <a:pt x="1848" y="13285"/>
                    <a:pt x="1892" y="13032"/>
                  </a:cubicBezTo>
                  <a:cubicBezTo>
                    <a:pt x="2024" y="12361"/>
                    <a:pt x="2200" y="11691"/>
                    <a:pt x="2376" y="11064"/>
                  </a:cubicBezTo>
                  <a:cubicBezTo>
                    <a:pt x="2662" y="10052"/>
                    <a:pt x="2871" y="9271"/>
                    <a:pt x="3069" y="8534"/>
                  </a:cubicBezTo>
                  <a:cubicBezTo>
                    <a:pt x="3168" y="8160"/>
                    <a:pt x="3256" y="7776"/>
                    <a:pt x="3344" y="7402"/>
                  </a:cubicBezTo>
                  <a:cubicBezTo>
                    <a:pt x="3366" y="7281"/>
                    <a:pt x="3399" y="7149"/>
                    <a:pt x="3432" y="7028"/>
                  </a:cubicBezTo>
                  <a:cubicBezTo>
                    <a:pt x="3454" y="6907"/>
                    <a:pt x="3487" y="6786"/>
                    <a:pt x="3508" y="6676"/>
                  </a:cubicBezTo>
                  <a:cubicBezTo>
                    <a:pt x="3596" y="6313"/>
                    <a:pt x="3684" y="5950"/>
                    <a:pt x="3761" y="5576"/>
                  </a:cubicBezTo>
                  <a:cubicBezTo>
                    <a:pt x="3794" y="5411"/>
                    <a:pt x="3827" y="5246"/>
                    <a:pt x="3860" y="5081"/>
                  </a:cubicBezTo>
                  <a:cubicBezTo>
                    <a:pt x="4003" y="4399"/>
                    <a:pt x="4146" y="3707"/>
                    <a:pt x="4322" y="3025"/>
                  </a:cubicBezTo>
                  <a:cubicBezTo>
                    <a:pt x="4487" y="2431"/>
                    <a:pt x="4608" y="1826"/>
                    <a:pt x="4729" y="1232"/>
                  </a:cubicBezTo>
                  <a:cubicBezTo>
                    <a:pt x="4773" y="1045"/>
                    <a:pt x="4806" y="858"/>
                    <a:pt x="4850" y="671"/>
                  </a:cubicBezTo>
                  <a:cubicBezTo>
                    <a:pt x="4762" y="638"/>
                    <a:pt x="4674" y="605"/>
                    <a:pt x="4586" y="561"/>
                  </a:cubicBezTo>
                  <a:cubicBezTo>
                    <a:pt x="4366" y="473"/>
                    <a:pt x="4146" y="385"/>
                    <a:pt x="3937" y="298"/>
                  </a:cubicBezTo>
                  <a:cubicBezTo>
                    <a:pt x="3805" y="243"/>
                    <a:pt x="3684" y="177"/>
                    <a:pt x="3563" y="122"/>
                  </a:cubicBezTo>
                  <a:cubicBezTo>
                    <a:pt x="3487" y="78"/>
                    <a:pt x="3399" y="45"/>
                    <a:pt x="3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0" name="Google Shape;3510;p73"/>
            <p:cNvSpPr/>
            <p:nvPr/>
          </p:nvSpPr>
          <p:spPr>
            <a:xfrm flipH="1">
              <a:off x="1439449" y="1895199"/>
              <a:ext cx="584478" cy="353463"/>
            </a:xfrm>
            <a:custGeom>
              <a:avLst/>
              <a:gdLst/>
              <a:ahLst/>
              <a:cxnLst/>
              <a:rect l="l" t="t" r="r" b="b"/>
              <a:pathLst>
                <a:path w="6148" h="3718" extrusionOk="0">
                  <a:moveTo>
                    <a:pt x="671" y="0"/>
                  </a:moveTo>
                  <a:cubicBezTo>
                    <a:pt x="638" y="0"/>
                    <a:pt x="605" y="11"/>
                    <a:pt x="572" y="11"/>
                  </a:cubicBezTo>
                  <a:cubicBezTo>
                    <a:pt x="506" y="319"/>
                    <a:pt x="440" y="627"/>
                    <a:pt x="385" y="935"/>
                  </a:cubicBezTo>
                  <a:cubicBezTo>
                    <a:pt x="286" y="1474"/>
                    <a:pt x="154" y="2013"/>
                    <a:pt x="22" y="2552"/>
                  </a:cubicBezTo>
                  <a:cubicBezTo>
                    <a:pt x="11" y="2585"/>
                    <a:pt x="0" y="2629"/>
                    <a:pt x="0" y="2673"/>
                  </a:cubicBezTo>
                  <a:cubicBezTo>
                    <a:pt x="605" y="2805"/>
                    <a:pt x="1210" y="2882"/>
                    <a:pt x="1815" y="3003"/>
                  </a:cubicBezTo>
                  <a:cubicBezTo>
                    <a:pt x="2409" y="3124"/>
                    <a:pt x="3002" y="3256"/>
                    <a:pt x="3596" y="3377"/>
                  </a:cubicBezTo>
                  <a:cubicBezTo>
                    <a:pt x="4201" y="3498"/>
                    <a:pt x="4806" y="3574"/>
                    <a:pt x="5400" y="3717"/>
                  </a:cubicBezTo>
                  <a:cubicBezTo>
                    <a:pt x="5455" y="3673"/>
                    <a:pt x="5466" y="3618"/>
                    <a:pt x="5477" y="3552"/>
                  </a:cubicBezTo>
                  <a:cubicBezTo>
                    <a:pt x="5642" y="3025"/>
                    <a:pt x="5807" y="2486"/>
                    <a:pt x="5972" y="1947"/>
                  </a:cubicBezTo>
                  <a:cubicBezTo>
                    <a:pt x="6071" y="1650"/>
                    <a:pt x="6115" y="1331"/>
                    <a:pt x="6148" y="1001"/>
                  </a:cubicBezTo>
                  <a:cubicBezTo>
                    <a:pt x="6148" y="979"/>
                    <a:pt x="6148" y="957"/>
                    <a:pt x="6148" y="935"/>
                  </a:cubicBezTo>
                  <a:cubicBezTo>
                    <a:pt x="6027" y="891"/>
                    <a:pt x="5917" y="869"/>
                    <a:pt x="5796" y="847"/>
                  </a:cubicBezTo>
                  <a:cubicBezTo>
                    <a:pt x="5576" y="814"/>
                    <a:pt x="5345" y="770"/>
                    <a:pt x="5125" y="726"/>
                  </a:cubicBezTo>
                  <a:cubicBezTo>
                    <a:pt x="4828" y="671"/>
                    <a:pt x="4531" y="605"/>
                    <a:pt x="4234" y="550"/>
                  </a:cubicBezTo>
                  <a:cubicBezTo>
                    <a:pt x="3629" y="429"/>
                    <a:pt x="3013" y="319"/>
                    <a:pt x="2409" y="220"/>
                  </a:cubicBezTo>
                  <a:cubicBezTo>
                    <a:pt x="1837" y="110"/>
                    <a:pt x="1254" y="55"/>
                    <a:pt x="6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1" name="Google Shape;3511;p73"/>
            <p:cNvSpPr/>
            <p:nvPr/>
          </p:nvSpPr>
          <p:spPr>
            <a:xfrm flipH="1">
              <a:off x="1453044" y="1908794"/>
              <a:ext cx="556243" cy="325228"/>
            </a:xfrm>
            <a:custGeom>
              <a:avLst/>
              <a:gdLst/>
              <a:ahLst/>
              <a:cxnLst/>
              <a:rect l="l" t="t" r="r" b="b"/>
              <a:pathLst>
                <a:path w="5851" h="3421" extrusionOk="0">
                  <a:moveTo>
                    <a:pt x="539" y="0"/>
                  </a:moveTo>
                  <a:cubicBezTo>
                    <a:pt x="528" y="66"/>
                    <a:pt x="506" y="121"/>
                    <a:pt x="495" y="187"/>
                  </a:cubicBezTo>
                  <a:cubicBezTo>
                    <a:pt x="451" y="407"/>
                    <a:pt x="407" y="605"/>
                    <a:pt x="363" y="814"/>
                  </a:cubicBezTo>
                  <a:cubicBezTo>
                    <a:pt x="253" y="1408"/>
                    <a:pt x="110" y="1980"/>
                    <a:pt x="0" y="2420"/>
                  </a:cubicBezTo>
                  <a:cubicBezTo>
                    <a:pt x="264" y="2475"/>
                    <a:pt x="528" y="2519"/>
                    <a:pt x="792" y="2563"/>
                  </a:cubicBezTo>
                  <a:cubicBezTo>
                    <a:pt x="1078" y="2618"/>
                    <a:pt x="1386" y="2662"/>
                    <a:pt x="1683" y="2728"/>
                  </a:cubicBezTo>
                  <a:cubicBezTo>
                    <a:pt x="1991" y="2783"/>
                    <a:pt x="2288" y="2849"/>
                    <a:pt x="2585" y="2915"/>
                  </a:cubicBezTo>
                  <a:cubicBezTo>
                    <a:pt x="2881" y="2970"/>
                    <a:pt x="3178" y="3036"/>
                    <a:pt x="3475" y="3091"/>
                  </a:cubicBezTo>
                  <a:cubicBezTo>
                    <a:pt x="3706" y="3135"/>
                    <a:pt x="3937" y="3179"/>
                    <a:pt x="4168" y="3223"/>
                  </a:cubicBezTo>
                  <a:cubicBezTo>
                    <a:pt x="4498" y="3278"/>
                    <a:pt x="4839" y="3344"/>
                    <a:pt x="5180" y="3420"/>
                  </a:cubicBezTo>
                  <a:lnTo>
                    <a:pt x="5180" y="3409"/>
                  </a:lnTo>
                  <a:cubicBezTo>
                    <a:pt x="5180" y="3398"/>
                    <a:pt x="5180" y="3387"/>
                    <a:pt x="5191" y="3376"/>
                  </a:cubicBezTo>
                  <a:lnTo>
                    <a:pt x="5356" y="2816"/>
                  </a:lnTo>
                  <a:cubicBezTo>
                    <a:pt x="5466" y="2475"/>
                    <a:pt x="5565" y="2112"/>
                    <a:pt x="5675" y="1771"/>
                  </a:cubicBezTo>
                  <a:cubicBezTo>
                    <a:pt x="5752" y="1518"/>
                    <a:pt x="5807" y="1232"/>
                    <a:pt x="5851" y="891"/>
                  </a:cubicBezTo>
                  <a:cubicBezTo>
                    <a:pt x="5796" y="880"/>
                    <a:pt x="5741" y="869"/>
                    <a:pt x="5686" y="858"/>
                  </a:cubicBezTo>
                  <a:cubicBezTo>
                    <a:pt x="5664" y="858"/>
                    <a:pt x="5642" y="847"/>
                    <a:pt x="5620" y="847"/>
                  </a:cubicBezTo>
                  <a:cubicBezTo>
                    <a:pt x="5521" y="825"/>
                    <a:pt x="5433" y="814"/>
                    <a:pt x="5345" y="792"/>
                  </a:cubicBezTo>
                  <a:cubicBezTo>
                    <a:pt x="5213" y="770"/>
                    <a:pt x="5081" y="748"/>
                    <a:pt x="4949" y="726"/>
                  </a:cubicBezTo>
                  <a:cubicBezTo>
                    <a:pt x="4817" y="704"/>
                    <a:pt x="4685" y="671"/>
                    <a:pt x="4553" y="638"/>
                  </a:cubicBezTo>
                  <a:cubicBezTo>
                    <a:pt x="4388" y="605"/>
                    <a:pt x="4223" y="572"/>
                    <a:pt x="4058" y="539"/>
                  </a:cubicBezTo>
                  <a:cubicBezTo>
                    <a:pt x="3486" y="429"/>
                    <a:pt x="2892" y="330"/>
                    <a:pt x="2233" y="209"/>
                  </a:cubicBezTo>
                  <a:cubicBezTo>
                    <a:pt x="1628" y="110"/>
                    <a:pt x="1045" y="44"/>
                    <a:pt x="5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2" name="Google Shape;3512;p73"/>
            <p:cNvSpPr/>
            <p:nvPr/>
          </p:nvSpPr>
          <p:spPr>
            <a:xfrm flipH="1">
              <a:off x="2391841" y="2800533"/>
              <a:ext cx="1014281" cy="425620"/>
            </a:xfrm>
            <a:custGeom>
              <a:avLst/>
              <a:gdLst/>
              <a:ahLst/>
              <a:cxnLst/>
              <a:rect l="l" t="t" r="r" b="b"/>
              <a:pathLst>
                <a:path w="10669" h="4477" extrusionOk="0">
                  <a:moveTo>
                    <a:pt x="1" y="2112"/>
                  </a:moveTo>
                  <a:lnTo>
                    <a:pt x="1" y="2123"/>
                  </a:lnTo>
                  <a:cubicBezTo>
                    <a:pt x="1" y="2120"/>
                    <a:pt x="1" y="2116"/>
                    <a:pt x="2" y="2113"/>
                  </a:cubicBezTo>
                  <a:lnTo>
                    <a:pt x="2" y="2113"/>
                  </a:lnTo>
                  <a:cubicBezTo>
                    <a:pt x="1" y="2113"/>
                    <a:pt x="1" y="2112"/>
                    <a:pt x="1" y="2112"/>
                  </a:cubicBezTo>
                  <a:close/>
                  <a:moveTo>
                    <a:pt x="10668" y="1"/>
                  </a:moveTo>
                  <a:lnTo>
                    <a:pt x="10668" y="1"/>
                  </a:lnTo>
                  <a:cubicBezTo>
                    <a:pt x="10613" y="12"/>
                    <a:pt x="10602" y="45"/>
                    <a:pt x="10580" y="67"/>
                  </a:cubicBezTo>
                  <a:cubicBezTo>
                    <a:pt x="10426" y="309"/>
                    <a:pt x="10228" y="518"/>
                    <a:pt x="10019" y="716"/>
                  </a:cubicBezTo>
                  <a:cubicBezTo>
                    <a:pt x="9788" y="914"/>
                    <a:pt x="9547" y="1101"/>
                    <a:pt x="9316" y="1299"/>
                  </a:cubicBezTo>
                  <a:cubicBezTo>
                    <a:pt x="8667" y="1837"/>
                    <a:pt x="7930" y="2233"/>
                    <a:pt x="7160" y="2552"/>
                  </a:cubicBezTo>
                  <a:cubicBezTo>
                    <a:pt x="6874" y="2662"/>
                    <a:pt x="6577" y="2728"/>
                    <a:pt x="6269" y="2750"/>
                  </a:cubicBezTo>
                  <a:cubicBezTo>
                    <a:pt x="6093" y="2750"/>
                    <a:pt x="5917" y="2750"/>
                    <a:pt x="5742" y="2772"/>
                  </a:cubicBezTo>
                  <a:cubicBezTo>
                    <a:pt x="5681" y="2777"/>
                    <a:pt x="5621" y="2779"/>
                    <a:pt x="5561" y="2779"/>
                  </a:cubicBezTo>
                  <a:cubicBezTo>
                    <a:pt x="5346" y="2779"/>
                    <a:pt x="5131" y="2752"/>
                    <a:pt x="4917" y="2717"/>
                  </a:cubicBezTo>
                  <a:cubicBezTo>
                    <a:pt x="4642" y="2662"/>
                    <a:pt x="4367" y="2607"/>
                    <a:pt x="4103" y="2530"/>
                  </a:cubicBezTo>
                  <a:cubicBezTo>
                    <a:pt x="3674" y="2431"/>
                    <a:pt x="3267" y="2288"/>
                    <a:pt x="2871" y="2101"/>
                  </a:cubicBezTo>
                  <a:cubicBezTo>
                    <a:pt x="2838" y="2079"/>
                    <a:pt x="2794" y="2068"/>
                    <a:pt x="2761" y="2046"/>
                  </a:cubicBezTo>
                  <a:cubicBezTo>
                    <a:pt x="2189" y="1870"/>
                    <a:pt x="1695" y="1552"/>
                    <a:pt x="1178" y="1255"/>
                  </a:cubicBezTo>
                  <a:cubicBezTo>
                    <a:pt x="1178" y="1255"/>
                    <a:pt x="1178" y="1244"/>
                    <a:pt x="1167" y="1244"/>
                  </a:cubicBezTo>
                  <a:cubicBezTo>
                    <a:pt x="936" y="1090"/>
                    <a:pt x="705" y="936"/>
                    <a:pt x="474" y="771"/>
                  </a:cubicBezTo>
                  <a:cubicBezTo>
                    <a:pt x="430" y="749"/>
                    <a:pt x="386" y="727"/>
                    <a:pt x="331" y="694"/>
                  </a:cubicBezTo>
                  <a:cubicBezTo>
                    <a:pt x="244" y="889"/>
                    <a:pt x="19" y="1872"/>
                    <a:pt x="2" y="2113"/>
                  </a:cubicBezTo>
                  <a:lnTo>
                    <a:pt x="2" y="2113"/>
                  </a:lnTo>
                  <a:cubicBezTo>
                    <a:pt x="34" y="2124"/>
                    <a:pt x="67" y="2145"/>
                    <a:pt x="100" y="2156"/>
                  </a:cubicBezTo>
                  <a:cubicBezTo>
                    <a:pt x="815" y="2332"/>
                    <a:pt x="1530" y="2519"/>
                    <a:pt x="2244" y="2695"/>
                  </a:cubicBezTo>
                  <a:cubicBezTo>
                    <a:pt x="3234" y="2948"/>
                    <a:pt x="4224" y="3190"/>
                    <a:pt x="5214" y="3432"/>
                  </a:cubicBezTo>
                  <a:cubicBezTo>
                    <a:pt x="5884" y="3597"/>
                    <a:pt x="6555" y="3762"/>
                    <a:pt x="7226" y="3927"/>
                  </a:cubicBezTo>
                  <a:cubicBezTo>
                    <a:pt x="8018" y="4103"/>
                    <a:pt x="8821" y="4279"/>
                    <a:pt x="9613" y="4466"/>
                  </a:cubicBezTo>
                  <a:cubicBezTo>
                    <a:pt x="9645" y="4466"/>
                    <a:pt x="9689" y="4466"/>
                    <a:pt x="9733" y="4477"/>
                  </a:cubicBezTo>
                  <a:cubicBezTo>
                    <a:pt x="9744" y="4444"/>
                    <a:pt x="9755" y="4422"/>
                    <a:pt x="9766" y="4400"/>
                  </a:cubicBezTo>
                  <a:cubicBezTo>
                    <a:pt x="9777" y="4301"/>
                    <a:pt x="9799" y="4202"/>
                    <a:pt x="9821" y="4103"/>
                  </a:cubicBezTo>
                  <a:cubicBezTo>
                    <a:pt x="9876" y="3883"/>
                    <a:pt x="9942" y="3663"/>
                    <a:pt x="9997" y="3443"/>
                  </a:cubicBezTo>
                  <a:cubicBezTo>
                    <a:pt x="10096" y="3047"/>
                    <a:pt x="10184" y="2640"/>
                    <a:pt x="10250" y="2222"/>
                  </a:cubicBezTo>
                  <a:cubicBezTo>
                    <a:pt x="10272" y="2024"/>
                    <a:pt x="10294" y="1837"/>
                    <a:pt x="10338" y="1639"/>
                  </a:cubicBezTo>
                  <a:cubicBezTo>
                    <a:pt x="10437" y="1123"/>
                    <a:pt x="10547" y="617"/>
                    <a:pt x="10657" y="100"/>
                  </a:cubicBezTo>
                  <a:cubicBezTo>
                    <a:pt x="10668" y="67"/>
                    <a:pt x="10668" y="34"/>
                    <a:pt x="106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3" name="Google Shape;3513;p73"/>
            <p:cNvSpPr/>
            <p:nvPr/>
          </p:nvSpPr>
          <p:spPr>
            <a:xfrm flipH="1">
              <a:off x="2413802" y="2847592"/>
              <a:ext cx="977680" cy="363920"/>
            </a:xfrm>
            <a:custGeom>
              <a:avLst/>
              <a:gdLst/>
              <a:ahLst/>
              <a:cxnLst/>
              <a:rect l="l" t="t" r="r" b="b"/>
              <a:pathLst>
                <a:path w="10284" h="3828" extrusionOk="0">
                  <a:moveTo>
                    <a:pt x="10283" y="1"/>
                  </a:moveTo>
                  <a:lnTo>
                    <a:pt x="10283" y="1"/>
                  </a:lnTo>
                  <a:cubicBezTo>
                    <a:pt x="10173" y="122"/>
                    <a:pt x="10074" y="221"/>
                    <a:pt x="9953" y="331"/>
                  </a:cubicBezTo>
                  <a:cubicBezTo>
                    <a:pt x="9700" y="551"/>
                    <a:pt x="9448" y="760"/>
                    <a:pt x="9250" y="914"/>
                  </a:cubicBezTo>
                  <a:cubicBezTo>
                    <a:pt x="8645" y="1408"/>
                    <a:pt x="7930" y="1826"/>
                    <a:pt x="7061" y="2189"/>
                  </a:cubicBezTo>
                  <a:cubicBezTo>
                    <a:pt x="6753" y="2310"/>
                    <a:pt x="6434" y="2376"/>
                    <a:pt x="6126" y="2387"/>
                  </a:cubicBezTo>
                  <a:cubicBezTo>
                    <a:pt x="6082" y="2398"/>
                    <a:pt x="6038" y="2398"/>
                    <a:pt x="6005" y="2398"/>
                  </a:cubicBezTo>
                  <a:cubicBezTo>
                    <a:pt x="5873" y="2398"/>
                    <a:pt x="5730" y="2409"/>
                    <a:pt x="5599" y="2420"/>
                  </a:cubicBezTo>
                  <a:cubicBezTo>
                    <a:pt x="5540" y="2420"/>
                    <a:pt x="5476" y="2425"/>
                    <a:pt x="5411" y="2425"/>
                  </a:cubicBezTo>
                  <a:cubicBezTo>
                    <a:pt x="5379" y="2425"/>
                    <a:pt x="5346" y="2424"/>
                    <a:pt x="5313" y="2420"/>
                  </a:cubicBezTo>
                  <a:cubicBezTo>
                    <a:pt x="5115" y="2420"/>
                    <a:pt x="4917" y="2387"/>
                    <a:pt x="4741" y="2354"/>
                  </a:cubicBezTo>
                  <a:cubicBezTo>
                    <a:pt x="4455" y="2310"/>
                    <a:pt x="4180" y="2244"/>
                    <a:pt x="3916" y="2178"/>
                  </a:cubicBezTo>
                  <a:cubicBezTo>
                    <a:pt x="3443" y="2057"/>
                    <a:pt x="3025" y="1914"/>
                    <a:pt x="2662" y="1727"/>
                  </a:cubicBezTo>
                  <a:cubicBezTo>
                    <a:pt x="2629" y="1716"/>
                    <a:pt x="2607" y="1705"/>
                    <a:pt x="2563" y="1694"/>
                  </a:cubicBezTo>
                  <a:cubicBezTo>
                    <a:pt x="2068" y="1529"/>
                    <a:pt x="1629" y="1276"/>
                    <a:pt x="1200" y="1024"/>
                  </a:cubicBezTo>
                  <a:cubicBezTo>
                    <a:pt x="1123" y="980"/>
                    <a:pt x="1035" y="936"/>
                    <a:pt x="958" y="881"/>
                  </a:cubicBezTo>
                  <a:cubicBezTo>
                    <a:pt x="947" y="881"/>
                    <a:pt x="936" y="870"/>
                    <a:pt x="936" y="870"/>
                  </a:cubicBezTo>
                  <a:lnTo>
                    <a:pt x="771" y="760"/>
                  </a:lnTo>
                  <a:cubicBezTo>
                    <a:pt x="595" y="639"/>
                    <a:pt x="430" y="529"/>
                    <a:pt x="254" y="408"/>
                  </a:cubicBezTo>
                  <a:cubicBezTo>
                    <a:pt x="166" y="705"/>
                    <a:pt x="34" y="1276"/>
                    <a:pt x="1" y="1529"/>
                  </a:cubicBezTo>
                  <a:lnTo>
                    <a:pt x="430" y="1639"/>
                  </a:lnTo>
                  <a:cubicBezTo>
                    <a:pt x="980" y="1782"/>
                    <a:pt x="1563" y="1925"/>
                    <a:pt x="2123" y="2068"/>
                  </a:cubicBezTo>
                  <a:cubicBezTo>
                    <a:pt x="3113" y="2321"/>
                    <a:pt x="4092" y="2563"/>
                    <a:pt x="5093" y="2805"/>
                  </a:cubicBezTo>
                  <a:lnTo>
                    <a:pt x="5478" y="2904"/>
                  </a:lnTo>
                  <a:cubicBezTo>
                    <a:pt x="6016" y="3036"/>
                    <a:pt x="6555" y="3168"/>
                    <a:pt x="7105" y="3289"/>
                  </a:cubicBezTo>
                  <a:cubicBezTo>
                    <a:pt x="7688" y="3432"/>
                    <a:pt x="8282" y="3564"/>
                    <a:pt x="8865" y="3696"/>
                  </a:cubicBezTo>
                  <a:cubicBezTo>
                    <a:pt x="9074" y="3740"/>
                    <a:pt x="9272" y="3784"/>
                    <a:pt x="9481" y="3828"/>
                  </a:cubicBezTo>
                  <a:cubicBezTo>
                    <a:pt x="9491" y="3806"/>
                    <a:pt x="9491" y="3795"/>
                    <a:pt x="9491" y="3773"/>
                  </a:cubicBezTo>
                  <a:cubicBezTo>
                    <a:pt x="9502" y="3707"/>
                    <a:pt x="9513" y="3641"/>
                    <a:pt x="9535" y="3575"/>
                  </a:cubicBezTo>
                  <a:cubicBezTo>
                    <a:pt x="9557" y="3476"/>
                    <a:pt x="9590" y="3377"/>
                    <a:pt x="9612" y="3267"/>
                  </a:cubicBezTo>
                  <a:cubicBezTo>
                    <a:pt x="9645" y="3157"/>
                    <a:pt x="9678" y="3036"/>
                    <a:pt x="9700" y="2926"/>
                  </a:cubicBezTo>
                  <a:cubicBezTo>
                    <a:pt x="9799" y="2541"/>
                    <a:pt x="9898" y="2123"/>
                    <a:pt x="9953" y="1716"/>
                  </a:cubicBezTo>
                  <a:lnTo>
                    <a:pt x="9964" y="1628"/>
                  </a:lnTo>
                  <a:cubicBezTo>
                    <a:pt x="9986" y="1463"/>
                    <a:pt x="10019" y="1287"/>
                    <a:pt x="10052" y="1122"/>
                  </a:cubicBezTo>
                  <a:cubicBezTo>
                    <a:pt x="10118" y="782"/>
                    <a:pt x="10184" y="430"/>
                    <a:pt x="10261" y="100"/>
                  </a:cubicBezTo>
                  <a:cubicBezTo>
                    <a:pt x="10261" y="67"/>
                    <a:pt x="10272" y="34"/>
                    <a:pt x="1028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4" name="Google Shape;3514;p73"/>
            <p:cNvSpPr/>
            <p:nvPr/>
          </p:nvSpPr>
          <p:spPr>
            <a:xfrm flipH="1">
              <a:off x="2713837" y="1494772"/>
              <a:ext cx="908660" cy="1276288"/>
            </a:xfrm>
            <a:custGeom>
              <a:avLst/>
              <a:gdLst/>
              <a:ahLst/>
              <a:cxnLst/>
              <a:rect l="l" t="t" r="r" b="b"/>
              <a:pathLst>
                <a:path w="9558" h="13425" extrusionOk="0">
                  <a:moveTo>
                    <a:pt x="6412" y="1"/>
                  </a:moveTo>
                  <a:cubicBezTo>
                    <a:pt x="6445" y="45"/>
                    <a:pt x="6478" y="67"/>
                    <a:pt x="6522" y="78"/>
                  </a:cubicBezTo>
                  <a:cubicBezTo>
                    <a:pt x="6742" y="198"/>
                    <a:pt x="6962" y="319"/>
                    <a:pt x="7160" y="462"/>
                  </a:cubicBezTo>
                  <a:cubicBezTo>
                    <a:pt x="7347" y="594"/>
                    <a:pt x="7512" y="748"/>
                    <a:pt x="7666" y="924"/>
                  </a:cubicBezTo>
                  <a:cubicBezTo>
                    <a:pt x="7842" y="1133"/>
                    <a:pt x="7996" y="1353"/>
                    <a:pt x="8138" y="1595"/>
                  </a:cubicBezTo>
                  <a:cubicBezTo>
                    <a:pt x="8325" y="1925"/>
                    <a:pt x="8479" y="2277"/>
                    <a:pt x="8611" y="2640"/>
                  </a:cubicBezTo>
                  <a:cubicBezTo>
                    <a:pt x="8721" y="2948"/>
                    <a:pt x="8798" y="3278"/>
                    <a:pt x="8842" y="3608"/>
                  </a:cubicBezTo>
                  <a:cubicBezTo>
                    <a:pt x="8897" y="3970"/>
                    <a:pt x="8886" y="4344"/>
                    <a:pt x="8875" y="4718"/>
                  </a:cubicBezTo>
                  <a:cubicBezTo>
                    <a:pt x="8864" y="5290"/>
                    <a:pt x="8765" y="5851"/>
                    <a:pt x="8578" y="6401"/>
                  </a:cubicBezTo>
                  <a:cubicBezTo>
                    <a:pt x="8402" y="6918"/>
                    <a:pt x="8193" y="7424"/>
                    <a:pt x="7941" y="7918"/>
                  </a:cubicBezTo>
                  <a:cubicBezTo>
                    <a:pt x="7501" y="8776"/>
                    <a:pt x="6951" y="9568"/>
                    <a:pt x="6335" y="10316"/>
                  </a:cubicBezTo>
                  <a:cubicBezTo>
                    <a:pt x="6214" y="10470"/>
                    <a:pt x="6071" y="10613"/>
                    <a:pt x="5928" y="10745"/>
                  </a:cubicBezTo>
                  <a:cubicBezTo>
                    <a:pt x="5565" y="11097"/>
                    <a:pt x="5158" y="11405"/>
                    <a:pt x="4718" y="11668"/>
                  </a:cubicBezTo>
                  <a:cubicBezTo>
                    <a:pt x="4092" y="12031"/>
                    <a:pt x="3443" y="12383"/>
                    <a:pt x="2739" y="12592"/>
                  </a:cubicBezTo>
                  <a:cubicBezTo>
                    <a:pt x="2354" y="12713"/>
                    <a:pt x="1958" y="12801"/>
                    <a:pt x="1562" y="12812"/>
                  </a:cubicBezTo>
                  <a:cubicBezTo>
                    <a:pt x="1502" y="12816"/>
                    <a:pt x="1440" y="12819"/>
                    <a:pt x="1378" y="12819"/>
                  </a:cubicBezTo>
                  <a:cubicBezTo>
                    <a:pt x="1271" y="12819"/>
                    <a:pt x="1165" y="12811"/>
                    <a:pt x="1067" y="12790"/>
                  </a:cubicBezTo>
                  <a:cubicBezTo>
                    <a:pt x="726" y="12735"/>
                    <a:pt x="396" y="12636"/>
                    <a:pt x="89" y="12504"/>
                  </a:cubicBezTo>
                  <a:cubicBezTo>
                    <a:pt x="56" y="12493"/>
                    <a:pt x="34" y="12482"/>
                    <a:pt x="1" y="12482"/>
                  </a:cubicBezTo>
                  <a:cubicBezTo>
                    <a:pt x="1" y="12493"/>
                    <a:pt x="1" y="12504"/>
                    <a:pt x="1" y="12504"/>
                  </a:cubicBezTo>
                  <a:cubicBezTo>
                    <a:pt x="188" y="12746"/>
                    <a:pt x="418" y="12944"/>
                    <a:pt x="704" y="13065"/>
                  </a:cubicBezTo>
                  <a:cubicBezTo>
                    <a:pt x="946" y="13175"/>
                    <a:pt x="1199" y="13241"/>
                    <a:pt x="1452" y="13307"/>
                  </a:cubicBezTo>
                  <a:cubicBezTo>
                    <a:pt x="1769" y="13386"/>
                    <a:pt x="2083" y="13425"/>
                    <a:pt x="2397" y="13425"/>
                  </a:cubicBezTo>
                  <a:cubicBezTo>
                    <a:pt x="2649" y="13425"/>
                    <a:pt x="2902" y="13400"/>
                    <a:pt x="3157" y="13351"/>
                  </a:cubicBezTo>
                  <a:cubicBezTo>
                    <a:pt x="3872" y="13219"/>
                    <a:pt x="4542" y="12955"/>
                    <a:pt x="5136" y="12526"/>
                  </a:cubicBezTo>
                  <a:cubicBezTo>
                    <a:pt x="5653" y="12152"/>
                    <a:pt x="6159" y="11767"/>
                    <a:pt x="6654" y="11350"/>
                  </a:cubicBezTo>
                  <a:cubicBezTo>
                    <a:pt x="7325" y="10789"/>
                    <a:pt x="7864" y="10129"/>
                    <a:pt x="8259" y="9337"/>
                  </a:cubicBezTo>
                  <a:cubicBezTo>
                    <a:pt x="8391" y="9084"/>
                    <a:pt x="8512" y="8831"/>
                    <a:pt x="8633" y="8567"/>
                  </a:cubicBezTo>
                  <a:cubicBezTo>
                    <a:pt x="8842" y="8127"/>
                    <a:pt x="9007" y="7677"/>
                    <a:pt x="9128" y="7204"/>
                  </a:cubicBezTo>
                  <a:cubicBezTo>
                    <a:pt x="9183" y="6951"/>
                    <a:pt x="9249" y="6687"/>
                    <a:pt x="9315" y="6423"/>
                  </a:cubicBezTo>
                  <a:cubicBezTo>
                    <a:pt x="9392" y="6115"/>
                    <a:pt x="9469" y="5796"/>
                    <a:pt x="9502" y="5477"/>
                  </a:cubicBezTo>
                  <a:cubicBezTo>
                    <a:pt x="9557" y="4960"/>
                    <a:pt x="9557" y="4454"/>
                    <a:pt x="9480" y="3948"/>
                  </a:cubicBezTo>
                  <a:cubicBezTo>
                    <a:pt x="9447" y="3729"/>
                    <a:pt x="9392" y="3520"/>
                    <a:pt x="9359" y="3311"/>
                  </a:cubicBezTo>
                  <a:cubicBezTo>
                    <a:pt x="9304" y="3036"/>
                    <a:pt x="9227" y="2772"/>
                    <a:pt x="9128" y="2508"/>
                  </a:cubicBezTo>
                  <a:cubicBezTo>
                    <a:pt x="8919" y="1958"/>
                    <a:pt x="8611" y="1452"/>
                    <a:pt x="8215" y="1012"/>
                  </a:cubicBezTo>
                  <a:cubicBezTo>
                    <a:pt x="8083" y="869"/>
                    <a:pt x="7930" y="726"/>
                    <a:pt x="7787" y="583"/>
                  </a:cubicBezTo>
                  <a:cubicBezTo>
                    <a:pt x="7666" y="462"/>
                    <a:pt x="7523" y="385"/>
                    <a:pt x="7369" y="319"/>
                  </a:cubicBezTo>
                  <a:cubicBezTo>
                    <a:pt x="7226" y="264"/>
                    <a:pt x="7072" y="198"/>
                    <a:pt x="6918" y="143"/>
                  </a:cubicBezTo>
                  <a:cubicBezTo>
                    <a:pt x="6786" y="100"/>
                    <a:pt x="6643" y="56"/>
                    <a:pt x="6500" y="12"/>
                  </a:cubicBezTo>
                  <a:cubicBezTo>
                    <a:pt x="6467" y="1"/>
                    <a:pt x="6445" y="1"/>
                    <a:pt x="641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5" name="Google Shape;3515;p73"/>
            <p:cNvSpPr/>
            <p:nvPr/>
          </p:nvSpPr>
          <p:spPr>
            <a:xfrm flipH="1">
              <a:off x="1037976" y="1987225"/>
              <a:ext cx="459083" cy="454805"/>
            </a:xfrm>
            <a:custGeom>
              <a:avLst/>
              <a:gdLst/>
              <a:ahLst/>
              <a:cxnLst/>
              <a:rect l="l" t="t" r="r" b="b"/>
              <a:pathLst>
                <a:path w="4829" h="4784" extrusionOk="0">
                  <a:moveTo>
                    <a:pt x="749" y="0"/>
                  </a:moveTo>
                  <a:cubicBezTo>
                    <a:pt x="705" y="66"/>
                    <a:pt x="705" y="132"/>
                    <a:pt x="705" y="187"/>
                  </a:cubicBezTo>
                  <a:cubicBezTo>
                    <a:pt x="672" y="473"/>
                    <a:pt x="606" y="759"/>
                    <a:pt x="529" y="1045"/>
                  </a:cubicBezTo>
                  <a:cubicBezTo>
                    <a:pt x="441" y="1331"/>
                    <a:pt x="353" y="1606"/>
                    <a:pt x="265" y="1892"/>
                  </a:cubicBezTo>
                  <a:cubicBezTo>
                    <a:pt x="177" y="2178"/>
                    <a:pt x="89" y="2453"/>
                    <a:pt x="1" y="2749"/>
                  </a:cubicBezTo>
                  <a:cubicBezTo>
                    <a:pt x="45" y="2782"/>
                    <a:pt x="89" y="2804"/>
                    <a:pt x="122" y="2815"/>
                  </a:cubicBezTo>
                  <a:cubicBezTo>
                    <a:pt x="397" y="2969"/>
                    <a:pt x="661" y="3112"/>
                    <a:pt x="947" y="3255"/>
                  </a:cubicBezTo>
                  <a:cubicBezTo>
                    <a:pt x="1123" y="3343"/>
                    <a:pt x="1298" y="3431"/>
                    <a:pt x="1485" y="3508"/>
                  </a:cubicBezTo>
                  <a:cubicBezTo>
                    <a:pt x="2013" y="3717"/>
                    <a:pt x="2519" y="3959"/>
                    <a:pt x="3025" y="4201"/>
                  </a:cubicBezTo>
                  <a:cubicBezTo>
                    <a:pt x="3355" y="4355"/>
                    <a:pt x="3674" y="4542"/>
                    <a:pt x="3993" y="4718"/>
                  </a:cubicBezTo>
                  <a:cubicBezTo>
                    <a:pt x="4048" y="4740"/>
                    <a:pt x="4092" y="4762"/>
                    <a:pt x="4136" y="4784"/>
                  </a:cubicBezTo>
                  <a:cubicBezTo>
                    <a:pt x="4147" y="4762"/>
                    <a:pt x="4158" y="4762"/>
                    <a:pt x="4158" y="4751"/>
                  </a:cubicBezTo>
                  <a:cubicBezTo>
                    <a:pt x="4389" y="3904"/>
                    <a:pt x="4609" y="3068"/>
                    <a:pt x="4829" y="2222"/>
                  </a:cubicBezTo>
                  <a:cubicBezTo>
                    <a:pt x="4829" y="2222"/>
                    <a:pt x="4829" y="2211"/>
                    <a:pt x="4818" y="2211"/>
                  </a:cubicBezTo>
                  <a:cubicBezTo>
                    <a:pt x="4818" y="2200"/>
                    <a:pt x="4818" y="2200"/>
                    <a:pt x="4818" y="2178"/>
                  </a:cubicBezTo>
                  <a:cubicBezTo>
                    <a:pt x="4774" y="2156"/>
                    <a:pt x="4730" y="2134"/>
                    <a:pt x="4686" y="2101"/>
                  </a:cubicBezTo>
                  <a:cubicBezTo>
                    <a:pt x="4147" y="1782"/>
                    <a:pt x="3608" y="1474"/>
                    <a:pt x="3069" y="1155"/>
                  </a:cubicBezTo>
                  <a:cubicBezTo>
                    <a:pt x="2343" y="726"/>
                    <a:pt x="1595" y="385"/>
                    <a:pt x="837" y="22"/>
                  </a:cubicBezTo>
                  <a:cubicBezTo>
                    <a:pt x="804" y="11"/>
                    <a:pt x="771" y="11"/>
                    <a:pt x="7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6" name="Google Shape;3516;p73"/>
            <p:cNvSpPr/>
            <p:nvPr/>
          </p:nvSpPr>
          <p:spPr>
            <a:xfrm flipH="1">
              <a:off x="1052617" y="2005003"/>
              <a:ext cx="428757" cy="419250"/>
            </a:xfrm>
            <a:custGeom>
              <a:avLst/>
              <a:gdLst/>
              <a:ahLst/>
              <a:cxnLst/>
              <a:rect l="l" t="t" r="r" b="b"/>
              <a:pathLst>
                <a:path w="4510" h="4410" extrusionOk="0">
                  <a:moveTo>
                    <a:pt x="683" y="0"/>
                  </a:moveTo>
                  <a:cubicBezTo>
                    <a:pt x="672" y="0"/>
                    <a:pt x="672" y="11"/>
                    <a:pt x="672" y="11"/>
                  </a:cubicBezTo>
                  <a:cubicBezTo>
                    <a:pt x="650" y="319"/>
                    <a:pt x="584" y="616"/>
                    <a:pt x="496" y="902"/>
                  </a:cubicBezTo>
                  <a:cubicBezTo>
                    <a:pt x="441" y="1078"/>
                    <a:pt x="386" y="1265"/>
                    <a:pt x="320" y="1452"/>
                  </a:cubicBezTo>
                  <a:lnTo>
                    <a:pt x="232" y="1749"/>
                  </a:lnTo>
                  <a:lnTo>
                    <a:pt x="1" y="2496"/>
                  </a:lnTo>
                  <a:cubicBezTo>
                    <a:pt x="12" y="2496"/>
                    <a:pt x="23" y="2507"/>
                    <a:pt x="23" y="2507"/>
                  </a:cubicBezTo>
                  <a:cubicBezTo>
                    <a:pt x="100" y="2540"/>
                    <a:pt x="166" y="2584"/>
                    <a:pt x="243" y="2617"/>
                  </a:cubicBezTo>
                  <a:cubicBezTo>
                    <a:pt x="441" y="2727"/>
                    <a:pt x="639" y="2837"/>
                    <a:pt x="848" y="2936"/>
                  </a:cubicBezTo>
                  <a:cubicBezTo>
                    <a:pt x="1012" y="3024"/>
                    <a:pt x="1199" y="3112"/>
                    <a:pt x="1386" y="3189"/>
                  </a:cubicBezTo>
                  <a:cubicBezTo>
                    <a:pt x="1903" y="3409"/>
                    <a:pt x="2431" y="3651"/>
                    <a:pt x="2915" y="3882"/>
                  </a:cubicBezTo>
                  <a:cubicBezTo>
                    <a:pt x="3146" y="3992"/>
                    <a:pt x="3377" y="4124"/>
                    <a:pt x="3597" y="4245"/>
                  </a:cubicBezTo>
                  <a:cubicBezTo>
                    <a:pt x="3696" y="4300"/>
                    <a:pt x="3795" y="4355"/>
                    <a:pt x="3894" y="4410"/>
                  </a:cubicBezTo>
                  <a:lnTo>
                    <a:pt x="4510" y="2079"/>
                  </a:lnTo>
                  <a:cubicBezTo>
                    <a:pt x="4488" y="2068"/>
                    <a:pt x="4477" y="2046"/>
                    <a:pt x="4455" y="2046"/>
                  </a:cubicBezTo>
                  <a:cubicBezTo>
                    <a:pt x="4169" y="1870"/>
                    <a:pt x="2838" y="1089"/>
                    <a:pt x="2838" y="1089"/>
                  </a:cubicBezTo>
                  <a:cubicBezTo>
                    <a:pt x="2211" y="726"/>
                    <a:pt x="1540" y="407"/>
                    <a:pt x="903" y="110"/>
                  </a:cubicBezTo>
                  <a:cubicBezTo>
                    <a:pt x="826" y="66"/>
                    <a:pt x="749" y="33"/>
                    <a:pt x="6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7" name="Google Shape;3517;p73"/>
            <p:cNvSpPr/>
            <p:nvPr/>
          </p:nvSpPr>
          <p:spPr>
            <a:xfrm flipH="1">
              <a:off x="2160826" y="1459217"/>
              <a:ext cx="676504" cy="340914"/>
            </a:xfrm>
            <a:custGeom>
              <a:avLst/>
              <a:gdLst/>
              <a:ahLst/>
              <a:cxnLst/>
              <a:rect l="l" t="t" r="r" b="b"/>
              <a:pathLst>
                <a:path w="7116" h="3586" extrusionOk="0">
                  <a:moveTo>
                    <a:pt x="1694" y="1"/>
                  </a:moveTo>
                  <a:cubicBezTo>
                    <a:pt x="1573" y="1"/>
                    <a:pt x="1452" y="34"/>
                    <a:pt x="1353" y="100"/>
                  </a:cubicBezTo>
                  <a:cubicBezTo>
                    <a:pt x="1309" y="133"/>
                    <a:pt x="1265" y="155"/>
                    <a:pt x="1221" y="188"/>
                  </a:cubicBezTo>
                  <a:cubicBezTo>
                    <a:pt x="957" y="364"/>
                    <a:pt x="693" y="539"/>
                    <a:pt x="429" y="715"/>
                  </a:cubicBezTo>
                  <a:cubicBezTo>
                    <a:pt x="308" y="792"/>
                    <a:pt x="176" y="869"/>
                    <a:pt x="55" y="957"/>
                  </a:cubicBezTo>
                  <a:cubicBezTo>
                    <a:pt x="33" y="968"/>
                    <a:pt x="0" y="990"/>
                    <a:pt x="11" y="1034"/>
                  </a:cubicBezTo>
                  <a:cubicBezTo>
                    <a:pt x="154" y="1111"/>
                    <a:pt x="297" y="1199"/>
                    <a:pt x="440" y="1287"/>
                  </a:cubicBezTo>
                  <a:cubicBezTo>
                    <a:pt x="473" y="1265"/>
                    <a:pt x="517" y="1243"/>
                    <a:pt x="539" y="1210"/>
                  </a:cubicBezTo>
                  <a:cubicBezTo>
                    <a:pt x="781" y="1034"/>
                    <a:pt x="1012" y="847"/>
                    <a:pt x="1243" y="660"/>
                  </a:cubicBezTo>
                  <a:cubicBezTo>
                    <a:pt x="1298" y="605"/>
                    <a:pt x="1354" y="581"/>
                    <a:pt x="1428" y="581"/>
                  </a:cubicBezTo>
                  <a:cubicBezTo>
                    <a:pt x="1443" y="581"/>
                    <a:pt x="1458" y="582"/>
                    <a:pt x="1474" y="583"/>
                  </a:cubicBezTo>
                  <a:cubicBezTo>
                    <a:pt x="1705" y="616"/>
                    <a:pt x="1936" y="638"/>
                    <a:pt x="2167" y="660"/>
                  </a:cubicBezTo>
                  <a:cubicBezTo>
                    <a:pt x="2431" y="682"/>
                    <a:pt x="2695" y="704"/>
                    <a:pt x="2970" y="737"/>
                  </a:cubicBezTo>
                  <a:cubicBezTo>
                    <a:pt x="3399" y="781"/>
                    <a:pt x="3827" y="825"/>
                    <a:pt x="4267" y="891"/>
                  </a:cubicBezTo>
                  <a:cubicBezTo>
                    <a:pt x="4597" y="924"/>
                    <a:pt x="4927" y="990"/>
                    <a:pt x="5257" y="1045"/>
                  </a:cubicBezTo>
                  <a:cubicBezTo>
                    <a:pt x="5466" y="1067"/>
                    <a:pt x="5598" y="1188"/>
                    <a:pt x="5675" y="1386"/>
                  </a:cubicBezTo>
                  <a:cubicBezTo>
                    <a:pt x="5730" y="1540"/>
                    <a:pt x="5796" y="1694"/>
                    <a:pt x="5840" y="1859"/>
                  </a:cubicBezTo>
                  <a:cubicBezTo>
                    <a:pt x="5906" y="2101"/>
                    <a:pt x="5972" y="2332"/>
                    <a:pt x="6060" y="2574"/>
                  </a:cubicBezTo>
                  <a:cubicBezTo>
                    <a:pt x="6071" y="2607"/>
                    <a:pt x="6093" y="2640"/>
                    <a:pt x="6093" y="2673"/>
                  </a:cubicBezTo>
                  <a:cubicBezTo>
                    <a:pt x="6115" y="2728"/>
                    <a:pt x="6093" y="2783"/>
                    <a:pt x="6038" y="2805"/>
                  </a:cubicBezTo>
                  <a:cubicBezTo>
                    <a:pt x="6005" y="2827"/>
                    <a:pt x="5972" y="2838"/>
                    <a:pt x="5939" y="2838"/>
                  </a:cubicBezTo>
                  <a:cubicBezTo>
                    <a:pt x="5900" y="2843"/>
                    <a:pt x="5865" y="2846"/>
                    <a:pt x="5829" y="2846"/>
                  </a:cubicBezTo>
                  <a:cubicBezTo>
                    <a:pt x="5793" y="2846"/>
                    <a:pt x="5757" y="2843"/>
                    <a:pt x="5719" y="2838"/>
                  </a:cubicBezTo>
                  <a:cubicBezTo>
                    <a:pt x="5433" y="2805"/>
                    <a:pt x="5136" y="2772"/>
                    <a:pt x="4850" y="2728"/>
                  </a:cubicBezTo>
                  <a:cubicBezTo>
                    <a:pt x="4487" y="2662"/>
                    <a:pt x="4124" y="2585"/>
                    <a:pt x="3761" y="2519"/>
                  </a:cubicBezTo>
                  <a:cubicBezTo>
                    <a:pt x="3498" y="2464"/>
                    <a:pt x="3234" y="2398"/>
                    <a:pt x="2959" y="2365"/>
                  </a:cubicBezTo>
                  <a:cubicBezTo>
                    <a:pt x="2717" y="2332"/>
                    <a:pt x="2486" y="2277"/>
                    <a:pt x="2255" y="2244"/>
                  </a:cubicBezTo>
                  <a:cubicBezTo>
                    <a:pt x="2157" y="2234"/>
                    <a:pt x="2059" y="2198"/>
                    <a:pt x="1953" y="2198"/>
                  </a:cubicBezTo>
                  <a:cubicBezTo>
                    <a:pt x="1940" y="2198"/>
                    <a:pt x="1927" y="2199"/>
                    <a:pt x="1914" y="2200"/>
                  </a:cubicBezTo>
                  <a:lnTo>
                    <a:pt x="1903" y="2200"/>
                  </a:lnTo>
                  <a:cubicBezTo>
                    <a:pt x="1925" y="2233"/>
                    <a:pt x="1936" y="2244"/>
                    <a:pt x="1947" y="2255"/>
                  </a:cubicBezTo>
                  <a:cubicBezTo>
                    <a:pt x="2079" y="2343"/>
                    <a:pt x="2211" y="2442"/>
                    <a:pt x="2343" y="2530"/>
                  </a:cubicBezTo>
                  <a:cubicBezTo>
                    <a:pt x="2475" y="2629"/>
                    <a:pt x="2618" y="2728"/>
                    <a:pt x="2750" y="2816"/>
                  </a:cubicBezTo>
                  <a:cubicBezTo>
                    <a:pt x="2937" y="2926"/>
                    <a:pt x="3157" y="2970"/>
                    <a:pt x="3366" y="3003"/>
                  </a:cubicBezTo>
                  <a:cubicBezTo>
                    <a:pt x="3739" y="3058"/>
                    <a:pt x="4102" y="3113"/>
                    <a:pt x="4476" y="3168"/>
                  </a:cubicBezTo>
                  <a:cubicBezTo>
                    <a:pt x="4894" y="3234"/>
                    <a:pt x="5301" y="3300"/>
                    <a:pt x="5719" y="3366"/>
                  </a:cubicBezTo>
                  <a:cubicBezTo>
                    <a:pt x="6104" y="3432"/>
                    <a:pt x="6489" y="3487"/>
                    <a:pt x="6885" y="3553"/>
                  </a:cubicBezTo>
                  <a:cubicBezTo>
                    <a:pt x="6962" y="3564"/>
                    <a:pt x="7028" y="3575"/>
                    <a:pt x="7116" y="3586"/>
                  </a:cubicBezTo>
                  <a:cubicBezTo>
                    <a:pt x="7116" y="3542"/>
                    <a:pt x="7116" y="3520"/>
                    <a:pt x="7105" y="3487"/>
                  </a:cubicBezTo>
                  <a:cubicBezTo>
                    <a:pt x="6973" y="3080"/>
                    <a:pt x="6841" y="2662"/>
                    <a:pt x="6709" y="2244"/>
                  </a:cubicBezTo>
                  <a:cubicBezTo>
                    <a:pt x="6621" y="1958"/>
                    <a:pt x="6522" y="1672"/>
                    <a:pt x="6423" y="1386"/>
                  </a:cubicBezTo>
                  <a:cubicBezTo>
                    <a:pt x="6357" y="1144"/>
                    <a:pt x="6291" y="913"/>
                    <a:pt x="6225" y="682"/>
                  </a:cubicBezTo>
                  <a:cubicBezTo>
                    <a:pt x="6148" y="419"/>
                    <a:pt x="6159" y="463"/>
                    <a:pt x="5928" y="419"/>
                  </a:cubicBezTo>
                  <a:cubicBezTo>
                    <a:pt x="5708" y="375"/>
                    <a:pt x="5477" y="353"/>
                    <a:pt x="5257" y="331"/>
                  </a:cubicBezTo>
                  <a:cubicBezTo>
                    <a:pt x="4883" y="276"/>
                    <a:pt x="4509" y="210"/>
                    <a:pt x="4135" y="177"/>
                  </a:cubicBezTo>
                  <a:cubicBezTo>
                    <a:pt x="3959" y="166"/>
                    <a:pt x="3783" y="155"/>
                    <a:pt x="3608" y="133"/>
                  </a:cubicBezTo>
                  <a:cubicBezTo>
                    <a:pt x="3333" y="89"/>
                    <a:pt x="3069" y="89"/>
                    <a:pt x="2805" y="67"/>
                  </a:cubicBezTo>
                  <a:cubicBezTo>
                    <a:pt x="2541" y="56"/>
                    <a:pt x="2288" y="34"/>
                    <a:pt x="2035" y="23"/>
                  </a:cubicBezTo>
                  <a:cubicBezTo>
                    <a:pt x="1925" y="12"/>
                    <a:pt x="1804" y="12"/>
                    <a:pt x="1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8" name="Google Shape;3518;p73"/>
            <p:cNvSpPr/>
            <p:nvPr/>
          </p:nvSpPr>
          <p:spPr>
            <a:xfrm flipH="1">
              <a:off x="2178603" y="1472811"/>
              <a:ext cx="635720" cy="310587"/>
            </a:xfrm>
            <a:custGeom>
              <a:avLst/>
              <a:gdLst/>
              <a:ahLst/>
              <a:cxnLst/>
              <a:rect l="l" t="t" r="r" b="b"/>
              <a:pathLst>
                <a:path w="6687" h="3267" extrusionOk="0">
                  <a:moveTo>
                    <a:pt x="1452" y="1"/>
                  </a:moveTo>
                  <a:cubicBezTo>
                    <a:pt x="1353" y="1"/>
                    <a:pt x="1265" y="23"/>
                    <a:pt x="1188" y="78"/>
                  </a:cubicBezTo>
                  <a:cubicBezTo>
                    <a:pt x="1144" y="111"/>
                    <a:pt x="1100" y="133"/>
                    <a:pt x="1056" y="166"/>
                  </a:cubicBezTo>
                  <a:lnTo>
                    <a:pt x="803" y="331"/>
                  </a:lnTo>
                  <a:cubicBezTo>
                    <a:pt x="627" y="451"/>
                    <a:pt x="451" y="572"/>
                    <a:pt x="264" y="693"/>
                  </a:cubicBezTo>
                  <a:cubicBezTo>
                    <a:pt x="198" y="737"/>
                    <a:pt x="121" y="781"/>
                    <a:pt x="55" y="825"/>
                  </a:cubicBezTo>
                  <a:cubicBezTo>
                    <a:pt x="33" y="836"/>
                    <a:pt x="22" y="847"/>
                    <a:pt x="0" y="858"/>
                  </a:cubicBezTo>
                  <a:lnTo>
                    <a:pt x="198" y="979"/>
                  </a:lnTo>
                  <a:cubicBezTo>
                    <a:pt x="198" y="968"/>
                    <a:pt x="220" y="957"/>
                    <a:pt x="220" y="957"/>
                  </a:cubicBezTo>
                  <a:lnTo>
                    <a:pt x="363" y="847"/>
                  </a:lnTo>
                  <a:cubicBezTo>
                    <a:pt x="539" y="704"/>
                    <a:pt x="726" y="550"/>
                    <a:pt x="913" y="407"/>
                  </a:cubicBezTo>
                  <a:cubicBezTo>
                    <a:pt x="1001" y="331"/>
                    <a:pt x="1089" y="298"/>
                    <a:pt x="1199" y="298"/>
                  </a:cubicBezTo>
                  <a:lnTo>
                    <a:pt x="1243" y="309"/>
                  </a:lnTo>
                  <a:cubicBezTo>
                    <a:pt x="1419" y="331"/>
                    <a:pt x="1606" y="342"/>
                    <a:pt x="1782" y="363"/>
                  </a:cubicBezTo>
                  <a:lnTo>
                    <a:pt x="1936" y="374"/>
                  </a:lnTo>
                  <a:cubicBezTo>
                    <a:pt x="2035" y="385"/>
                    <a:pt x="2134" y="396"/>
                    <a:pt x="2222" y="407"/>
                  </a:cubicBezTo>
                  <a:cubicBezTo>
                    <a:pt x="2398" y="418"/>
                    <a:pt x="2574" y="429"/>
                    <a:pt x="2739" y="451"/>
                  </a:cubicBezTo>
                  <a:lnTo>
                    <a:pt x="2904" y="473"/>
                  </a:lnTo>
                  <a:cubicBezTo>
                    <a:pt x="3278" y="517"/>
                    <a:pt x="3662" y="550"/>
                    <a:pt x="4036" y="605"/>
                  </a:cubicBezTo>
                  <a:cubicBezTo>
                    <a:pt x="4234" y="627"/>
                    <a:pt x="4432" y="660"/>
                    <a:pt x="4619" y="693"/>
                  </a:cubicBezTo>
                  <a:cubicBezTo>
                    <a:pt x="4751" y="715"/>
                    <a:pt x="4894" y="737"/>
                    <a:pt x="5026" y="759"/>
                  </a:cubicBezTo>
                  <a:cubicBezTo>
                    <a:pt x="5290" y="803"/>
                    <a:pt x="5466" y="946"/>
                    <a:pt x="5565" y="1188"/>
                  </a:cubicBezTo>
                  <a:lnTo>
                    <a:pt x="5565" y="1210"/>
                  </a:lnTo>
                  <a:cubicBezTo>
                    <a:pt x="5631" y="1364"/>
                    <a:pt x="5686" y="1518"/>
                    <a:pt x="5730" y="1683"/>
                  </a:cubicBezTo>
                  <a:cubicBezTo>
                    <a:pt x="5807" y="1958"/>
                    <a:pt x="5873" y="2178"/>
                    <a:pt x="5950" y="2376"/>
                  </a:cubicBezTo>
                  <a:cubicBezTo>
                    <a:pt x="5961" y="2420"/>
                    <a:pt x="5983" y="2453"/>
                    <a:pt x="5994" y="2497"/>
                  </a:cubicBezTo>
                  <a:cubicBezTo>
                    <a:pt x="6016" y="2618"/>
                    <a:pt x="5972" y="2728"/>
                    <a:pt x="5862" y="2794"/>
                  </a:cubicBezTo>
                  <a:cubicBezTo>
                    <a:pt x="5807" y="2816"/>
                    <a:pt x="5752" y="2838"/>
                    <a:pt x="5697" y="2838"/>
                  </a:cubicBezTo>
                  <a:cubicBezTo>
                    <a:pt x="5675" y="2838"/>
                    <a:pt x="5643" y="2843"/>
                    <a:pt x="5605" y="2843"/>
                  </a:cubicBezTo>
                  <a:cubicBezTo>
                    <a:pt x="5586" y="2843"/>
                    <a:pt x="5565" y="2842"/>
                    <a:pt x="5543" y="2838"/>
                  </a:cubicBezTo>
                  <a:lnTo>
                    <a:pt x="5466" y="2838"/>
                  </a:lnTo>
                  <a:cubicBezTo>
                    <a:pt x="5400" y="2827"/>
                    <a:pt x="5345" y="2816"/>
                    <a:pt x="5290" y="2816"/>
                  </a:cubicBezTo>
                  <a:cubicBezTo>
                    <a:pt x="5059" y="2783"/>
                    <a:pt x="4817" y="2761"/>
                    <a:pt x="4586" y="2717"/>
                  </a:cubicBezTo>
                  <a:cubicBezTo>
                    <a:pt x="4223" y="2662"/>
                    <a:pt x="3871" y="2585"/>
                    <a:pt x="3519" y="2519"/>
                  </a:cubicBezTo>
                  <a:lnTo>
                    <a:pt x="3497" y="2508"/>
                  </a:lnTo>
                  <a:cubicBezTo>
                    <a:pt x="3431" y="2497"/>
                    <a:pt x="3377" y="2486"/>
                    <a:pt x="3311" y="2475"/>
                  </a:cubicBezTo>
                  <a:cubicBezTo>
                    <a:pt x="3113" y="2431"/>
                    <a:pt x="2904" y="2387"/>
                    <a:pt x="2695" y="2365"/>
                  </a:cubicBezTo>
                  <a:cubicBezTo>
                    <a:pt x="2552" y="2343"/>
                    <a:pt x="2409" y="2321"/>
                    <a:pt x="2277" y="2299"/>
                  </a:cubicBezTo>
                  <a:cubicBezTo>
                    <a:pt x="2244" y="2288"/>
                    <a:pt x="2211" y="2277"/>
                    <a:pt x="2178" y="2277"/>
                  </a:cubicBezTo>
                  <a:cubicBezTo>
                    <a:pt x="2310" y="2365"/>
                    <a:pt x="2453" y="2464"/>
                    <a:pt x="2585" y="2552"/>
                  </a:cubicBezTo>
                  <a:cubicBezTo>
                    <a:pt x="2750" y="2651"/>
                    <a:pt x="2959" y="2684"/>
                    <a:pt x="3146" y="2717"/>
                  </a:cubicBezTo>
                  <a:cubicBezTo>
                    <a:pt x="3486" y="2772"/>
                    <a:pt x="3827" y="2816"/>
                    <a:pt x="4157" y="2871"/>
                  </a:cubicBezTo>
                  <a:lnTo>
                    <a:pt x="5499" y="3080"/>
                  </a:lnTo>
                  <a:lnTo>
                    <a:pt x="5488" y="3080"/>
                  </a:lnTo>
                  <a:lnTo>
                    <a:pt x="6687" y="3267"/>
                  </a:lnTo>
                  <a:cubicBezTo>
                    <a:pt x="6577" y="2904"/>
                    <a:pt x="6456" y="2519"/>
                    <a:pt x="6335" y="2145"/>
                  </a:cubicBezTo>
                  <a:cubicBezTo>
                    <a:pt x="6291" y="2024"/>
                    <a:pt x="6258" y="1903"/>
                    <a:pt x="6214" y="1793"/>
                  </a:cubicBezTo>
                  <a:cubicBezTo>
                    <a:pt x="6159" y="1628"/>
                    <a:pt x="6104" y="1452"/>
                    <a:pt x="6049" y="1276"/>
                  </a:cubicBezTo>
                  <a:cubicBezTo>
                    <a:pt x="5994" y="1100"/>
                    <a:pt x="5939" y="924"/>
                    <a:pt x="5895" y="748"/>
                  </a:cubicBezTo>
                  <a:cubicBezTo>
                    <a:pt x="5873" y="682"/>
                    <a:pt x="5862" y="627"/>
                    <a:pt x="5851" y="572"/>
                  </a:cubicBezTo>
                  <a:cubicBezTo>
                    <a:pt x="5829" y="517"/>
                    <a:pt x="5818" y="462"/>
                    <a:pt x="5807" y="440"/>
                  </a:cubicBezTo>
                  <a:cubicBezTo>
                    <a:pt x="5785" y="429"/>
                    <a:pt x="5763" y="429"/>
                    <a:pt x="5741" y="429"/>
                  </a:cubicBezTo>
                  <a:cubicBezTo>
                    <a:pt x="5719" y="418"/>
                    <a:pt x="5697" y="418"/>
                    <a:pt x="5664" y="418"/>
                  </a:cubicBezTo>
                  <a:cubicBezTo>
                    <a:pt x="5510" y="385"/>
                    <a:pt x="5356" y="363"/>
                    <a:pt x="5202" y="353"/>
                  </a:cubicBezTo>
                  <a:cubicBezTo>
                    <a:pt x="5136" y="342"/>
                    <a:pt x="5059" y="331"/>
                    <a:pt x="4993" y="320"/>
                  </a:cubicBezTo>
                  <a:cubicBezTo>
                    <a:pt x="4861" y="309"/>
                    <a:pt x="4729" y="287"/>
                    <a:pt x="4608" y="265"/>
                  </a:cubicBezTo>
                  <a:cubicBezTo>
                    <a:pt x="4366" y="232"/>
                    <a:pt x="4124" y="199"/>
                    <a:pt x="3882" y="177"/>
                  </a:cubicBezTo>
                  <a:lnTo>
                    <a:pt x="3772" y="166"/>
                  </a:lnTo>
                  <a:cubicBezTo>
                    <a:pt x="3629" y="155"/>
                    <a:pt x="3486" y="144"/>
                    <a:pt x="3344" y="133"/>
                  </a:cubicBezTo>
                  <a:cubicBezTo>
                    <a:pt x="3113" y="100"/>
                    <a:pt x="2871" y="89"/>
                    <a:pt x="2640" y="78"/>
                  </a:cubicBezTo>
                  <a:lnTo>
                    <a:pt x="2552" y="67"/>
                  </a:lnTo>
                  <a:cubicBezTo>
                    <a:pt x="2387" y="67"/>
                    <a:pt x="2222" y="45"/>
                    <a:pt x="2057" y="34"/>
                  </a:cubicBezTo>
                  <a:cubicBezTo>
                    <a:pt x="1969" y="34"/>
                    <a:pt x="1870" y="23"/>
                    <a:pt x="1782" y="23"/>
                  </a:cubicBezTo>
                  <a:lnTo>
                    <a:pt x="1749" y="23"/>
                  </a:lnTo>
                  <a:cubicBezTo>
                    <a:pt x="1672" y="12"/>
                    <a:pt x="1595" y="12"/>
                    <a:pt x="1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9" name="Google Shape;3519;p73"/>
            <p:cNvSpPr/>
            <p:nvPr/>
          </p:nvSpPr>
          <p:spPr>
            <a:xfrm flipH="1">
              <a:off x="1795954" y="3139261"/>
              <a:ext cx="487319" cy="264669"/>
            </a:xfrm>
            <a:custGeom>
              <a:avLst/>
              <a:gdLst/>
              <a:ahLst/>
              <a:cxnLst/>
              <a:rect l="l" t="t" r="r" b="b"/>
              <a:pathLst>
                <a:path w="5126" h="2784" extrusionOk="0">
                  <a:moveTo>
                    <a:pt x="254" y="1"/>
                  </a:moveTo>
                  <a:cubicBezTo>
                    <a:pt x="243" y="23"/>
                    <a:pt x="232" y="34"/>
                    <a:pt x="232" y="56"/>
                  </a:cubicBezTo>
                  <a:cubicBezTo>
                    <a:pt x="155" y="463"/>
                    <a:pt x="78" y="881"/>
                    <a:pt x="12" y="1288"/>
                  </a:cubicBezTo>
                  <a:cubicBezTo>
                    <a:pt x="2" y="1319"/>
                    <a:pt x="1" y="1350"/>
                    <a:pt x="1" y="1409"/>
                  </a:cubicBezTo>
                  <a:lnTo>
                    <a:pt x="1" y="1409"/>
                  </a:lnTo>
                  <a:cubicBezTo>
                    <a:pt x="1" y="1409"/>
                    <a:pt x="1" y="1409"/>
                    <a:pt x="1" y="1409"/>
                  </a:cubicBezTo>
                  <a:lnTo>
                    <a:pt x="1" y="1420"/>
                  </a:lnTo>
                  <a:cubicBezTo>
                    <a:pt x="1" y="1416"/>
                    <a:pt x="1" y="1412"/>
                    <a:pt x="1" y="1409"/>
                  </a:cubicBezTo>
                  <a:lnTo>
                    <a:pt x="1" y="1409"/>
                  </a:lnTo>
                  <a:cubicBezTo>
                    <a:pt x="177" y="1453"/>
                    <a:pt x="342" y="1486"/>
                    <a:pt x="496" y="1519"/>
                  </a:cubicBezTo>
                  <a:cubicBezTo>
                    <a:pt x="1244" y="1706"/>
                    <a:pt x="1980" y="1892"/>
                    <a:pt x="2706" y="2123"/>
                  </a:cubicBezTo>
                  <a:cubicBezTo>
                    <a:pt x="3344" y="2332"/>
                    <a:pt x="3982" y="2541"/>
                    <a:pt x="4631" y="2750"/>
                  </a:cubicBezTo>
                  <a:cubicBezTo>
                    <a:pt x="4664" y="2761"/>
                    <a:pt x="4708" y="2772"/>
                    <a:pt x="4752" y="2783"/>
                  </a:cubicBezTo>
                  <a:cubicBezTo>
                    <a:pt x="4774" y="2728"/>
                    <a:pt x="4785" y="2684"/>
                    <a:pt x="4796" y="2640"/>
                  </a:cubicBezTo>
                  <a:cubicBezTo>
                    <a:pt x="4873" y="2354"/>
                    <a:pt x="4939" y="2068"/>
                    <a:pt x="5005" y="1794"/>
                  </a:cubicBezTo>
                  <a:cubicBezTo>
                    <a:pt x="5049" y="1629"/>
                    <a:pt x="5082" y="1464"/>
                    <a:pt x="5115" y="1299"/>
                  </a:cubicBezTo>
                  <a:cubicBezTo>
                    <a:pt x="5126" y="1266"/>
                    <a:pt x="5126" y="1233"/>
                    <a:pt x="5126" y="1189"/>
                  </a:cubicBezTo>
                  <a:cubicBezTo>
                    <a:pt x="5082" y="1178"/>
                    <a:pt x="5049" y="1167"/>
                    <a:pt x="5016" y="1156"/>
                  </a:cubicBezTo>
                  <a:cubicBezTo>
                    <a:pt x="4741" y="1090"/>
                    <a:pt x="4466" y="1013"/>
                    <a:pt x="4202" y="947"/>
                  </a:cubicBezTo>
                  <a:cubicBezTo>
                    <a:pt x="3795" y="848"/>
                    <a:pt x="3399" y="749"/>
                    <a:pt x="3003" y="661"/>
                  </a:cubicBezTo>
                  <a:cubicBezTo>
                    <a:pt x="2772" y="606"/>
                    <a:pt x="2541" y="573"/>
                    <a:pt x="2321" y="518"/>
                  </a:cubicBezTo>
                  <a:cubicBezTo>
                    <a:pt x="1629" y="353"/>
                    <a:pt x="947" y="177"/>
                    <a:pt x="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0" name="Google Shape;3520;p73"/>
            <p:cNvSpPr/>
            <p:nvPr/>
          </p:nvSpPr>
          <p:spPr>
            <a:xfrm flipH="1">
              <a:off x="1810595" y="3155993"/>
              <a:ext cx="459083" cy="232251"/>
            </a:xfrm>
            <a:custGeom>
              <a:avLst/>
              <a:gdLst/>
              <a:ahLst/>
              <a:cxnLst/>
              <a:rect l="l" t="t" r="r" b="b"/>
              <a:pathLst>
                <a:path w="4829" h="2443" extrusionOk="0">
                  <a:moveTo>
                    <a:pt x="199" y="1"/>
                  </a:moveTo>
                  <a:cubicBezTo>
                    <a:pt x="133" y="375"/>
                    <a:pt x="67" y="749"/>
                    <a:pt x="1" y="1123"/>
                  </a:cubicBezTo>
                  <a:cubicBezTo>
                    <a:pt x="23" y="1134"/>
                    <a:pt x="34" y="1134"/>
                    <a:pt x="56" y="1134"/>
                  </a:cubicBezTo>
                  <a:cubicBezTo>
                    <a:pt x="166" y="1156"/>
                    <a:pt x="276" y="1178"/>
                    <a:pt x="386" y="1211"/>
                  </a:cubicBezTo>
                  <a:cubicBezTo>
                    <a:pt x="1101" y="1387"/>
                    <a:pt x="1859" y="1574"/>
                    <a:pt x="2607" y="1815"/>
                  </a:cubicBezTo>
                  <a:cubicBezTo>
                    <a:pt x="2992" y="1936"/>
                    <a:pt x="3366" y="2068"/>
                    <a:pt x="3751" y="2189"/>
                  </a:cubicBezTo>
                  <a:cubicBezTo>
                    <a:pt x="4004" y="2277"/>
                    <a:pt x="4257" y="2354"/>
                    <a:pt x="4510" y="2442"/>
                  </a:cubicBezTo>
                  <a:cubicBezTo>
                    <a:pt x="4510" y="2442"/>
                    <a:pt x="4510" y="2431"/>
                    <a:pt x="4510" y="2431"/>
                  </a:cubicBezTo>
                  <a:cubicBezTo>
                    <a:pt x="4587" y="2145"/>
                    <a:pt x="4653" y="1870"/>
                    <a:pt x="4719" y="1585"/>
                  </a:cubicBezTo>
                  <a:cubicBezTo>
                    <a:pt x="4752" y="1442"/>
                    <a:pt x="4785" y="1288"/>
                    <a:pt x="4829" y="1123"/>
                  </a:cubicBezTo>
                  <a:cubicBezTo>
                    <a:pt x="4752" y="1101"/>
                    <a:pt x="4675" y="1079"/>
                    <a:pt x="4598" y="1057"/>
                  </a:cubicBezTo>
                  <a:cubicBezTo>
                    <a:pt x="4411" y="1013"/>
                    <a:pt x="4213" y="958"/>
                    <a:pt x="4015" y="914"/>
                  </a:cubicBezTo>
                  <a:cubicBezTo>
                    <a:pt x="3608" y="804"/>
                    <a:pt x="3201" y="716"/>
                    <a:pt x="2816" y="628"/>
                  </a:cubicBezTo>
                  <a:cubicBezTo>
                    <a:pt x="2717" y="606"/>
                    <a:pt x="2618" y="584"/>
                    <a:pt x="2519" y="562"/>
                  </a:cubicBezTo>
                  <a:cubicBezTo>
                    <a:pt x="2398" y="540"/>
                    <a:pt x="2266" y="507"/>
                    <a:pt x="2134" y="474"/>
                  </a:cubicBezTo>
                  <a:cubicBezTo>
                    <a:pt x="1639" y="353"/>
                    <a:pt x="1134" y="232"/>
                    <a:pt x="650" y="111"/>
                  </a:cubicBezTo>
                  <a:lnTo>
                    <a:pt x="19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1" name="Google Shape;3521;p73"/>
            <p:cNvSpPr/>
            <p:nvPr/>
          </p:nvSpPr>
          <p:spPr>
            <a:xfrm flipH="1">
              <a:off x="2335371" y="1781213"/>
              <a:ext cx="876242" cy="1209741"/>
            </a:xfrm>
            <a:custGeom>
              <a:avLst/>
              <a:gdLst/>
              <a:ahLst/>
              <a:cxnLst/>
              <a:rect l="l" t="t" r="r" b="b"/>
              <a:pathLst>
                <a:path w="9217" h="12725" extrusionOk="0">
                  <a:moveTo>
                    <a:pt x="7281" y="1"/>
                  </a:moveTo>
                  <a:cubicBezTo>
                    <a:pt x="7281" y="1"/>
                    <a:pt x="7281" y="12"/>
                    <a:pt x="7270" y="12"/>
                  </a:cubicBezTo>
                  <a:cubicBezTo>
                    <a:pt x="7303" y="56"/>
                    <a:pt x="7336" y="89"/>
                    <a:pt x="7369" y="133"/>
                  </a:cubicBezTo>
                  <a:cubicBezTo>
                    <a:pt x="7830" y="650"/>
                    <a:pt x="8160" y="1243"/>
                    <a:pt x="8391" y="1903"/>
                  </a:cubicBezTo>
                  <a:cubicBezTo>
                    <a:pt x="8512" y="2255"/>
                    <a:pt x="8589" y="2607"/>
                    <a:pt x="8644" y="2981"/>
                  </a:cubicBezTo>
                  <a:cubicBezTo>
                    <a:pt x="8699" y="3388"/>
                    <a:pt x="8732" y="3806"/>
                    <a:pt x="8743" y="4224"/>
                  </a:cubicBezTo>
                  <a:cubicBezTo>
                    <a:pt x="8754" y="4740"/>
                    <a:pt x="8655" y="5246"/>
                    <a:pt x="8534" y="5741"/>
                  </a:cubicBezTo>
                  <a:cubicBezTo>
                    <a:pt x="8391" y="6357"/>
                    <a:pt x="8160" y="6940"/>
                    <a:pt x="7885" y="7501"/>
                  </a:cubicBezTo>
                  <a:cubicBezTo>
                    <a:pt x="7468" y="8381"/>
                    <a:pt x="6940" y="9194"/>
                    <a:pt x="6313" y="9942"/>
                  </a:cubicBezTo>
                  <a:cubicBezTo>
                    <a:pt x="6115" y="10173"/>
                    <a:pt x="5906" y="10404"/>
                    <a:pt x="5675" y="10591"/>
                  </a:cubicBezTo>
                  <a:cubicBezTo>
                    <a:pt x="5169" y="11009"/>
                    <a:pt x="4619" y="11350"/>
                    <a:pt x="4025" y="11636"/>
                  </a:cubicBezTo>
                  <a:cubicBezTo>
                    <a:pt x="3575" y="11856"/>
                    <a:pt x="3091" y="12010"/>
                    <a:pt x="2596" y="12142"/>
                  </a:cubicBezTo>
                  <a:cubicBezTo>
                    <a:pt x="2077" y="12266"/>
                    <a:pt x="1548" y="12351"/>
                    <a:pt x="1019" y="12351"/>
                  </a:cubicBezTo>
                  <a:cubicBezTo>
                    <a:pt x="988" y="12351"/>
                    <a:pt x="956" y="12351"/>
                    <a:pt x="924" y="12350"/>
                  </a:cubicBezTo>
                  <a:cubicBezTo>
                    <a:pt x="638" y="12350"/>
                    <a:pt x="363" y="12328"/>
                    <a:pt x="77" y="12306"/>
                  </a:cubicBezTo>
                  <a:cubicBezTo>
                    <a:pt x="70" y="12306"/>
                    <a:pt x="62" y="12305"/>
                    <a:pt x="53" y="12305"/>
                  </a:cubicBezTo>
                  <a:cubicBezTo>
                    <a:pt x="35" y="12305"/>
                    <a:pt x="15" y="12310"/>
                    <a:pt x="0" y="12339"/>
                  </a:cubicBezTo>
                  <a:cubicBezTo>
                    <a:pt x="22" y="12350"/>
                    <a:pt x="44" y="12372"/>
                    <a:pt x="77" y="12394"/>
                  </a:cubicBezTo>
                  <a:cubicBezTo>
                    <a:pt x="253" y="12471"/>
                    <a:pt x="429" y="12548"/>
                    <a:pt x="605" y="12625"/>
                  </a:cubicBezTo>
                  <a:cubicBezTo>
                    <a:pt x="748" y="12691"/>
                    <a:pt x="891" y="12713"/>
                    <a:pt x="1056" y="12724"/>
                  </a:cubicBezTo>
                  <a:cubicBezTo>
                    <a:pt x="1287" y="12724"/>
                    <a:pt x="1518" y="12713"/>
                    <a:pt x="1749" y="12669"/>
                  </a:cubicBezTo>
                  <a:cubicBezTo>
                    <a:pt x="2244" y="12570"/>
                    <a:pt x="2739" y="12471"/>
                    <a:pt x="3223" y="12339"/>
                  </a:cubicBezTo>
                  <a:cubicBezTo>
                    <a:pt x="3399" y="12296"/>
                    <a:pt x="3564" y="12252"/>
                    <a:pt x="3729" y="12208"/>
                  </a:cubicBezTo>
                  <a:cubicBezTo>
                    <a:pt x="4003" y="12120"/>
                    <a:pt x="4267" y="11988"/>
                    <a:pt x="4531" y="11867"/>
                  </a:cubicBezTo>
                  <a:cubicBezTo>
                    <a:pt x="4960" y="11669"/>
                    <a:pt x="5356" y="11416"/>
                    <a:pt x="5719" y="11108"/>
                  </a:cubicBezTo>
                  <a:cubicBezTo>
                    <a:pt x="5972" y="10899"/>
                    <a:pt x="6214" y="10679"/>
                    <a:pt x="6456" y="10448"/>
                  </a:cubicBezTo>
                  <a:cubicBezTo>
                    <a:pt x="7105" y="9832"/>
                    <a:pt x="7621" y="9106"/>
                    <a:pt x="8006" y="8282"/>
                  </a:cubicBezTo>
                  <a:cubicBezTo>
                    <a:pt x="8127" y="8029"/>
                    <a:pt x="8248" y="7765"/>
                    <a:pt x="8380" y="7512"/>
                  </a:cubicBezTo>
                  <a:cubicBezTo>
                    <a:pt x="8622" y="7039"/>
                    <a:pt x="8776" y="6544"/>
                    <a:pt x="8875" y="6027"/>
                  </a:cubicBezTo>
                  <a:cubicBezTo>
                    <a:pt x="8919" y="5774"/>
                    <a:pt x="8963" y="5532"/>
                    <a:pt x="9029" y="5290"/>
                  </a:cubicBezTo>
                  <a:cubicBezTo>
                    <a:pt x="9183" y="4686"/>
                    <a:pt x="9216" y="4070"/>
                    <a:pt x="9139" y="3443"/>
                  </a:cubicBezTo>
                  <a:cubicBezTo>
                    <a:pt x="9095" y="3146"/>
                    <a:pt x="9040" y="2860"/>
                    <a:pt x="8985" y="2563"/>
                  </a:cubicBezTo>
                  <a:cubicBezTo>
                    <a:pt x="8930" y="2299"/>
                    <a:pt x="8853" y="2046"/>
                    <a:pt x="8710" y="1815"/>
                  </a:cubicBezTo>
                  <a:cubicBezTo>
                    <a:pt x="8578" y="1617"/>
                    <a:pt x="8479" y="1419"/>
                    <a:pt x="8380" y="1210"/>
                  </a:cubicBezTo>
                  <a:cubicBezTo>
                    <a:pt x="8303" y="1023"/>
                    <a:pt x="8182" y="848"/>
                    <a:pt x="8028" y="705"/>
                  </a:cubicBezTo>
                  <a:cubicBezTo>
                    <a:pt x="7808" y="485"/>
                    <a:pt x="7589" y="276"/>
                    <a:pt x="7358" y="56"/>
                  </a:cubicBezTo>
                  <a:cubicBezTo>
                    <a:pt x="7336" y="34"/>
                    <a:pt x="7314" y="23"/>
                    <a:pt x="72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2" name="Google Shape;3522;p73"/>
            <p:cNvSpPr/>
            <p:nvPr/>
          </p:nvSpPr>
          <p:spPr>
            <a:xfrm flipH="1">
              <a:off x="1364155" y="3257431"/>
              <a:ext cx="455946" cy="248318"/>
            </a:xfrm>
            <a:custGeom>
              <a:avLst/>
              <a:gdLst/>
              <a:ahLst/>
              <a:cxnLst/>
              <a:rect l="l" t="t" r="r" b="b"/>
              <a:pathLst>
                <a:path w="4796" h="2612" extrusionOk="0">
                  <a:moveTo>
                    <a:pt x="419" y="1"/>
                  </a:moveTo>
                  <a:cubicBezTo>
                    <a:pt x="353" y="166"/>
                    <a:pt x="34" y="1364"/>
                    <a:pt x="1" y="1584"/>
                  </a:cubicBezTo>
                  <a:cubicBezTo>
                    <a:pt x="56" y="1617"/>
                    <a:pt x="122" y="1628"/>
                    <a:pt x="188" y="1650"/>
                  </a:cubicBezTo>
                  <a:cubicBezTo>
                    <a:pt x="770" y="1837"/>
                    <a:pt x="1364" y="1980"/>
                    <a:pt x="1958" y="2134"/>
                  </a:cubicBezTo>
                  <a:cubicBezTo>
                    <a:pt x="2662" y="2299"/>
                    <a:pt x="3366" y="2453"/>
                    <a:pt x="4070" y="2596"/>
                  </a:cubicBezTo>
                  <a:cubicBezTo>
                    <a:pt x="4108" y="2606"/>
                    <a:pt x="4145" y="2611"/>
                    <a:pt x="4181" y="2611"/>
                  </a:cubicBezTo>
                  <a:cubicBezTo>
                    <a:pt x="4300" y="2611"/>
                    <a:pt x="4408" y="2557"/>
                    <a:pt x="4510" y="2464"/>
                  </a:cubicBezTo>
                  <a:cubicBezTo>
                    <a:pt x="4575" y="2387"/>
                    <a:pt x="4630" y="2299"/>
                    <a:pt x="4663" y="2200"/>
                  </a:cubicBezTo>
                  <a:cubicBezTo>
                    <a:pt x="4696" y="2068"/>
                    <a:pt x="4740" y="1936"/>
                    <a:pt x="4784" y="1793"/>
                  </a:cubicBezTo>
                  <a:cubicBezTo>
                    <a:pt x="4784" y="1760"/>
                    <a:pt x="4795" y="1727"/>
                    <a:pt x="4795" y="1683"/>
                  </a:cubicBezTo>
                  <a:cubicBezTo>
                    <a:pt x="4663" y="1639"/>
                    <a:pt x="4532" y="1584"/>
                    <a:pt x="4411" y="1540"/>
                  </a:cubicBezTo>
                  <a:cubicBezTo>
                    <a:pt x="3960" y="1364"/>
                    <a:pt x="3498" y="1188"/>
                    <a:pt x="3047" y="1012"/>
                  </a:cubicBezTo>
                  <a:cubicBezTo>
                    <a:pt x="2607" y="836"/>
                    <a:pt x="2178" y="671"/>
                    <a:pt x="1749" y="507"/>
                  </a:cubicBezTo>
                  <a:lnTo>
                    <a:pt x="606" y="56"/>
                  </a:lnTo>
                  <a:cubicBezTo>
                    <a:pt x="540" y="23"/>
                    <a:pt x="485" y="1"/>
                    <a:pt x="41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3" name="Google Shape;3523;p73"/>
            <p:cNvSpPr/>
            <p:nvPr/>
          </p:nvSpPr>
          <p:spPr>
            <a:xfrm flipH="1">
              <a:off x="1378795" y="3273117"/>
              <a:ext cx="425620" cy="219607"/>
            </a:xfrm>
            <a:custGeom>
              <a:avLst/>
              <a:gdLst/>
              <a:ahLst/>
              <a:cxnLst/>
              <a:rect l="l" t="t" r="r" b="b"/>
              <a:pathLst>
                <a:path w="4477" h="2310" extrusionOk="0">
                  <a:moveTo>
                    <a:pt x="342" y="1"/>
                  </a:moveTo>
                  <a:cubicBezTo>
                    <a:pt x="254" y="287"/>
                    <a:pt x="56" y="1034"/>
                    <a:pt x="1" y="1331"/>
                  </a:cubicBezTo>
                  <a:cubicBezTo>
                    <a:pt x="1" y="1331"/>
                    <a:pt x="12" y="1331"/>
                    <a:pt x="23" y="1342"/>
                  </a:cubicBezTo>
                  <a:cubicBezTo>
                    <a:pt x="34" y="1342"/>
                    <a:pt x="45" y="1342"/>
                    <a:pt x="56" y="1353"/>
                  </a:cubicBezTo>
                  <a:cubicBezTo>
                    <a:pt x="660" y="1540"/>
                    <a:pt x="1287" y="1694"/>
                    <a:pt x="1826" y="1826"/>
                  </a:cubicBezTo>
                  <a:cubicBezTo>
                    <a:pt x="2431" y="1980"/>
                    <a:pt x="3102" y="2123"/>
                    <a:pt x="3927" y="2299"/>
                  </a:cubicBezTo>
                  <a:cubicBezTo>
                    <a:pt x="3949" y="2299"/>
                    <a:pt x="3971" y="2310"/>
                    <a:pt x="3993" y="2310"/>
                  </a:cubicBezTo>
                  <a:lnTo>
                    <a:pt x="3993" y="2299"/>
                  </a:lnTo>
                  <a:cubicBezTo>
                    <a:pt x="4004" y="2300"/>
                    <a:pt x="4015" y="2301"/>
                    <a:pt x="4026" y="2301"/>
                  </a:cubicBezTo>
                  <a:cubicBezTo>
                    <a:pt x="4102" y="2301"/>
                    <a:pt x="4178" y="2267"/>
                    <a:pt x="4246" y="2200"/>
                  </a:cubicBezTo>
                  <a:cubicBezTo>
                    <a:pt x="4301" y="2145"/>
                    <a:pt x="4334" y="2079"/>
                    <a:pt x="4356" y="2002"/>
                  </a:cubicBezTo>
                  <a:lnTo>
                    <a:pt x="4378" y="1947"/>
                  </a:lnTo>
                  <a:cubicBezTo>
                    <a:pt x="4410" y="1837"/>
                    <a:pt x="4443" y="1727"/>
                    <a:pt x="4476" y="1606"/>
                  </a:cubicBezTo>
                  <a:lnTo>
                    <a:pt x="4454" y="1606"/>
                  </a:lnTo>
                  <a:cubicBezTo>
                    <a:pt x="4367" y="1573"/>
                    <a:pt x="4279" y="1540"/>
                    <a:pt x="4191" y="1507"/>
                  </a:cubicBezTo>
                  <a:cubicBezTo>
                    <a:pt x="3740" y="1331"/>
                    <a:pt x="3289" y="1155"/>
                    <a:pt x="2827" y="968"/>
                  </a:cubicBezTo>
                  <a:cubicBezTo>
                    <a:pt x="2497" y="847"/>
                    <a:pt x="2167" y="715"/>
                    <a:pt x="1837" y="583"/>
                  </a:cubicBezTo>
                  <a:lnTo>
                    <a:pt x="1199" y="331"/>
                  </a:lnTo>
                  <a:cubicBezTo>
                    <a:pt x="924" y="232"/>
                    <a:pt x="660" y="122"/>
                    <a:pt x="386" y="12"/>
                  </a:cubicBezTo>
                  <a:cubicBezTo>
                    <a:pt x="375" y="12"/>
                    <a:pt x="364" y="12"/>
                    <a:pt x="3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4" name="Google Shape;3524;p73"/>
            <p:cNvSpPr/>
            <p:nvPr/>
          </p:nvSpPr>
          <p:spPr>
            <a:xfrm flipH="1">
              <a:off x="2788090" y="1483934"/>
              <a:ext cx="1025683" cy="1218860"/>
            </a:xfrm>
            <a:custGeom>
              <a:avLst/>
              <a:gdLst/>
              <a:ahLst/>
              <a:cxnLst/>
              <a:rect l="l" t="t" r="r" b="b"/>
              <a:pathLst>
                <a:path w="10789" h="12821" extrusionOk="0">
                  <a:moveTo>
                    <a:pt x="7228" y="234"/>
                  </a:moveTo>
                  <a:cubicBezTo>
                    <a:pt x="7521" y="234"/>
                    <a:pt x="7797" y="298"/>
                    <a:pt x="8072" y="400"/>
                  </a:cubicBezTo>
                  <a:cubicBezTo>
                    <a:pt x="8424" y="543"/>
                    <a:pt x="8743" y="730"/>
                    <a:pt x="9051" y="950"/>
                  </a:cubicBezTo>
                  <a:cubicBezTo>
                    <a:pt x="9337" y="1170"/>
                    <a:pt x="9557" y="1445"/>
                    <a:pt x="9744" y="1742"/>
                  </a:cubicBezTo>
                  <a:cubicBezTo>
                    <a:pt x="10139" y="2369"/>
                    <a:pt x="10425" y="3040"/>
                    <a:pt x="10535" y="3777"/>
                  </a:cubicBezTo>
                  <a:cubicBezTo>
                    <a:pt x="10568" y="3986"/>
                    <a:pt x="10590" y="4194"/>
                    <a:pt x="10590" y="4403"/>
                  </a:cubicBezTo>
                  <a:cubicBezTo>
                    <a:pt x="10612" y="5151"/>
                    <a:pt x="10513" y="5899"/>
                    <a:pt x="10271" y="6614"/>
                  </a:cubicBezTo>
                  <a:cubicBezTo>
                    <a:pt x="9931" y="7571"/>
                    <a:pt x="9480" y="8461"/>
                    <a:pt x="8897" y="9275"/>
                  </a:cubicBezTo>
                  <a:cubicBezTo>
                    <a:pt x="8754" y="9473"/>
                    <a:pt x="8611" y="9671"/>
                    <a:pt x="8468" y="9869"/>
                  </a:cubicBezTo>
                  <a:cubicBezTo>
                    <a:pt x="7929" y="10595"/>
                    <a:pt x="7258" y="11178"/>
                    <a:pt x="6477" y="11607"/>
                  </a:cubicBezTo>
                  <a:cubicBezTo>
                    <a:pt x="6181" y="11771"/>
                    <a:pt x="5895" y="11925"/>
                    <a:pt x="5587" y="12079"/>
                  </a:cubicBezTo>
                  <a:cubicBezTo>
                    <a:pt x="5444" y="12145"/>
                    <a:pt x="5301" y="12211"/>
                    <a:pt x="5147" y="12266"/>
                  </a:cubicBezTo>
                  <a:cubicBezTo>
                    <a:pt x="4773" y="12398"/>
                    <a:pt x="4388" y="12519"/>
                    <a:pt x="3992" y="12574"/>
                  </a:cubicBezTo>
                  <a:cubicBezTo>
                    <a:pt x="3838" y="12596"/>
                    <a:pt x="3684" y="12607"/>
                    <a:pt x="3530" y="12607"/>
                  </a:cubicBezTo>
                  <a:cubicBezTo>
                    <a:pt x="3501" y="12609"/>
                    <a:pt x="3471" y="12610"/>
                    <a:pt x="3442" y="12610"/>
                  </a:cubicBezTo>
                  <a:cubicBezTo>
                    <a:pt x="3167" y="12610"/>
                    <a:pt x="2908" y="12523"/>
                    <a:pt x="2639" y="12453"/>
                  </a:cubicBezTo>
                  <a:cubicBezTo>
                    <a:pt x="2145" y="12321"/>
                    <a:pt x="1749" y="12046"/>
                    <a:pt x="1397" y="11683"/>
                  </a:cubicBezTo>
                  <a:cubicBezTo>
                    <a:pt x="1199" y="11486"/>
                    <a:pt x="1023" y="11266"/>
                    <a:pt x="869" y="11035"/>
                  </a:cubicBezTo>
                  <a:cubicBezTo>
                    <a:pt x="605" y="10650"/>
                    <a:pt x="462" y="10221"/>
                    <a:pt x="352" y="9781"/>
                  </a:cubicBezTo>
                  <a:cubicBezTo>
                    <a:pt x="253" y="9385"/>
                    <a:pt x="187" y="8989"/>
                    <a:pt x="154" y="8582"/>
                  </a:cubicBezTo>
                  <a:cubicBezTo>
                    <a:pt x="143" y="8362"/>
                    <a:pt x="143" y="8131"/>
                    <a:pt x="143" y="7911"/>
                  </a:cubicBezTo>
                  <a:cubicBezTo>
                    <a:pt x="176" y="7164"/>
                    <a:pt x="319" y="6449"/>
                    <a:pt x="616" y="5767"/>
                  </a:cubicBezTo>
                  <a:cubicBezTo>
                    <a:pt x="968" y="4942"/>
                    <a:pt x="1386" y="4150"/>
                    <a:pt x="1892" y="3392"/>
                  </a:cubicBezTo>
                  <a:cubicBezTo>
                    <a:pt x="2090" y="3095"/>
                    <a:pt x="2310" y="2809"/>
                    <a:pt x="2540" y="2545"/>
                  </a:cubicBezTo>
                  <a:cubicBezTo>
                    <a:pt x="2815" y="2226"/>
                    <a:pt x="3123" y="1951"/>
                    <a:pt x="3475" y="1720"/>
                  </a:cubicBezTo>
                  <a:cubicBezTo>
                    <a:pt x="3684" y="1577"/>
                    <a:pt x="3871" y="1412"/>
                    <a:pt x="4091" y="1280"/>
                  </a:cubicBezTo>
                  <a:cubicBezTo>
                    <a:pt x="4564" y="972"/>
                    <a:pt x="5048" y="686"/>
                    <a:pt x="5576" y="477"/>
                  </a:cubicBezTo>
                  <a:cubicBezTo>
                    <a:pt x="5840" y="378"/>
                    <a:pt x="6126" y="334"/>
                    <a:pt x="6400" y="290"/>
                  </a:cubicBezTo>
                  <a:cubicBezTo>
                    <a:pt x="6653" y="257"/>
                    <a:pt x="6906" y="236"/>
                    <a:pt x="7159" y="236"/>
                  </a:cubicBezTo>
                  <a:cubicBezTo>
                    <a:pt x="7182" y="235"/>
                    <a:pt x="7205" y="234"/>
                    <a:pt x="7228" y="234"/>
                  </a:cubicBezTo>
                  <a:close/>
                  <a:moveTo>
                    <a:pt x="7305" y="0"/>
                  </a:moveTo>
                  <a:cubicBezTo>
                    <a:pt x="6837" y="0"/>
                    <a:pt x="6377" y="64"/>
                    <a:pt x="5917" y="170"/>
                  </a:cubicBezTo>
                  <a:cubicBezTo>
                    <a:pt x="5796" y="203"/>
                    <a:pt x="5675" y="246"/>
                    <a:pt x="5554" y="301"/>
                  </a:cubicBezTo>
                  <a:cubicBezTo>
                    <a:pt x="4982" y="532"/>
                    <a:pt x="4465" y="840"/>
                    <a:pt x="3970" y="1192"/>
                  </a:cubicBezTo>
                  <a:cubicBezTo>
                    <a:pt x="3761" y="1346"/>
                    <a:pt x="3541" y="1489"/>
                    <a:pt x="3332" y="1632"/>
                  </a:cubicBezTo>
                  <a:cubicBezTo>
                    <a:pt x="3013" y="1852"/>
                    <a:pt x="2738" y="2116"/>
                    <a:pt x="2485" y="2402"/>
                  </a:cubicBezTo>
                  <a:cubicBezTo>
                    <a:pt x="2244" y="2688"/>
                    <a:pt x="2024" y="2985"/>
                    <a:pt x="1815" y="3304"/>
                  </a:cubicBezTo>
                  <a:cubicBezTo>
                    <a:pt x="1287" y="4095"/>
                    <a:pt x="847" y="4920"/>
                    <a:pt x="484" y="5789"/>
                  </a:cubicBezTo>
                  <a:cubicBezTo>
                    <a:pt x="187" y="6482"/>
                    <a:pt x="33" y="7208"/>
                    <a:pt x="0" y="7988"/>
                  </a:cubicBezTo>
                  <a:lnTo>
                    <a:pt x="0" y="7988"/>
                  </a:lnTo>
                  <a:cubicBezTo>
                    <a:pt x="0" y="7985"/>
                    <a:pt x="0" y="7981"/>
                    <a:pt x="0" y="7977"/>
                  </a:cubicBezTo>
                  <a:lnTo>
                    <a:pt x="0" y="7988"/>
                  </a:lnTo>
                  <a:cubicBezTo>
                    <a:pt x="0" y="7988"/>
                    <a:pt x="0" y="7988"/>
                    <a:pt x="0" y="7988"/>
                  </a:cubicBezTo>
                  <a:lnTo>
                    <a:pt x="0" y="7988"/>
                  </a:lnTo>
                  <a:cubicBezTo>
                    <a:pt x="0" y="8173"/>
                    <a:pt x="0" y="8377"/>
                    <a:pt x="11" y="8582"/>
                  </a:cubicBezTo>
                  <a:cubicBezTo>
                    <a:pt x="44" y="9055"/>
                    <a:pt x="121" y="9517"/>
                    <a:pt x="231" y="9979"/>
                  </a:cubicBezTo>
                  <a:cubicBezTo>
                    <a:pt x="341" y="10419"/>
                    <a:pt x="495" y="10848"/>
                    <a:pt x="759" y="11222"/>
                  </a:cubicBezTo>
                  <a:cubicBezTo>
                    <a:pt x="924" y="11453"/>
                    <a:pt x="1089" y="11661"/>
                    <a:pt x="1276" y="11859"/>
                  </a:cubicBezTo>
                  <a:cubicBezTo>
                    <a:pt x="1639" y="12233"/>
                    <a:pt x="2057" y="12530"/>
                    <a:pt x="2573" y="12662"/>
                  </a:cubicBezTo>
                  <a:cubicBezTo>
                    <a:pt x="2628" y="12673"/>
                    <a:pt x="2694" y="12695"/>
                    <a:pt x="2760" y="12717"/>
                  </a:cubicBezTo>
                  <a:cubicBezTo>
                    <a:pt x="2970" y="12765"/>
                    <a:pt x="3171" y="12821"/>
                    <a:pt x="3385" y="12821"/>
                  </a:cubicBezTo>
                  <a:cubicBezTo>
                    <a:pt x="3418" y="12821"/>
                    <a:pt x="3452" y="12819"/>
                    <a:pt x="3486" y="12816"/>
                  </a:cubicBezTo>
                  <a:cubicBezTo>
                    <a:pt x="3673" y="12805"/>
                    <a:pt x="3860" y="12794"/>
                    <a:pt x="4047" y="12761"/>
                  </a:cubicBezTo>
                  <a:cubicBezTo>
                    <a:pt x="4553" y="12662"/>
                    <a:pt x="5048" y="12519"/>
                    <a:pt x="5510" y="12288"/>
                  </a:cubicBezTo>
                  <a:cubicBezTo>
                    <a:pt x="5862" y="12123"/>
                    <a:pt x="6203" y="11936"/>
                    <a:pt x="6543" y="11749"/>
                  </a:cubicBezTo>
                  <a:cubicBezTo>
                    <a:pt x="6840" y="11585"/>
                    <a:pt x="7126" y="11409"/>
                    <a:pt x="7390" y="11189"/>
                  </a:cubicBezTo>
                  <a:cubicBezTo>
                    <a:pt x="7830" y="10837"/>
                    <a:pt x="8226" y="10441"/>
                    <a:pt x="8556" y="9990"/>
                  </a:cubicBezTo>
                  <a:cubicBezTo>
                    <a:pt x="8655" y="9847"/>
                    <a:pt x="8754" y="9715"/>
                    <a:pt x="8853" y="9583"/>
                  </a:cubicBezTo>
                  <a:cubicBezTo>
                    <a:pt x="9502" y="8703"/>
                    <a:pt x="10019" y="7758"/>
                    <a:pt x="10392" y="6724"/>
                  </a:cubicBezTo>
                  <a:cubicBezTo>
                    <a:pt x="10612" y="6130"/>
                    <a:pt x="10744" y="5514"/>
                    <a:pt x="10777" y="4876"/>
                  </a:cubicBezTo>
                  <a:cubicBezTo>
                    <a:pt x="10788" y="4458"/>
                    <a:pt x="10788" y="4030"/>
                    <a:pt x="10722" y="3612"/>
                  </a:cubicBezTo>
                  <a:cubicBezTo>
                    <a:pt x="10601" y="2853"/>
                    <a:pt x="10304" y="2171"/>
                    <a:pt x="9898" y="1533"/>
                  </a:cubicBezTo>
                  <a:cubicBezTo>
                    <a:pt x="9744" y="1280"/>
                    <a:pt x="9557" y="1038"/>
                    <a:pt x="9326" y="840"/>
                  </a:cubicBezTo>
                  <a:cubicBezTo>
                    <a:pt x="8941" y="510"/>
                    <a:pt x="8501" y="268"/>
                    <a:pt x="8006" y="104"/>
                  </a:cubicBezTo>
                  <a:cubicBezTo>
                    <a:pt x="7949" y="87"/>
                    <a:pt x="7886" y="59"/>
                    <a:pt x="7821" y="59"/>
                  </a:cubicBezTo>
                  <a:cubicBezTo>
                    <a:pt x="7798" y="59"/>
                    <a:pt x="7776" y="62"/>
                    <a:pt x="7753" y="71"/>
                  </a:cubicBezTo>
                  <a:cubicBezTo>
                    <a:pt x="7731" y="71"/>
                    <a:pt x="7709" y="60"/>
                    <a:pt x="7698" y="49"/>
                  </a:cubicBezTo>
                  <a:cubicBezTo>
                    <a:pt x="7643" y="5"/>
                    <a:pt x="7577" y="5"/>
                    <a:pt x="7511" y="5"/>
                  </a:cubicBezTo>
                  <a:cubicBezTo>
                    <a:pt x="7442" y="2"/>
                    <a:pt x="7373" y="0"/>
                    <a:pt x="73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5" name="Google Shape;3525;p73"/>
            <p:cNvSpPr/>
            <p:nvPr/>
          </p:nvSpPr>
          <p:spPr>
            <a:xfrm flipH="1">
              <a:off x="3391386" y="2756707"/>
              <a:ext cx="382744" cy="241378"/>
            </a:xfrm>
            <a:custGeom>
              <a:avLst/>
              <a:gdLst/>
              <a:ahLst/>
              <a:cxnLst/>
              <a:rect l="l" t="t" r="r" b="b"/>
              <a:pathLst>
                <a:path w="4026" h="2539" extrusionOk="0">
                  <a:moveTo>
                    <a:pt x="265" y="0"/>
                  </a:moveTo>
                  <a:cubicBezTo>
                    <a:pt x="254" y="44"/>
                    <a:pt x="232" y="77"/>
                    <a:pt x="232" y="99"/>
                  </a:cubicBezTo>
                  <a:cubicBezTo>
                    <a:pt x="166" y="374"/>
                    <a:pt x="100" y="649"/>
                    <a:pt x="45" y="924"/>
                  </a:cubicBezTo>
                  <a:cubicBezTo>
                    <a:pt x="23" y="1012"/>
                    <a:pt x="23" y="1111"/>
                    <a:pt x="12" y="1199"/>
                  </a:cubicBezTo>
                  <a:cubicBezTo>
                    <a:pt x="1" y="1386"/>
                    <a:pt x="78" y="1529"/>
                    <a:pt x="243" y="1617"/>
                  </a:cubicBezTo>
                  <a:cubicBezTo>
                    <a:pt x="419" y="1705"/>
                    <a:pt x="595" y="1771"/>
                    <a:pt x="782" y="1815"/>
                  </a:cubicBezTo>
                  <a:cubicBezTo>
                    <a:pt x="1123" y="1903"/>
                    <a:pt x="1475" y="1980"/>
                    <a:pt x="1816" y="2067"/>
                  </a:cubicBezTo>
                  <a:cubicBezTo>
                    <a:pt x="2398" y="2210"/>
                    <a:pt x="2981" y="2364"/>
                    <a:pt x="3564" y="2518"/>
                  </a:cubicBezTo>
                  <a:cubicBezTo>
                    <a:pt x="3602" y="2526"/>
                    <a:pt x="3640" y="2539"/>
                    <a:pt x="3681" y="2539"/>
                  </a:cubicBezTo>
                  <a:cubicBezTo>
                    <a:pt x="3700" y="2539"/>
                    <a:pt x="3720" y="2536"/>
                    <a:pt x="3740" y="2529"/>
                  </a:cubicBezTo>
                  <a:cubicBezTo>
                    <a:pt x="3740" y="2518"/>
                    <a:pt x="3751" y="2507"/>
                    <a:pt x="3751" y="2496"/>
                  </a:cubicBezTo>
                  <a:cubicBezTo>
                    <a:pt x="3839" y="2133"/>
                    <a:pt x="3927" y="1760"/>
                    <a:pt x="4015" y="1386"/>
                  </a:cubicBezTo>
                  <a:cubicBezTo>
                    <a:pt x="4015" y="1364"/>
                    <a:pt x="4015" y="1353"/>
                    <a:pt x="4026" y="1331"/>
                  </a:cubicBezTo>
                  <a:cubicBezTo>
                    <a:pt x="4026" y="1298"/>
                    <a:pt x="4004" y="1265"/>
                    <a:pt x="3971" y="1243"/>
                  </a:cubicBezTo>
                  <a:cubicBezTo>
                    <a:pt x="3916" y="1221"/>
                    <a:pt x="3861" y="1210"/>
                    <a:pt x="3806" y="1188"/>
                  </a:cubicBezTo>
                  <a:cubicBezTo>
                    <a:pt x="3300" y="979"/>
                    <a:pt x="2783" y="803"/>
                    <a:pt x="2255" y="627"/>
                  </a:cubicBezTo>
                  <a:cubicBezTo>
                    <a:pt x="1739" y="462"/>
                    <a:pt x="1211" y="308"/>
                    <a:pt x="694" y="143"/>
                  </a:cubicBezTo>
                  <a:cubicBezTo>
                    <a:pt x="551" y="99"/>
                    <a:pt x="419" y="55"/>
                    <a:pt x="265" y="11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6" name="Google Shape;3526;p73"/>
            <p:cNvSpPr/>
            <p:nvPr/>
          </p:nvSpPr>
          <p:spPr>
            <a:xfrm flipH="1">
              <a:off x="3406027" y="2774390"/>
              <a:ext cx="354509" cy="210290"/>
            </a:xfrm>
            <a:custGeom>
              <a:avLst/>
              <a:gdLst/>
              <a:ahLst/>
              <a:cxnLst/>
              <a:rect l="l" t="t" r="r" b="b"/>
              <a:pathLst>
                <a:path w="3729" h="2212" extrusionOk="0">
                  <a:moveTo>
                    <a:pt x="210" y="1"/>
                  </a:moveTo>
                  <a:lnTo>
                    <a:pt x="188" y="89"/>
                  </a:lnTo>
                  <a:cubicBezTo>
                    <a:pt x="144" y="309"/>
                    <a:pt x="89" y="540"/>
                    <a:pt x="45" y="771"/>
                  </a:cubicBezTo>
                  <a:cubicBezTo>
                    <a:pt x="23" y="848"/>
                    <a:pt x="12" y="936"/>
                    <a:pt x="12" y="1024"/>
                  </a:cubicBezTo>
                  <a:cubicBezTo>
                    <a:pt x="1" y="1156"/>
                    <a:pt x="56" y="1244"/>
                    <a:pt x="166" y="1310"/>
                  </a:cubicBezTo>
                  <a:cubicBezTo>
                    <a:pt x="331" y="1398"/>
                    <a:pt x="496" y="1464"/>
                    <a:pt x="661" y="1497"/>
                  </a:cubicBezTo>
                  <a:cubicBezTo>
                    <a:pt x="793" y="1530"/>
                    <a:pt x="914" y="1563"/>
                    <a:pt x="1035" y="1585"/>
                  </a:cubicBezTo>
                  <a:cubicBezTo>
                    <a:pt x="1255" y="1640"/>
                    <a:pt x="1486" y="1695"/>
                    <a:pt x="1706" y="1750"/>
                  </a:cubicBezTo>
                  <a:cubicBezTo>
                    <a:pt x="2123" y="1849"/>
                    <a:pt x="2541" y="1958"/>
                    <a:pt x="2948" y="2068"/>
                  </a:cubicBezTo>
                  <a:lnTo>
                    <a:pt x="3454" y="2200"/>
                  </a:lnTo>
                  <a:lnTo>
                    <a:pt x="3487" y="2200"/>
                  </a:lnTo>
                  <a:lnTo>
                    <a:pt x="3498" y="2211"/>
                  </a:lnTo>
                  <a:cubicBezTo>
                    <a:pt x="3575" y="1870"/>
                    <a:pt x="3652" y="1519"/>
                    <a:pt x="3729" y="1178"/>
                  </a:cubicBezTo>
                  <a:cubicBezTo>
                    <a:pt x="3718" y="1178"/>
                    <a:pt x="3707" y="1178"/>
                    <a:pt x="3696" y="1167"/>
                  </a:cubicBezTo>
                  <a:cubicBezTo>
                    <a:pt x="3663" y="1156"/>
                    <a:pt x="3641" y="1145"/>
                    <a:pt x="3608" y="1134"/>
                  </a:cubicBezTo>
                  <a:cubicBezTo>
                    <a:pt x="3113" y="936"/>
                    <a:pt x="2618" y="771"/>
                    <a:pt x="2068" y="584"/>
                  </a:cubicBezTo>
                  <a:cubicBezTo>
                    <a:pt x="1728" y="463"/>
                    <a:pt x="1365" y="353"/>
                    <a:pt x="1013" y="254"/>
                  </a:cubicBezTo>
                  <a:cubicBezTo>
                    <a:pt x="848" y="199"/>
                    <a:pt x="672" y="144"/>
                    <a:pt x="507" y="100"/>
                  </a:cubicBezTo>
                  <a:cubicBezTo>
                    <a:pt x="419" y="67"/>
                    <a:pt x="320" y="34"/>
                    <a:pt x="2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7" name="Google Shape;3527;p73"/>
            <p:cNvSpPr/>
            <p:nvPr/>
          </p:nvSpPr>
          <p:spPr>
            <a:xfrm flipH="1">
              <a:off x="2268538" y="1525859"/>
              <a:ext cx="515459" cy="193939"/>
            </a:xfrm>
            <a:custGeom>
              <a:avLst/>
              <a:gdLst/>
              <a:ahLst/>
              <a:cxnLst/>
              <a:rect l="l" t="t" r="r" b="b"/>
              <a:pathLst>
                <a:path w="5422" h="2040" extrusionOk="0">
                  <a:moveTo>
                    <a:pt x="4178" y="564"/>
                  </a:moveTo>
                  <a:cubicBezTo>
                    <a:pt x="4421" y="564"/>
                    <a:pt x="4646" y="674"/>
                    <a:pt x="4784" y="828"/>
                  </a:cubicBezTo>
                  <a:cubicBezTo>
                    <a:pt x="5048" y="1136"/>
                    <a:pt x="4949" y="1554"/>
                    <a:pt x="4586" y="1719"/>
                  </a:cubicBezTo>
                  <a:cubicBezTo>
                    <a:pt x="4476" y="1774"/>
                    <a:pt x="4366" y="1785"/>
                    <a:pt x="4201" y="1785"/>
                  </a:cubicBezTo>
                  <a:cubicBezTo>
                    <a:pt x="4014" y="1774"/>
                    <a:pt x="3827" y="1697"/>
                    <a:pt x="3673" y="1532"/>
                  </a:cubicBezTo>
                  <a:cubicBezTo>
                    <a:pt x="3398" y="1235"/>
                    <a:pt x="3486" y="795"/>
                    <a:pt x="3860" y="630"/>
                  </a:cubicBezTo>
                  <a:cubicBezTo>
                    <a:pt x="3966" y="584"/>
                    <a:pt x="4074" y="564"/>
                    <a:pt x="4178" y="564"/>
                  </a:cubicBezTo>
                  <a:close/>
                  <a:moveTo>
                    <a:pt x="886" y="1"/>
                  </a:moveTo>
                  <a:cubicBezTo>
                    <a:pt x="828" y="1"/>
                    <a:pt x="781" y="22"/>
                    <a:pt x="726" y="58"/>
                  </a:cubicBezTo>
                  <a:cubicBezTo>
                    <a:pt x="506" y="234"/>
                    <a:pt x="286" y="410"/>
                    <a:pt x="66" y="586"/>
                  </a:cubicBezTo>
                  <a:cubicBezTo>
                    <a:pt x="44" y="608"/>
                    <a:pt x="22" y="630"/>
                    <a:pt x="0" y="663"/>
                  </a:cubicBezTo>
                  <a:cubicBezTo>
                    <a:pt x="22" y="685"/>
                    <a:pt x="33" y="696"/>
                    <a:pt x="55" y="707"/>
                  </a:cubicBezTo>
                  <a:cubicBezTo>
                    <a:pt x="352" y="894"/>
                    <a:pt x="649" y="1092"/>
                    <a:pt x="946" y="1290"/>
                  </a:cubicBezTo>
                  <a:cubicBezTo>
                    <a:pt x="1001" y="1323"/>
                    <a:pt x="1067" y="1345"/>
                    <a:pt x="1133" y="1356"/>
                  </a:cubicBezTo>
                  <a:cubicBezTo>
                    <a:pt x="1331" y="1378"/>
                    <a:pt x="1529" y="1411"/>
                    <a:pt x="1738" y="1444"/>
                  </a:cubicBezTo>
                  <a:cubicBezTo>
                    <a:pt x="1903" y="1466"/>
                    <a:pt x="2079" y="1499"/>
                    <a:pt x="2244" y="1532"/>
                  </a:cubicBezTo>
                  <a:cubicBezTo>
                    <a:pt x="2453" y="1565"/>
                    <a:pt x="2673" y="1587"/>
                    <a:pt x="2882" y="1631"/>
                  </a:cubicBezTo>
                  <a:cubicBezTo>
                    <a:pt x="3310" y="1730"/>
                    <a:pt x="3728" y="1818"/>
                    <a:pt x="4157" y="1895"/>
                  </a:cubicBezTo>
                  <a:cubicBezTo>
                    <a:pt x="4509" y="1950"/>
                    <a:pt x="4861" y="1994"/>
                    <a:pt x="5202" y="2038"/>
                  </a:cubicBezTo>
                  <a:cubicBezTo>
                    <a:pt x="5233" y="2038"/>
                    <a:pt x="5262" y="2040"/>
                    <a:pt x="5290" y="2040"/>
                  </a:cubicBezTo>
                  <a:cubicBezTo>
                    <a:pt x="5333" y="2040"/>
                    <a:pt x="5376" y="2036"/>
                    <a:pt x="5422" y="2016"/>
                  </a:cubicBezTo>
                  <a:cubicBezTo>
                    <a:pt x="5422" y="1983"/>
                    <a:pt x="5411" y="1950"/>
                    <a:pt x="5400" y="1928"/>
                  </a:cubicBezTo>
                  <a:cubicBezTo>
                    <a:pt x="5301" y="1664"/>
                    <a:pt x="5235" y="1400"/>
                    <a:pt x="5158" y="1125"/>
                  </a:cubicBezTo>
                  <a:cubicBezTo>
                    <a:pt x="5114" y="982"/>
                    <a:pt x="5059" y="828"/>
                    <a:pt x="4993" y="685"/>
                  </a:cubicBezTo>
                  <a:cubicBezTo>
                    <a:pt x="4949" y="564"/>
                    <a:pt x="4850" y="476"/>
                    <a:pt x="4707" y="454"/>
                  </a:cubicBezTo>
                  <a:cubicBezTo>
                    <a:pt x="4619" y="443"/>
                    <a:pt x="4542" y="432"/>
                    <a:pt x="4454" y="410"/>
                  </a:cubicBezTo>
                  <a:cubicBezTo>
                    <a:pt x="4047" y="322"/>
                    <a:pt x="3618" y="289"/>
                    <a:pt x="3200" y="234"/>
                  </a:cubicBezTo>
                  <a:cubicBezTo>
                    <a:pt x="2805" y="190"/>
                    <a:pt x="2409" y="146"/>
                    <a:pt x="2013" y="113"/>
                  </a:cubicBezTo>
                  <a:cubicBezTo>
                    <a:pt x="1650" y="69"/>
                    <a:pt x="1287" y="36"/>
                    <a:pt x="924" y="3"/>
                  </a:cubicBezTo>
                  <a:cubicBezTo>
                    <a:pt x="911" y="2"/>
                    <a:pt x="898" y="1"/>
                    <a:pt x="886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8" name="Google Shape;3528;p73"/>
            <p:cNvSpPr/>
            <p:nvPr/>
          </p:nvSpPr>
          <p:spPr>
            <a:xfrm flipH="1">
              <a:off x="1824189" y="1517779"/>
              <a:ext cx="410979" cy="381128"/>
            </a:xfrm>
            <a:custGeom>
              <a:avLst/>
              <a:gdLst/>
              <a:ahLst/>
              <a:cxnLst/>
              <a:rect l="l" t="t" r="r" b="b"/>
              <a:pathLst>
                <a:path w="4323" h="4009" extrusionOk="0">
                  <a:moveTo>
                    <a:pt x="12" y="0"/>
                  </a:moveTo>
                  <a:lnTo>
                    <a:pt x="12" y="0"/>
                  </a:lnTo>
                  <a:cubicBezTo>
                    <a:pt x="1" y="55"/>
                    <a:pt x="23" y="99"/>
                    <a:pt x="34" y="143"/>
                  </a:cubicBezTo>
                  <a:cubicBezTo>
                    <a:pt x="78" y="297"/>
                    <a:pt x="122" y="451"/>
                    <a:pt x="166" y="605"/>
                  </a:cubicBezTo>
                  <a:cubicBezTo>
                    <a:pt x="221" y="792"/>
                    <a:pt x="276" y="979"/>
                    <a:pt x="331" y="1155"/>
                  </a:cubicBezTo>
                  <a:cubicBezTo>
                    <a:pt x="419" y="1419"/>
                    <a:pt x="507" y="1672"/>
                    <a:pt x="595" y="1936"/>
                  </a:cubicBezTo>
                  <a:cubicBezTo>
                    <a:pt x="705" y="2266"/>
                    <a:pt x="804" y="2596"/>
                    <a:pt x="903" y="2926"/>
                  </a:cubicBezTo>
                  <a:cubicBezTo>
                    <a:pt x="914" y="2959"/>
                    <a:pt x="936" y="3003"/>
                    <a:pt x="947" y="3036"/>
                  </a:cubicBezTo>
                  <a:cubicBezTo>
                    <a:pt x="1057" y="3091"/>
                    <a:pt x="1167" y="3146"/>
                    <a:pt x="1276" y="3201"/>
                  </a:cubicBezTo>
                  <a:cubicBezTo>
                    <a:pt x="1705" y="3410"/>
                    <a:pt x="2156" y="3597"/>
                    <a:pt x="2596" y="3772"/>
                  </a:cubicBezTo>
                  <a:cubicBezTo>
                    <a:pt x="2717" y="3827"/>
                    <a:pt x="2838" y="3860"/>
                    <a:pt x="2959" y="3871"/>
                  </a:cubicBezTo>
                  <a:cubicBezTo>
                    <a:pt x="3212" y="3893"/>
                    <a:pt x="3454" y="3915"/>
                    <a:pt x="3696" y="3948"/>
                  </a:cubicBezTo>
                  <a:cubicBezTo>
                    <a:pt x="3861" y="3959"/>
                    <a:pt x="4037" y="3981"/>
                    <a:pt x="4202" y="4003"/>
                  </a:cubicBezTo>
                  <a:cubicBezTo>
                    <a:pt x="4213" y="4007"/>
                    <a:pt x="4222" y="4008"/>
                    <a:pt x="4233" y="4008"/>
                  </a:cubicBezTo>
                  <a:cubicBezTo>
                    <a:pt x="4254" y="4008"/>
                    <a:pt x="4279" y="4003"/>
                    <a:pt x="4323" y="4003"/>
                  </a:cubicBezTo>
                  <a:cubicBezTo>
                    <a:pt x="4268" y="3959"/>
                    <a:pt x="4246" y="3926"/>
                    <a:pt x="4213" y="3904"/>
                  </a:cubicBezTo>
                  <a:cubicBezTo>
                    <a:pt x="4026" y="3728"/>
                    <a:pt x="3839" y="3564"/>
                    <a:pt x="3652" y="3388"/>
                  </a:cubicBezTo>
                  <a:cubicBezTo>
                    <a:pt x="3135" y="2904"/>
                    <a:pt x="2640" y="2420"/>
                    <a:pt x="2123" y="1947"/>
                  </a:cubicBezTo>
                  <a:cubicBezTo>
                    <a:pt x="1892" y="1760"/>
                    <a:pt x="1683" y="1540"/>
                    <a:pt x="1474" y="1331"/>
                  </a:cubicBezTo>
                  <a:cubicBezTo>
                    <a:pt x="1178" y="1056"/>
                    <a:pt x="892" y="759"/>
                    <a:pt x="606" y="484"/>
                  </a:cubicBezTo>
                  <a:cubicBezTo>
                    <a:pt x="452" y="330"/>
                    <a:pt x="287" y="176"/>
                    <a:pt x="100" y="55"/>
                  </a:cubicBezTo>
                  <a:cubicBezTo>
                    <a:pt x="78" y="33"/>
                    <a:pt x="45" y="22"/>
                    <a:pt x="1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29" name="Google Shape;3529;p73"/>
            <p:cNvSpPr/>
            <p:nvPr/>
          </p:nvSpPr>
          <p:spPr>
            <a:xfrm flipH="1">
              <a:off x="1861836" y="1549151"/>
              <a:ext cx="351371" cy="332548"/>
            </a:xfrm>
            <a:custGeom>
              <a:avLst/>
              <a:gdLst/>
              <a:ahLst/>
              <a:cxnLst/>
              <a:rect l="l" t="t" r="r" b="b"/>
              <a:pathLst>
                <a:path w="3696" h="3498" extrusionOk="0">
                  <a:moveTo>
                    <a:pt x="1" y="0"/>
                  </a:moveTo>
                  <a:lnTo>
                    <a:pt x="1" y="0"/>
                  </a:lnTo>
                  <a:cubicBezTo>
                    <a:pt x="34" y="77"/>
                    <a:pt x="56" y="165"/>
                    <a:pt x="78" y="242"/>
                  </a:cubicBezTo>
                  <a:lnTo>
                    <a:pt x="111" y="352"/>
                  </a:lnTo>
                  <a:cubicBezTo>
                    <a:pt x="155" y="495"/>
                    <a:pt x="188" y="638"/>
                    <a:pt x="243" y="781"/>
                  </a:cubicBezTo>
                  <a:cubicBezTo>
                    <a:pt x="276" y="902"/>
                    <a:pt x="320" y="1034"/>
                    <a:pt x="364" y="1155"/>
                  </a:cubicBezTo>
                  <a:cubicBezTo>
                    <a:pt x="408" y="1287"/>
                    <a:pt x="452" y="1430"/>
                    <a:pt x="496" y="1562"/>
                  </a:cubicBezTo>
                  <a:cubicBezTo>
                    <a:pt x="573" y="1771"/>
                    <a:pt x="639" y="1991"/>
                    <a:pt x="705" y="2200"/>
                  </a:cubicBezTo>
                  <a:lnTo>
                    <a:pt x="815" y="2552"/>
                  </a:lnTo>
                  <a:cubicBezTo>
                    <a:pt x="815" y="2574"/>
                    <a:pt x="826" y="2585"/>
                    <a:pt x="837" y="2607"/>
                  </a:cubicBezTo>
                  <a:lnTo>
                    <a:pt x="892" y="2629"/>
                  </a:lnTo>
                  <a:cubicBezTo>
                    <a:pt x="958" y="2673"/>
                    <a:pt x="1034" y="2706"/>
                    <a:pt x="1100" y="2739"/>
                  </a:cubicBezTo>
                  <a:cubicBezTo>
                    <a:pt x="1540" y="2948"/>
                    <a:pt x="1991" y="3146"/>
                    <a:pt x="2420" y="3311"/>
                  </a:cubicBezTo>
                  <a:cubicBezTo>
                    <a:pt x="2530" y="3355"/>
                    <a:pt x="2640" y="3387"/>
                    <a:pt x="2750" y="3398"/>
                  </a:cubicBezTo>
                  <a:cubicBezTo>
                    <a:pt x="2981" y="3420"/>
                    <a:pt x="3223" y="3442"/>
                    <a:pt x="3454" y="3475"/>
                  </a:cubicBezTo>
                  <a:lnTo>
                    <a:pt x="3476" y="3475"/>
                  </a:lnTo>
                  <a:cubicBezTo>
                    <a:pt x="3553" y="3486"/>
                    <a:pt x="3619" y="3486"/>
                    <a:pt x="3696" y="3497"/>
                  </a:cubicBezTo>
                  <a:cubicBezTo>
                    <a:pt x="3575" y="3387"/>
                    <a:pt x="3443" y="3267"/>
                    <a:pt x="3322" y="3157"/>
                  </a:cubicBezTo>
                  <a:cubicBezTo>
                    <a:pt x="3168" y="3014"/>
                    <a:pt x="3025" y="2871"/>
                    <a:pt x="2871" y="2728"/>
                  </a:cubicBezTo>
                  <a:cubicBezTo>
                    <a:pt x="2519" y="2398"/>
                    <a:pt x="2167" y="2057"/>
                    <a:pt x="1793" y="1727"/>
                  </a:cubicBezTo>
                  <a:cubicBezTo>
                    <a:pt x="1606" y="1562"/>
                    <a:pt x="1430" y="1386"/>
                    <a:pt x="1254" y="1221"/>
                  </a:cubicBezTo>
                  <a:lnTo>
                    <a:pt x="1144" y="1111"/>
                  </a:lnTo>
                  <a:cubicBezTo>
                    <a:pt x="958" y="924"/>
                    <a:pt x="771" y="737"/>
                    <a:pt x="584" y="550"/>
                  </a:cubicBezTo>
                  <a:cubicBezTo>
                    <a:pt x="485" y="451"/>
                    <a:pt x="386" y="352"/>
                    <a:pt x="276" y="253"/>
                  </a:cubicBezTo>
                  <a:cubicBezTo>
                    <a:pt x="188" y="154"/>
                    <a:pt x="100" y="77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0" name="Google Shape;3530;p73"/>
            <p:cNvSpPr/>
            <p:nvPr/>
          </p:nvSpPr>
          <p:spPr>
            <a:xfrm flipH="1">
              <a:off x="2159780" y="1756115"/>
              <a:ext cx="356600" cy="407842"/>
            </a:xfrm>
            <a:custGeom>
              <a:avLst/>
              <a:gdLst/>
              <a:ahLst/>
              <a:cxnLst/>
              <a:rect l="l" t="t" r="r" b="b"/>
              <a:pathLst>
                <a:path w="3751" h="4290" extrusionOk="0">
                  <a:moveTo>
                    <a:pt x="1" y="1"/>
                  </a:moveTo>
                  <a:lnTo>
                    <a:pt x="1" y="1"/>
                  </a:lnTo>
                  <a:cubicBezTo>
                    <a:pt x="23" y="34"/>
                    <a:pt x="56" y="45"/>
                    <a:pt x="78" y="67"/>
                  </a:cubicBezTo>
                  <a:cubicBezTo>
                    <a:pt x="374" y="232"/>
                    <a:pt x="660" y="397"/>
                    <a:pt x="957" y="562"/>
                  </a:cubicBezTo>
                  <a:cubicBezTo>
                    <a:pt x="1331" y="771"/>
                    <a:pt x="1661" y="1046"/>
                    <a:pt x="1936" y="1375"/>
                  </a:cubicBezTo>
                  <a:cubicBezTo>
                    <a:pt x="2266" y="1793"/>
                    <a:pt x="2519" y="2255"/>
                    <a:pt x="2695" y="2750"/>
                  </a:cubicBezTo>
                  <a:cubicBezTo>
                    <a:pt x="2805" y="3069"/>
                    <a:pt x="2915" y="3388"/>
                    <a:pt x="3025" y="3707"/>
                  </a:cubicBezTo>
                  <a:cubicBezTo>
                    <a:pt x="3069" y="3817"/>
                    <a:pt x="3080" y="3927"/>
                    <a:pt x="3113" y="4037"/>
                  </a:cubicBezTo>
                  <a:cubicBezTo>
                    <a:pt x="3124" y="4125"/>
                    <a:pt x="3135" y="4202"/>
                    <a:pt x="3146" y="4290"/>
                  </a:cubicBezTo>
                  <a:cubicBezTo>
                    <a:pt x="3168" y="4279"/>
                    <a:pt x="3179" y="4268"/>
                    <a:pt x="3179" y="4268"/>
                  </a:cubicBezTo>
                  <a:cubicBezTo>
                    <a:pt x="3388" y="3047"/>
                    <a:pt x="3553" y="1826"/>
                    <a:pt x="3751" y="584"/>
                  </a:cubicBezTo>
                  <a:cubicBezTo>
                    <a:pt x="3113" y="441"/>
                    <a:pt x="2486" y="375"/>
                    <a:pt x="1859" y="276"/>
                  </a:cubicBezTo>
                  <a:cubicBezTo>
                    <a:pt x="1243" y="177"/>
                    <a:pt x="627" y="78"/>
                    <a:pt x="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1" name="Google Shape;3531;p73"/>
            <p:cNvSpPr/>
            <p:nvPr/>
          </p:nvSpPr>
          <p:spPr>
            <a:xfrm flipH="1">
              <a:off x="2175466" y="1778075"/>
              <a:ext cx="278169" cy="322090"/>
            </a:xfrm>
            <a:custGeom>
              <a:avLst/>
              <a:gdLst/>
              <a:ahLst/>
              <a:cxnLst/>
              <a:rect l="l" t="t" r="r" b="b"/>
              <a:pathLst>
                <a:path w="2926" h="3388" extrusionOk="0">
                  <a:moveTo>
                    <a:pt x="0" y="1"/>
                  </a:moveTo>
                  <a:cubicBezTo>
                    <a:pt x="121" y="67"/>
                    <a:pt x="242" y="133"/>
                    <a:pt x="363" y="199"/>
                  </a:cubicBezTo>
                  <a:cubicBezTo>
                    <a:pt x="759" y="430"/>
                    <a:pt x="1100" y="716"/>
                    <a:pt x="1386" y="1056"/>
                  </a:cubicBezTo>
                  <a:cubicBezTo>
                    <a:pt x="1716" y="1474"/>
                    <a:pt x="1980" y="1947"/>
                    <a:pt x="2167" y="2475"/>
                  </a:cubicBezTo>
                  <a:lnTo>
                    <a:pt x="2222" y="2651"/>
                  </a:lnTo>
                  <a:cubicBezTo>
                    <a:pt x="2310" y="2893"/>
                    <a:pt x="2398" y="3135"/>
                    <a:pt x="2486" y="3388"/>
                  </a:cubicBezTo>
                  <a:cubicBezTo>
                    <a:pt x="2563" y="2849"/>
                    <a:pt x="2651" y="2310"/>
                    <a:pt x="2728" y="1793"/>
                  </a:cubicBezTo>
                  <a:cubicBezTo>
                    <a:pt x="2794" y="1353"/>
                    <a:pt x="2860" y="903"/>
                    <a:pt x="2926" y="463"/>
                  </a:cubicBezTo>
                  <a:cubicBezTo>
                    <a:pt x="2541" y="386"/>
                    <a:pt x="2156" y="331"/>
                    <a:pt x="1793" y="276"/>
                  </a:cubicBezTo>
                  <a:cubicBezTo>
                    <a:pt x="1584" y="243"/>
                    <a:pt x="1386" y="210"/>
                    <a:pt x="1177" y="177"/>
                  </a:cubicBezTo>
                  <a:cubicBezTo>
                    <a:pt x="803" y="122"/>
                    <a:pt x="396" y="56"/>
                    <a:pt x="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2" name="Google Shape;3532;p73"/>
            <p:cNvSpPr/>
            <p:nvPr/>
          </p:nvSpPr>
          <p:spPr>
            <a:xfrm flipH="1">
              <a:off x="1158237" y="1786441"/>
              <a:ext cx="402613" cy="184147"/>
            </a:xfrm>
            <a:custGeom>
              <a:avLst/>
              <a:gdLst/>
              <a:ahLst/>
              <a:cxnLst/>
              <a:rect l="l" t="t" r="r" b="b"/>
              <a:pathLst>
                <a:path w="4235" h="1937" extrusionOk="0">
                  <a:moveTo>
                    <a:pt x="903" y="1"/>
                  </a:moveTo>
                  <a:cubicBezTo>
                    <a:pt x="785" y="1"/>
                    <a:pt x="668" y="15"/>
                    <a:pt x="551" y="45"/>
                  </a:cubicBezTo>
                  <a:cubicBezTo>
                    <a:pt x="419" y="78"/>
                    <a:pt x="309" y="144"/>
                    <a:pt x="221" y="243"/>
                  </a:cubicBezTo>
                  <a:cubicBezTo>
                    <a:pt x="67" y="408"/>
                    <a:pt x="34" y="617"/>
                    <a:pt x="1" y="837"/>
                  </a:cubicBezTo>
                  <a:cubicBezTo>
                    <a:pt x="1475" y="880"/>
                    <a:pt x="2849" y="1232"/>
                    <a:pt x="4147" y="1936"/>
                  </a:cubicBezTo>
                  <a:cubicBezTo>
                    <a:pt x="4191" y="1771"/>
                    <a:pt x="4224" y="1606"/>
                    <a:pt x="4235" y="1452"/>
                  </a:cubicBezTo>
                  <a:cubicBezTo>
                    <a:pt x="4235" y="1287"/>
                    <a:pt x="4191" y="1133"/>
                    <a:pt x="4059" y="1023"/>
                  </a:cubicBezTo>
                  <a:cubicBezTo>
                    <a:pt x="3894" y="880"/>
                    <a:pt x="3718" y="771"/>
                    <a:pt x="3531" y="683"/>
                  </a:cubicBezTo>
                  <a:cubicBezTo>
                    <a:pt x="2750" y="309"/>
                    <a:pt x="1936" y="100"/>
                    <a:pt x="1079" y="12"/>
                  </a:cubicBezTo>
                  <a:cubicBezTo>
                    <a:pt x="1020" y="4"/>
                    <a:pt x="961" y="1"/>
                    <a:pt x="90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3" name="Google Shape;3533;p73"/>
            <p:cNvSpPr/>
            <p:nvPr/>
          </p:nvSpPr>
          <p:spPr>
            <a:xfrm flipH="1">
              <a:off x="1171834" y="1800036"/>
              <a:ext cx="373330" cy="150682"/>
            </a:xfrm>
            <a:custGeom>
              <a:avLst/>
              <a:gdLst/>
              <a:ahLst/>
              <a:cxnLst/>
              <a:rect l="l" t="t" r="r" b="b"/>
              <a:pathLst>
                <a:path w="3927" h="1585" extrusionOk="0">
                  <a:moveTo>
                    <a:pt x="804" y="1"/>
                  </a:moveTo>
                  <a:cubicBezTo>
                    <a:pt x="672" y="1"/>
                    <a:pt x="540" y="12"/>
                    <a:pt x="419" y="45"/>
                  </a:cubicBezTo>
                  <a:cubicBezTo>
                    <a:pt x="309" y="67"/>
                    <a:pt x="221" y="122"/>
                    <a:pt x="155" y="199"/>
                  </a:cubicBezTo>
                  <a:cubicBezTo>
                    <a:pt x="67" y="298"/>
                    <a:pt x="34" y="419"/>
                    <a:pt x="1" y="562"/>
                  </a:cubicBezTo>
                  <a:cubicBezTo>
                    <a:pt x="1398" y="617"/>
                    <a:pt x="2673" y="957"/>
                    <a:pt x="3883" y="1584"/>
                  </a:cubicBezTo>
                  <a:cubicBezTo>
                    <a:pt x="3905" y="1485"/>
                    <a:pt x="3927" y="1386"/>
                    <a:pt x="3927" y="1298"/>
                  </a:cubicBezTo>
                  <a:cubicBezTo>
                    <a:pt x="3927" y="1166"/>
                    <a:pt x="3894" y="1067"/>
                    <a:pt x="3795" y="990"/>
                  </a:cubicBezTo>
                  <a:cubicBezTo>
                    <a:pt x="3652" y="858"/>
                    <a:pt x="3498" y="759"/>
                    <a:pt x="3300" y="672"/>
                  </a:cubicBezTo>
                  <a:cubicBezTo>
                    <a:pt x="2563" y="320"/>
                    <a:pt x="1760" y="89"/>
                    <a:pt x="903" y="12"/>
                  </a:cubicBezTo>
                  <a:cubicBezTo>
                    <a:pt x="870" y="1"/>
                    <a:pt x="837" y="1"/>
                    <a:pt x="8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4" name="Google Shape;3534;p73"/>
            <p:cNvSpPr/>
            <p:nvPr/>
          </p:nvSpPr>
          <p:spPr>
            <a:xfrm flipH="1">
              <a:off x="3386158" y="2605073"/>
              <a:ext cx="361829" cy="260391"/>
            </a:xfrm>
            <a:custGeom>
              <a:avLst/>
              <a:gdLst/>
              <a:ahLst/>
              <a:cxnLst/>
              <a:rect l="l" t="t" r="r" b="b"/>
              <a:pathLst>
                <a:path w="3806" h="2739" extrusionOk="0">
                  <a:moveTo>
                    <a:pt x="353" y="0"/>
                  </a:moveTo>
                  <a:cubicBezTo>
                    <a:pt x="232" y="506"/>
                    <a:pt x="122" y="990"/>
                    <a:pt x="1" y="1474"/>
                  </a:cubicBezTo>
                  <a:cubicBezTo>
                    <a:pt x="34" y="1485"/>
                    <a:pt x="56" y="1507"/>
                    <a:pt x="89" y="1507"/>
                  </a:cubicBezTo>
                  <a:cubicBezTo>
                    <a:pt x="210" y="1551"/>
                    <a:pt x="320" y="1595"/>
                    <a:pt x="441" y="1628"/>
                  </a:cubicBezTo>
                  <a:cubicBezTo>
                    <a:pt x="903" y="1771"/>
                    <a:pt x="1365" y="1914"/>
                    <a:pt x="1826" y="2057"/>
                  </a:cubicBezTo>
                  <a:cubicBezTo>
                    <a:pt x="2398" y="2255"/>
                    <a:pt x="2981" y="2442"/>
                    <a:pt x="3542" y="2673"/>
                  </a:cubicBezTo>
                  <a:cubicBezTo>
                    <a:pt x="3608" y="2695"/>
                    <a:pt x="3685" y="2717"/>
                    <a:pt x="3762" y="2739"/>
                  </a:cubicBezTo>
                  <a:cubicBezTo>
                    <a:pt x="3773" y="2739"/>
                    <a:pt x="3795" y="2717"/>
                    <a:pt x="3806" y="2706"/>
                  </a:cubicBezTo>
                  <a:cubicBezTo>
                    <a:pt x="3806" y="2695"/>
                    <a:pt x="3806" y="2673"/>
                    <a:pt x="3795" y="2673"/>
                  </a:cubicBezTo>
                  <a:cubicBezTo>
                    <a:pt x="3762" y="2640"/>
                    <a:pt x="3718" y="2607"/>
                    <a:pt x="3685" y="2585"/>
                  </a:cubicBezTo>
                  <a:cubicBezTo>
                    <a:pt x="3322" y="2376"/>
                    <a:pt x="2959" y="2167"/>
                    <a:pt x="2596" y="1969"/>
                  </a:cubicBezTo>
                  <a:cubicBezTo>
                    <a:pt x="2266" y="1782"/>
                    <a:pt x="1969" y="1562"/>
                    <a:pt x="1683" y="1342"/>
                  </a:cubicBezTo>
                  <a:cubicBezTo>
                    <a:pt x="1596" y="1287"/>
                    <a:pt x="1519" y="1210"/>
                    <a:pt x="1453" y="1144"/>
                  </a:cubicBezTo>
                  <a:cubicBezTo>
                    <a:pt x="1156" y="836"/>
                    <a:pt x="870" y="528"/>
                    <a:pt x="573" y="220"/>
                  </a:cubicBezTo>
                  <a:cubicBezTo>
                    <a:pt x="518" y="154"/>
                    <a:pt x="441" y="88"/>
                    <a:pt x="3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5" name="Google Shape;3535;p73"/>
            <p:cNvSpPr/>
            <p:nvPr/>
          </p:nvSpPr>
          <p:spPr>
            <a:xfrm flipH="1">
              <a:off x="3483317" y="2631217"/>
              <a:ext cx="248983" cy="186143"/>
            </a:xfrm>
            <a:custGeom>
              <a:avLst/>
              <a:gdLst/>
              <a:ahLst/>
              <a:cxnLst/>
              <a:rect l="l" t="t" r="r" b="b"/>
              <a:pathLst>
                <a:path w="2619" h="1958" extrusionOk="0">
                  <a:moveTo>
                    <a:pt x="276" y="0"/>
                  </a:moveTo>
                  <a:lnTo>
                    <a:pt x="1" y="1111"/>
                  </a:lnTo>
                  <a:lnTo>
                    <a:pt x="23" y="1122"/>
                  </a:lnTo>
                  <a:cubicBezTo>
                    <a:pt x="122" y="1155"/>
                    <a:pt x="221" y="1188"/>
                    <a:pt x="320" y="1221"/>
                  </a:cubicBezTo>
                  <a:cubicBezTo>
                    <a:pt x="485" y="1276"/>
                    <a:pt x="639" y="1320"/>
                    <a:pt x="804" y="1375"/>
                  </a:cubicBezTo>
                  <a:cubicBezTo>
                    <a:pt x="1101" y="1463"/>
                    <a:pt x="1409" y="1551"/>
                    <a:pt x="1705" y="1650"/>
                  </a:cubicBezTo>
                  <a:cubicBezTo>
                    <a:pt x="2013" y="1749"/>
                    <a:pt x="2321" y="1859"/>
                    <a:pt x="2618" y="1958"/>
                  </a:cubicBezTo>
                  <a:cubicBezTo>
                    <a:pt x="2530" y="1914"/>
                    <a:pt x="2442" y="1859"/>
                    <a:pt x="2354" y="1815"/>
                  </a:cubicBezTo>
                  <a:cubicBezTo>
                    <a:pt x="2035" y="1628"/>
                    <a:pt x="1727" y="1408"/>
                    <a:pt x="1442" y="1188"/>
                  </a:cubicBezTo>
                  <a:lnTo>
                    <a:pt x="1431" y="1177"/>
                  </a:lnTo>
                  <a:cubicBezTo>
                    <a:pt x="1354" y="1122"/>
                    <a:pt x="1277" y="1056"/>
                    <a:pt x="1189" y="957"/>
                  </a:cubicBezTo>
                  <a:cubicBezTo>
                    <a:pt x="991" y="759"/>
                    <a:pt x="804" y="561"/>
                    <a:pt x="606" y="352"/>
                  </a:cubicBezTo>
                  <a:cubicBezTo>
                    <a:pt x="507" y="253"/>
                    <a:pt x="408" y="143"/>
                    <a:pt x="309" y="44"/>
                  </a:cubicBezTo>
                  <a:cubicBezTo>
                    <a:pt x="298" y="33"/>
                    <a:pt x="287" y="11"/>
                    <a:pt x="27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6" name="Google Shape;3536;p73"/>
            <p:cNvSpPr/>
            <p:nvPr/>
          </p:nvSpPr>
          <p:spPr>
            <a:xfrm flipH="1">
              <a:off x="1135231" y="1929043"/>
              <a:ext cx="466309" cy="190992"/>
            </a:xfrm>
            <a:custGeom>
              <a:avLst/>
              <a:gdLst/>
              <a:ahLst/>
              <a:cxnLst/>
              <a:rect l="l" t="t" r="r" b="b"/>
              <a:pathLst>
                <a:path w="4905" h="2009" extrusionOk="0">
                  <a:moveTo>
                    <a:pt x="703" y="0"/>
                  </a:moveTo>
                  <a:cubicBezTo>
                    <a:pt x="630" y="0"/>
                    <a:pt x="557" y="3"/>
                    <a:pt x="484" y="7"/>
                  </a:cubicBezTo>
                  <a:cubicBezTo>
                    <a:pt x="363" y="7"/>
                    <a:pt x="242" y="40"/>
                    <a:pt x="110" y="62"/>
                  </a:cubicBezTo>
                  <a:cubicBezTo>
                    <a:pt x="77" y="62"/>
                    <a:pt x="44" y="84"/>
                    <a:pt x="0" y="106"/>
                  </a:cubicBezTo>
                  <a:cubicBezTo>
                    <a:pt x="55" y="128"/>
                    <a:pt x="99" y="139"/>
                    <a:pt x="132" y="150"/>
                  </a:cubicBezTo>
                  <a:cubicBezTo>
                    <a:pt x="297" y="183"/>
                    <a:pt x="462" y="216"/>
                    <a:pt x="627" y="249"/>
                  </a:cubicBezTo>
                  <a:cubicBezTo>
                    <a:pt x="957" y="315"/>
                    <a:pt x="1287" y="370"/>
                    <a:pt x="1628" y="436"/>
                  </a:cubicBezTo>
                  <a:cubicBezTo>
                    <a:pt x="1782" y="469"/>
                    <a:pt x="1936" y="513"/>
                    <a:pt x="2079" y="579"/>
                  </a:cubicBezTo>
                  <a:cubicBezTo>
                    <a:pt x="2573" y="821"/>
                    <a:pt x="3068" y="1052"/>
                    <a:pt x="3563" y="1305"/>
                  </a:cubicBezTo>
                  <a:cubicBezTo>
                    <a:pt x="3937" y="1503"/>
                    <a:pt x="4311" y="1723"/>
                    <a:pt x="4685" y="1932"/>
                  </a:cubicBezTo>
                  <a:cubicBezTo>
                    <a:pt x="4729" y="1965"/>
                    <a:pt x="4773" y="2009"/>
                    <a:pt x="4861" y="2009"/>
                  </a:cubicBezTo>
                  <a:cubicBezTo>
                    <a:pt x="4905" y="1932"/>
                    <a:pt x="4883" y="1855"/>
                    <a:pt x="4872" y="1778"/>
                  </a:cubicBezTo>
                  <a:cubicBezTo>
                    <a:pt x="4839" y="1646"/>
                    <a:pt x="4773" y="1547"/>
                    <a:pt x="4696" y="1437"/>
                  </a:cubicBezTo>
                  <a:cubicBezTo>
                    <a:pt x="4575" y="1294"/>
                    <a:pt x="4432" y="1162"/>
                    <a:pt x="4278" y="1052"/>
                  </a:cubicBezTo>
                  <a:cubicBezTo>
                    <a:pt x="4014" y="876"/>
                    <a:pt x="3728" y="722"/>
                    <a:pt x="3431" y="601"/>
                  </a:cubicBezTo>
                  <a:cubicBezTo>
                    <a:pt x="3134" y="491"/>
                    <a:pt x="2837" y="392"/>
                    <a:pt x="2529" y="315"/>
                  </a:cubicBezTo>
                  <a:cubicBezTo>
                    <a:pt x="2189" y="238"/>
                    <a:pt x="1848" y="139"/>
                    <a:pt x="1507" y="73"/>
                  </a:cubicBezTo>
                  <a:cubicBezTo>
                    <a:pt x="1239" y="30"/>
                    <a:pt x="971" y="0"/>
                    <a:pt x="7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7" name="Google Shape;3537;p73"/>
            <p:cNvSpPr/>
            <p:nvPr/>
          </p:nvSpPr>
          <p:spPr>
            <a:xfrm flipH="1">
              <a:off x="1151963" y="1942258"/>
              <a:ext cx="373332" cy="157908"/>
            </a:xfrm>
            <a:custGeom>
              <a:avLst/>
              <a:gdLst/>
              <a:ahLst/>
              <a:cxnLst/>
              <a:rect l="l" t="t" r="r" b="b"/>
              <a:pathLst>
                <a:path w="3927" h="1661" extrusionOk="0">
                  <a:moveTo>
                    <a:pt x="1" y="0"/>
                  </a:moveTo>
                  <a:cubicBezTo>
                    <a:pt x="265" y="55"/>
                    <a:pt x="540" y="99"/>
                    <a:pt x="848" y="154"/>
                  </a:cubicBezTo>
                  <a:cubicBezTo>
                    <a:pt x="1024" y="187"/>
                    <a:pt x="1189" y="242"/>
                    <a:pt x="1343" y="319"/>
                  </a:cubicBezTo>
                  <a:cubicBezTo>
                    <a:pt x="1529" y="407"/>
                    <a:pt x="1727" y="506"/>
                    <a:pt x="1903" y="594"/>
                  </a:cubicBezTo>
                  <a:cubicBezTo>
                    <a:pt x="2211" y="737"/>
                    <a:pt x="2519" y="880"/>
                    <a:pt x="2827" y="1045"/>
                  </a:cubicBezTo>
                  <a:cubicBezTo>
                    <a:pt x="3080" y="1177"/>
                    <a:pt x="3333" y="1320"/>
                    <a:pt x="3575" y="1463"/>
                  </a:cubicBezTo>
                  <a:cubicBezTo>
                    <a:pt x="3696" y="1529"/>
                    <a:pt x="3806" y="1595"/>
                    <a:pt x="3927" y="1661"/>
                  </a:cubicBezTo>
                  <a:cubicBezTo>
                    <a:pt x="3905" y="1573"/>
                    <a:pt x="3861" y="1485"/>
                    <a:pt x="3784" y="1386"/>
                  </a:cubicBezTo>
                  <a:cubicBezTo>
                    <a:pt x="3685" y="1254"/>
                    <a:pt x="3553" y="1144"/>
                    <a:pt x="3399" y="1034"/>
                  </a:cubicBezTo>
                  <a:cubicBezTo>
                    <a:pt x="3146" y="858"/>
                    <a:pt x="2871" y="715"/>
                    <a:pt x="2574" y="594"/>
                  </a:cubicBezTo>
                  <a:cubicBezTo>
                    <a:pt x="2288" y="484"/>
                    <a:pt x="1991" y="385"/>
                    <a:pt x="1694" y="319"/>
                  </a:cubicBezTo>
                  <a:cubicBezTo>
                    <a:pt x="1584" y="286"/>
                    <a:pt x="1474" y="264"/>
                    <a:pt x="1365" y="231"/>
                  </a:cubicBezTo>
                  <a:cubicBezTo>
                    <a:pt x="1134" y="176"/>
                    <a:pt x="903" y="121"/>
                    <a:pt x="672" y="77"/>
                  </a:cubicBezTo>
                  <a:cubicBezTo>
                    <a:pt x="452" y="33"/>
                    <a:pt x="232" y="1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8" name="Google Shape;3538;p73"/>
            <p:cNvSpPr/>
            <p:nvPr/>
          </p:nvSpPr>
          <p:spPr>
            <a:xfrm flipH="1">
              <a:off x="2594716" y="2878965"/>
              <a:ext cx="168365" cy="117219"/>
            </a:xfrm>
            <a:custGeom>
              <a:avLst/>
              <a:gdLst/>
              <a:ahLst/>
              <a:cxnLst/>
              <a:rect l="l" t="t" r="r" b="b"/>
              <a:pathLst>
                <a:path w="1771" h="1233" extrusionOk="0">
                  <a:moveTo>
                    <a:pt x="605" y="1"/>
                  </a:moveTo>
                  <a:cubicBezTo>
                    <a:pt x="418" y="122"/>
                    <a:pt x="220" y="232"/>
                    <a:pt x="0" y="364"/>
                  </a:cubicBezTo>
                  <a:cubicBezTo>
                    <a:pt x="198" y="540"/>
                    <a:pt x="396" y="661"/>
                    <a:pt x="583" y="803"/>
                  </a:cubicBezTo>
                  <a:cubicBezTo>
                    <a:pt x="781" y="957"/>
                    <a:pt x="968" y="1111"/>
                    <a:pt x="1166" y="1232"/>
                  </a:cubicBezTo>
                  <a:cubicBezTo>
                    <a:pt x="1386" y="1144"/>
                    <a:pt x="1661" y="979"/>
                    <a:pt x="1771" y="880"/>
                  </a:cubicBezTo>
                  <a:cubicBezTo>
                    <a:pt x="1573" y="672"/>
                    <a:pt x="814" y="100"/>
                    <a:pt x="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9" name="Google Shape;3539;p73"/>
            <p:cNvSpPr/>
            <p:nvPr/>
          </p:nvSpPr>
          <p:spPr>
            <a:xfrm flipH="1">
              <a:off x="2481775" y="2789030"/>
              <a:ext cx="156957" cy="127676"/>
            </a:xfrm>
            <a:custGeom>
              <a:avLst/>
              <a:gdLst/>
              <a:ahLst/>
              <a:cxnLst/>
              <a:rect l="l" t="t" r="r" b="b"/>
              <a:pathLst>
                <a:path w="1651" h="1343" extrusionOk="0">
                  <a:moveTo>
                    <a:pt x="463" y="1"/>
                  </a:moveTo>
                  <a:cubicBezTo>
                    <a:pt x="331" y="89"/>
                    <a:pt x="89" y="309"/>
                    <a:pt x="1" y="419"/>
                  </a:cubicBezTo>
                  <a:cubicBezTo>
                    <a:pt x="386" y="727"/>
                    <a:pt x="760" y="1046"/>
                    <a:pt x="1167" y="1343"/>
                  </a:cubicBezTo>
                  <a:cubicBezTo>
                    <a:pt x="1332" y="1211"/>
                    <a:pt x="1497" y="1090"/>
                    <a:pt x="1650" y="936"/>
                  </a:cubicBezTo>
                  <a:cubicBezTo>
                    <a:pt x="1255" y="606"/>
                    <a:pt x="859" y="298"/>
                    <a:pt x="4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0" name="Google Shape;3540;p73"/>
            <p:cNvSpPr/>
            <p:nvPr/>
          </p:nvSpPr>
          <p:spPr>
            <a:xfrm flipH="1">
              <a:off x="2390795" y="2688733"/>
              <a:ext cx="149637" cy="131764"/>
            </a:xfrm>
            <a:custGeom>
              <a:avLst/>
              <a:gdLst/>
              <a:ahLst/>
              <a:cxnLst/>
              <a:rect l="l" t="t" r="r" b="b"/>
              <a:pathLst>
                <a:path w="1574" h="1386" extrusionOk="0">
                  <a:moveTo>
                    <a:pt x="353" y="0"/>
                  </a:moveTo>
                  <a:cubicBezTo>
                    <a:pt x="243" y="99"/>
                    <a:pt x="67" y="341"/>
                    <a:pt x="1" y="462"/>
                  </a:cubicBezTo>
                  <a:cubicBezTo>
                    <a:pt x="408" y="770"/>
                    <a:pt x="814" y="1078"/>
                    <a:pt x="1221" y="1386"/>
                  </a:cubicBezTo>
                  <a:cubicBezTo>
                    <a:pt x="1331" y="1276"/>
                    <a:pt x="1474" y="1089"/>
                    <a:pt x="1573" y="869"/>
                  </a:cubicBezTo>
                  <a:cubicBezTo>
                    <a:pt x="1562" y="858"/>
                    <a:pt x="1551" y="836"/>
                    <a:pt x="1529" y="825"/>
                  </a:cubicBezTo>
                  <a:cubicBezTo>
                    <a:pt x="1144" y="539"/>
                    <a:pt x="748" y="264"/>
                    <a:pt x="3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1" name="Google Shape;3541;p73"/>
            <p:cNvSpPr/>
            <p:nvPr/>
          </p:nvSpPr>
          <p:spPr>
            <a:xfrm flipH="1">
              <a:off x="2430533" y="2739975"/>
              <a:ext cx="155912" cy="129673"/>
            </a:xfrm>
            <a:custGeom>
              <a:avLst/>
              <a:gdLst/>
              <a:ahLst/>
              <a:cxnLst/>
              <a:rect l="l" t="t" r="r" b="b"/>
              <a:pathLst>
                <a:path w="1640" h="1364" extrusionOk="0">
                  <a:moveTo>
                    <a:pt x="397" y="0"/>
                  </a:moveTo>
                  <a:cubicBezTo>
                    <a:pt x="254" y="132"/>
                    <a:pt x="122" y="264"/>
                    <a:pt x="12" y="407"/>
                  </a:cubicBezTo>
                  <a:lnTo>
                    <a:pt x="1" y="407"/>
                  </a:lnTo>
                  <a:cubicBezTo>
                    <a:pt x="12" y="418"/>
                    <a:pt x="12" y="429"/>
                    <a:pt x="12" y="429"/>
                  </a:cubicBezTo>
                  <a:cubicBezTo>
                    <a:pt x="34" y="451"/>
                    <a:pt x="45" y="473"/>
                    <a:pt x="67" y="484"/>
                  </a:cubicBezTo>
                  <a:cubicBezTo>
                    <a:pt x="430" y="781"/>
                    <a:pt x="804" y="1067"/>
                    <a:pt x="1166" y="1353"/>
                  </a:cubicBezTo>
                  <a:cubicBezTo>
                    <a:pt x="1166" y="1364"/>
                    <a:pt x="1177" y="1364"/>
                    <a:pt x="1188" y="1364"/>
                  </a:cubicBezTo>
                  <a:lnTo>
                    <a:pt x="1221" y="1364"/>
                  </a:lnTo>
                  <a:cubicBezTo>
                    <a:pt x="1353" y="1243"/>
                    <a:pt x="1496" y="1111"/>
                    <a:pt x="1639" y="946"/>
                  </a:cubicBezTo>
                  <a:cubicBezTo>
                    <a:pt x="1232" y="616"/>
                    <a:pt x="826" y="308"/>
                    <a:pt x="3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2" name="Google Shape;3542;p73"/>
            <p:cNvSpPr/>
            <p:nvPr/>
          </p:nvSpPr>
          <p:spPr>
            <a:xfrm flipH="1">
              <a:off x="2538245" y="2835043"/>
              <a:ext cx="154771" cy="121402"/>
            </a:xfrm>
            <a:custGeom>
              <a:avLst/>
              <a:gdLst/>
              <a:ahLst/>
              <a:cxnLst/>
              <a:rect l="l" t="t" r="r" b="b"/>
              <a:pathLst>
                <a:path w="1628" h="1277" extrusionOk="0">
                  <a:moveTo>
                    <a:pt x="473" y="1"/>
                  </a:moveTo>
                  <a:cubicBezTo>
                    <a:pt x="385" y="67"/>
                    <a:pt x="308" y="133"/>
                    <a:pt x="231" y="199"/>
                  </a:cubicBezTo>
                  <a:cubicBezTo>
                    <a:pt x="154" y="265"/>
                    <a:pt x="66" y="309"/>
                    <a:pt x="0" y="386"/>
                  </a:cubicBezTo>
                  <a:cubicBezTo>
                    <a:pt x="22" y="397"/>
                    <a:pt x="22" y="408"/>
                    <a:pt x="33" y="419"/>
                  </a:cubicBezTo>
                  <a:cubicBezTo>
                    <a:pt x="374" y="661"/>
                    <a:pt x="715" y="914"/>
                    <a:pt x="1034" y="1189"/>
                  </a:cubicBezTo>
                  <a:cubicBezTo>
                    <a:pt x="1078" y="1221"/>
                    <a:pt x="1122" y="1243"/>
                    <a:pt x="1166" y="1276"/>
                  </a:cubicBezTo>
                  <a:cubicBezTo>
                    <a:pt x="1342" y="1178"/>
                    <a:pt x="1518" y="1035"/>
                    <a:pt x="1628" y="925"/>
                  </a:cubicBezTo>
                  <a:cubicBezTo>
                    <a:pt x="1243" y="617"/>
                    <a:pt x="869" y="309"/>
                    <a:pt x="4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3" name="Google Shape;3543;p73"/>
            <p:cNvSpPr/>
            <p:nvPr/>
          </p:nvSpPr>
          <p:spPr>
            <a:xfrm flipH="1">
              <a:off x="2333279" y="2570563"/>
              <a:ext cx="130814" cy="138134"/>
            </a:xfrm>
            <a:custGeom>
              <a:avLst/>
              <a:gdLst/>
              <a:ahLst/>
              <a:cxnLst/>
              <a:rect l="l" t="t" r="r" b="b"/>
              <a:pathLst>
                <a:path w="1376" h="1453" extrusionOk="0">
                  <a:moveTo>
                    <a:pt x="286" y="1"/>
                  </a:moveTo>
                  <a:cubicBezTo>
                    <a:pt x="286" y="1"/>
                    <a:pt x="275" y="1"/>
                    <a:pt x="253" y="12"/>
                  </a:cubicBezTo>
                  <a:cubicBezTo>
                    <a:pt x="176" y="166"/>
                    <a:pt x="88" y="330"/>
                    <a:pt x="0" y="506"/>
                  </a:cubicBezTo>
                  <a:cubicBezTo>
                    <a:pt x="363" y="814"/>
                    <a:pt x="704" y="1122"/>
                    <a:pt x="1067" y="1419"/>
                  </a:cubicBezTo>
                  <a:cubicBezTo>
                    <a:pt x="1089" y="1430"/>
                    <a:pt x="1111" y="1430"/>
                    <a:pt x="1144" y="1452"/>
                  </a:cubicBezTo>
                  <a:cubicBezTo>
                    <a:pt x="1221" y="1287"/>
                    <a:pt x="1298" y="1122"/>
                    <a:pt x="1375" y="968"/>
                  </a:cubicBezTo>
                  <a:cubicBezTo>
                    <a:pt x="1364" y="946"/>
                    <a:pt x="1364" y="935"/>
                    <a:pt x="1353" y="935"/>
                  </a:cubicBezTo>
                  <a:cubicBezTo>
                    <a:pt x="1034" y="649"/>
                    <a:pt x="715" y="374"/>
                    <a:pt x="407" y="89"/>
                  </a:cubicBezTo>
                  <a:cubicBezTo>
                    <a:pt x="374" y="67"/>
                    <a:pt x="341" y="34"/>
                    <a:pt x="308" y="12"/>
                  </a:cubicBezTo>
                  <a:cubicBezTo>
                    <a:pt x="308" y="12"/>
                    <a:pt x="297" y="1"/>
                    <a:pt x="2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4" name="Google Shape;3544;p73"/>
            <p:cNvSpPr/>
            <p:nvPr/>
          </p:nvSpPr>
          <p:spPr>
            <a:xfrm flipH="1">
              <a:off x="2360468" y="2631217"/>
              <a:ext cx="140225" cy="129768"/>
            </a:xfrm>
            <a:custGeom>
              <a:avLst/>
              <a:gdLst/>
              <a:ahLst/>
              <a:cxnLst/>
              <a:rect l="l" t="t" r="r" b="b"/>
              <a:pathLst>
                <a:path w="1475" h="1365" extrusionOk="0">
                  <a:moveTo>
                    <a:pt x="330" y="0"/>
                  </a:moveTo>
                  <a:cubicBezTo>
                    <a:pt x="198" y="154"/>
                    <a:pt x="45" y="396"/>
                    <a:pt x="1" y="506"/>
                  </a:cubicBezTo>
                  <a:cubicBezTo>
                    <a:pt x="67" y="561"/>
                    <a:pt x="132" y="605"/>
                    <a:pt x="198" y="649"/>
                  </a:cubicBezTo>
                  <a:cubicBezTo>
                    <a:pt x="275" y="704"/>
                    <a:pt x="341" y="748"/>
                    <a:pt x="407" y="792"/>
                  </a:cubicBezTo>
                  <a:cubicBezTo>
                    <a:pt x="473" y="847"/>
                    <a:pt x="539" y="891"/>
                    <a:pt x="616" y="935"/>
                  </a:cubicBezTo>
                  <a:cubicBezTo>
                    <a:pt x="682" y="990"/>
                    <a:pt x="748" y="1034"/>
                    <a:pt x="814" y="1078"/>
                  </a:cubicBezTo>
                  <a:cubicBezTo>
                    <a:pt x="880" y="1133"/>
                    <a:pt x="946" y="1188"/>
                    <a:pt x="1023" y="1232"/>
                  </a:cubicBezTo>
                  <a:cubicBezTo>
                    <a:pt x="1089" y="1276"/>
                    <a:pt x="1144" y="1331"/>
                    <a:pt x="1243" y="1364"/>
                  </a:cubicBezTo>
                  <a:cubicBezTo>
                    <a:pt x="1320" y="1221"/>
                    <a:pt x="1386" y="1078"/>
                    <a:pt x="1474" y="935"/>
                  </a:cubicBezTo>
                  <a:lnTo>
                    <a:pt x="1463" y="935"/>
                  </a:lnTo>
                  <a:cubicBezTo>
                    <a:pt x="1089" y="616"/>
                    <a:pt x="726" y="308"/>
                    <a:pt x="3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5" name="Google Shape;3545;p73"/>
            <p:cNvSpPr/>
            <p:nvPr/>
          </p:nvSpPr>
          <p:spPr>
            <a:xfrm flipH="1">
              <a:off x="2309226" y="2518276"/>
              <a:ext cx="123493" cy="130814"/>
            </a:xfrm>
            <a:custGeom>
              <a:avLst/>
              <a:gdLst/>
              <a:ahLst/>
              <a:cxnLst/>
              <a:rect l="l" t="t" r="r" b="b"/>
              <a:pathLst>
                <a:path w="1299" h="1376" extrusionOk="0">
                  <a:moveTo>
                    <a:pt x="198" y="1"/>
                  </a:moveTo>
                  <a:cubicBezTo>
                    <a:pt x="121" y="133"/>
                    <a:pt x="44" y="276"/>
                    <a:pt x="0" y="408"/>
                  </a:cubicBezTo>
                  <a:cubicBezTo>
                    <a:pt x="11" y="430"/>
                    <a:pt x="11" y="430"/>
                    <a:pt x="11" y="441"/>
                  </a:cubicBezTo>
                  <a:cubicBezTo>
                    <a:pt x="352" y="738"/>
                    <a:pt x="704" y="1045"/>
                    <a:pt x="1045" y="1342"/>
                  </a:cubicBezTo>
                  <a:cubicBezTo>
                    <a:pt x="1056" y="1364"/>
                    <a:pt x="1078" y="1364"/>
                    <a:pt x="1111" y="1375"/>
                  </a:cubicBezTo>
                  <a:cubicBezTo>
                    <a:pt x="1144" y="1287"/>
                    <a:pt x="1188" y="1210"/>
                    <a:pt x="1210" y="1133"/>
                  </a:cubicBezTo>
                  <a:cubicBezTo>
                    <a:pt x="1243" y="1056"/>
                    <a:pt x="1298" y="979"/>
                    <a:pt x="1298" y="891"/>
                  </a:cubicBezTo>
                  <a:cubicBezTo>
                    <a:pt x="968" y="573"/>
                    <a:pt x="352" y="78"/>
                    <a:pt x="19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6" name="Google Shape;3546;p73"/>
            <p:cNvSpPr/>
            <p:nvPr/>
          </p:nvSpPr>
          <p:spPr>
            <a:xfrm flipH="1">
              <a:off x="2663735" y="2918703"/>
              <a:ext cx="154771" cy="105716"/>
            </a:xfrm>
            <a:custGeom>
              <a:avLst/>
              <a:gdLst/>
              <a:ahLst/>
              <a:cxnLst/>
              <a:rect l="l" t="t" r="r" b="b"/>
              <a:pathLst>
                <a:path w="1628" h="1112" extrusionOk="0">
                  <a:moveTo>
                    <a:pt x="462" y="1"/>
                  </a:moveTo>
                  <a:cubicBezTo>
                    <a:pt x="308" y="78"/>
                    <a:pt x="143" y="122"/>
                    <a:pt x="0" y="221"/>
                  </a:cubicBezTo>
                  <a:cubicBezTo>
                    <a:pt x="385" y="517"/>
                    <a:pt x="770" y="814"/>
                    <a:pt x="1144" y="1111"/>
                  </a:cubicBezTo>
                  <a:cubicBezTo>
                    <a:pt x="1309" y="1045"/>
                    <a:pt x="1474" y="979"/>
                    <a:pt x="1628" y="880"/>
                  </a:cubicBezTo>
                  <a:cubicBezTo>
                    <a:pt x="1507" y="770"/>
                    <a:pt x="1364" y="682"/>
                    <a:pt x="1243" y="583"/>
                  </a:cubicBezTo>
                  <a:cubicBezTo>
                    <a:pt x="1111" y="484"/>
                    <a:pt x="979" y="385"/>
                    <a:pt x="847" y="287"/>
                  </a:cubicBezTo>
                  <a:cubicBezTo>
                    <a:pt x="715" y="188"/>
                    <a:pt x="594" y="100"/>
                    <a:pt x="4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7" name="Google Shape;3547;p73"/>
            <p:cNvSpPr/>
            <p:nvPr/>
          </p:nvSpPr>
          <p:spPr>
            <a:xfrm flipH="1">
              <a:off x="2286315" y="2464943"/>
              <a:ext cx="122353" cy="125585"/>
            </a:xfrm>
            <a:custGeom>
              <a:avLst/>
              <a:gdLst/>
              <a:ahLst/>
              <a:cxnLst/>
              <a:rect l="l" t="t" r="r" b="b"/>
              <a:pathLst>
                <a:path w="1287" h="1321" extrusionOk="0">
                  <a:moveTo>
                    <a:pt x="209" y="1"/>
                  </a:moveTo>
                  <a:cubicBezTo>
                    <a:pt x="143" y="155"/>
                    <a:pt x="77" y="287"/>
                    <a:pt x="0" y="430"/>
                  </a:cubicBezTo>
                  <a:lnTo>
                    <a:pt x="0" y="441"/>
                  </a:lnTo>
                  <a:cubicBezTo>
                    <a:pt x="363" y="727"/>
                    <a:pt x="693" y="1013"/>
                    <a:pt x="1034" y="1299"/>
                  </a:cubicBezTo>
                  <a:cubicBezTo>
                    <a:pt x="1045" y="1310"/>
                    <a:pt x="1067" y="1310"/>
                    <a:pt x="1078" y="1320"/>
                  </a:cubicBezTo>
                  <a:lnTo>
                    <a:pt x="1111" y="1320"/>
                  </a:lnTo>
                  <a:cubicBezTo>
                    <a:pt x="1166" y="1167"/>
                    <a:pt x="1221" y="1002"/>
                    <a:pt x="1287" y="837"/>
                  </a:cubicBezTo>
                  <a:cubicBezTo>
                    <a:pt x="924" y="551"/>
                    <a:pt x="583" y="276"/>
                    <a:pt x="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8" name="Google Shape;3548;p73"/>
            <p:cNvSpPr/>
            <p:nvPr/>
          </p:nvSpPr>
          <p:spPr>
            <a:xfrm flipH="1">
              <a:off x="2239256" y="2311313"/>
              <a:ext cx="118170" cy="106666"/>
            </a:xfrm>
            <a:custGeom>
              <a:avLst/>
              <a:gdLst/>
              <a:ahLst/>
              <a:cxnLst/>
              <a:rect l="l" t="t" r="r" b="b"/>
              <a:pathLst>
                <a:path w="1243" h="1122" extrusionOk="0">
                  <a:moveTo>
                    <a:pt x="77" y="0"/>
                  </a:moveTo>
                  <a:cubicBezTo>
                    <a:pt x="55" y="143"/>
                    <a:pt x="33" y="275"/>
                    <a:pt x="0" y="429"/>
                  </a:cubicBezTo>
                  <a:cubicBezTo>
                    <a:pt x="22" y="440"/>
                    <a:pt x="33" y="451"/>
                    <a:pt x="44" y="462"/>
                  </a:cubicBezTo>
                  <a:cubicBezTo>
                    <a:pt x="396" y="682"/>
                    <a:pt x="748" y="891"/>
                    <a:pt x="1089" y="1111"/>
                  </a:cubicBezTo>
                  <a:cubicBezTo>
                    <a:pt x="1111" y="1122"/>
                    <a:pt x="1133" y="1122"/>
                    <a:pt x="1166" y="1122"/>
                  </a:cubicBezTo>
                  <a:cubicBezTo>
                    <a:pt x="1199" y="935"/>
                    <a:pt x="1243" y="770"/>
                    <a:pt x="1243" y="594"/>
                  </a:cubicBezTo>
                  <a:cubicBezTo>
                    <a:pt x="1012" y="429"/>
                    <a:pt x="275" y="55"/>
                    <a:pt x="8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9" name="Google Shape;3549;p73"/>
            <p:cNvSpPr/>
            <p:nvPr/>
          </p:nvSpPr>
          <p:spPr>
            <a:xfrm flipH="1">
              <a:off x="2267492" y="2414747"/>
              <a:ext cx="116078" cy="117219"/>
            </a:xfrm>
            <a:custGeom>
              <a:avLst/>
              <a:gdLst/>
              <a:ahLst/>
              <a:cxnLst/>
              <a:rect l="l" t="t" r="r" b="b"/>
              <a:pathLst>
                <a:path w="1221" h="1233" extrusionOk="0">
                  <a:moveTo>
                    <a:pt x="143" y="1"/>
                  </a:moveTo>
                  <a:cubicBezTo>
                    <a:pt x="88" y="100"/>
                    <a:pt x="22" y="287"/>
                    <a:pt x="0" y="430"/>
                  </a:cubicBezTo>
                  <a:cubicBezTo>
                    <a:pt x="341" y="694"/>
                    <a:pt x="693" y="958"/>
                    <a:pt x="1045" y="1233"/>
                  </a:cubicBezTo>
                  <a:cubicBezTo>
                    <a:pt x="1122" y="1112"/>
                    <a:pt x="1210" y="859"/>
                    <a:pt x="1221" y="727"/>
                  </a:cubicBezTo>
                  <a:cubicBezTo>
                    <a:pt x="1100" y="628"/>
                    <a:pt x="264" y="67"/>
                    <a:pt x="1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0" name="Google Shape;3550;p73"/>
            <p:cNvSpPr/>
            <p:nvPr/>
          </p:nvSpPr>
          <p:spPr>
            <a:xfrm flipH="1">
              <a:off x="2231936" y="2252751"/>
              <a:ext cx="113987" cy="100962"/>
            </a:xfrm>
            <a:custGeom>
              <a:avLst/>
              <a:gdLst/>
              <a:ahLst/>
              <a:cxnLst/>
              <a:rect l="l" t="t" r="r" b="b"/>
              <a:pathLst>
                <a:path w="1199" h="1062" extrusionOk="0">
                  <a:moveTo>
                    <a:pt x="110" y="0"/>
                  </a:moveTo>
                  <a:cubicBezTo>
                    <a:pt x="66" y="154"/>
                    <a:pt x="33" y="319"/>
                    <a:pt x="0" y="473"/>
                  </a:cubicBezTo>
                  <a:cubicBezTo>
                    <a:pt x="374" y="671"/>
                    <a:pt x="737" y="869"/>
                    <a:pt x="1111" y="1056"/>
                  </a:cubicBezTo>
                  <a:cubicBezTo>
                    <a:pt x="1114" y="1060"/>
                    <a:pt x="1118" y="1061"/>
                    <a:pt x="1122" y="1061"/>
                  </a:cubicBezTo>
                  <a:cubicBezTo>
                    <a:pt x="1130" y="1061"/>
                    <a:pt x="1140" y="1056"/>
                    <a:pt x="1155" y="1056"/>
                  </a:cubicBezTo>
                  <a:cubicBezTo>
                    <a:pt x="1166" y="902"/>
                    <a:pt x="1188" y="759"/>
                    <a:pt x="1199" y="605"/>
                  </a:cubicBezTo>
                  <a:cubicBezTo>
                    <a:pt x="990" y="462"/>
                    <a:pt x="253" y="44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1" name="Google Shape;3551;p73"/>
            <p:cNvSpPr/>
            <p:nvPr/>
          </p:nvSpPr>
          <p:spPr>
            <a:xfrm flipH="1">
              <a:off x="2723248" y="2943801"/>
              <a:ext cx="149637" cy="98776"/>
            </a:xfrm>
            <a:custGeom>
              <a:avLst/>
              <a:gdLst/>
              <a:ahLst/>
              <a:cxnLst/>
              <a:rect l="l" t="t" r="r" b="b"/>
              <a:pathLst>
                <a:path w="1574" h="1039" extrusionOk="0">
                  <a:moveTo>
                    <a:pt x="429" y="1"/>
                  </a:moveTo>
                  <a:cubicBezTo>
                    <a:pt x="297" y="45"/>
                    <a:pt x="166" y="88"/>
                    <a:pt x="1" y="143"/>
                  </a:cubicBezTo>
                  <a:cubicBezTo>
                    <a:pt x="45" y="187"/>
                    <a:pt x="67" y="209"/>
                    <a:pt x="89" y="231"/>
                  </a:cubicBezTo>
                  <a:cubicBezTo>
                    <a:pt x="396" y="473"/>
                    <a:pt x="715" y="715"/>
                    <a:pt x="1023" y="957"/>
                  </a:cubicBezTo>
                  <a:cubicBezTo>
                    <a:pt x="1056" y="979"/>
                    <a:pt x="1089" y="1012"/>
                    <a:pt x="1122" y="1023"/>
                  </a:cubicBezTo>
                  <a:cubicBezTo>
                    <a:pt x="1146" y="1031"/>
                    <a:pt x="1169" y="1039"/>
                    <a:pt x="1188" y="1039"/>
                  </a:cubicBezTo>
                  <a:cubicBezTo>
                    <a:pt x="1196" y="1039"/>
                    <a:pt x="1204" y="1037"/>
                    <a:pt x="1210" y="1034"/>
                  </a:cubicBezTo>
                  <a:cubicBezTo>
                    <a:pt x="1331" y="1001"/>
                    <a:pt x="1463" y="968"/>
                    <a:pt x="1573" y="902"/>
                  </a:cubicBezTo>
                  <a:cubicBezTo>
                    <a:pt x="1474" y="792"/>
                    <a:pt x="660" y="143"/>
                    <a:pt x="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2" name="Google Shape;3552;p73"/>
            <p:cNvSpPr/>
            <p:nvPr/>
          </p:nvSpPr>
          <p:spPr>
            <a:xfrm flipH="1">
              <a:off x="2249714" y="2365692"/>
              <a:ext cx="118170" cy="106666"/>
            </a:xfrm>
            <a:custGeom>
              <a:avLst/>
              <a:gdLst/>
              <a:ahLst/>
              <a:cxnLst/>
              <a:rect l="l" t="t" r="r" b="b"/>
              <a:pathLst>
                <a:path w="1243" h="1122" extrusionOk="0">
                  <a:moveTo>
                    <a:pt x="99" y="0"/>
                  </a:moveTo>
                  <a:cubicBezTo>
                    <a:pt x="44" y="121"/>
                    <a:pt x="22" y="253"/>
                    <a:pt x="0" y="385"/>
                  </a:cubicBezTo>
                  <a:cubicBezTo>
                    <a:pt x="121" y="473"/>
                    <a:pt x="242" y="561"/>
                    <a:pt x="363" y="638"/>
                  </a:cubicBezTo>
                  <a:cubicBezTo>
                    <a:pt x="495" y="726"/>
                    <a:pt x="616" y="814"/>
                    <a:pt x="737" y="891"/>
                  </a:cubicBezTo>
                  <a:cubicBezTo>
                    <a:pt x="869" y="957"/>
                    <a:pt x="968" y="1067"/>
                    <a:pt x="1122" y="1122"/>
                  </a:cubicBezTo>
                  <a:cubicBezTo>
                    <a:pt x="1144" y="1045"/>
                    <a:pt x="1177" y="968"/>
                    <a:pt x="1199" y="902"/>
                  </a:cubicBezTo>
                  <a:cubicBezTo>
                    <a:pt x="1221" y="836"/>
                    <a:pt x="1232" y="770"/>
                    <a:pt x="1243" y="715"/>
                  </a:cubicBezTo>
                  <a:cubicBezTo>
                    <a:pt x="1144" y="627"/>
                    <a:pt x="220" y="55"/>
                    <a:pt x="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3" name="Google Shape;3553;p73"/>
            <p:cNvSpPr/>
            <p:nvPr/>
          </p:nvSpPr>
          <p:spPr>
            <a:xfrm flipH="1">
              <a:off x="2226707" y="2195234"/>
              <a:ext cx="106666" cy="99441"/>
            </a:xfrm>
            <a:custGeom>
              <a:avLst/>
              <a:gdLst/>
              <a:ahLst/>
              <a:cxnLst/>
              <a:rect l="l" t="t" r="r" b="b"/>
              <a:pathLst>
                <a:path w="1122" h="1046" extrusionOk="0">
                  <a:moveTo>
                    <a:pt x="44" y="1"/>
                  </a:moveTo>
                  <a:cubicBezTo>
                    <a:pt x="22" y="166"/>
                    <a:pt x="11" y="320"/>
                    <a:pt x="0" y="462"/>
                  </a:cubicBezTo>
                  <a:cubicBezTo>
                    <a:pt x="517" y="781"/>
                    <a:pt x="946" y="1023"/>
                    <a:pt x="1067" y="1045"/>
                  </a:cubicBezTo>
                  <a:cubicBezTo>
                    <a:pt x="1122" y="880"/>
                    <a:pt x="1089" y="715"/>
                    <a:pt x="1067" y="528"/>
                  </a:cubicBezTo>
                  <a:cubicBezTo>
                    <a:pt x="1056" y="528"/>
                    <a:pt x="1045" y="517"/>
                    <a:pt x="1034" y="506"/>
                  </a:cubicBezTo>
                  <a:cubicBezTo>
                    <a:pt x="726" y="342"/>
                    <a:pt x="418" y="177"/>
                    <a:pt x="110" y="12"/>
                  </a:cubicBezTo>
                  <a:cubicBezTo>
                    <a:pt x="88" y="12"/>
                    <a:pt x="66" y="12"/>
                    <a:pt x="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4" name="Google Shape;3554;p73"/>
            <p:cNvSpPr/>
            <p:nvPr/>
          </p:nvSpPr>
          <p:spPr>
            <a:xfrm flipH="1">
              <a:off x="2224616" y="2141426"/>
              <a:ext cx="104575" cy="92596"/>
            </a:xfrm>
            <a:custGeom>
              <a:avLst/>
              <a:gdLst/>
              <a:ahLst/>
              <a:cxnLst/>
              <a:rect l="l" t="t" r="r" b="b"/>
              <a:pathLst>
                <a:path w="1100" h="974" extrusionOk="0">
                  <a:moveTo>
                    <a:pt x="33" y="1"/>
                  </a:moveTo>
                  <a:cubicBezTo>
                    <a:pt x="25" y="1"/>
                    <a:pt x="15" y="6"/>
                    <a:pt x="0" y="6"/>
                  </a:cubicBezTo>
                  <a:cubicBezTo>
                    <a:pt x="0" y="138"/>
                    <a:pt x="0" y="281"/>
                    <a:pt x="0" y="424"/>
                  </a:cubicBezTo>
                  <a:cubicBezTo>
                    <a:pt x="363" y="611"/>
                    <a:pt x="693" y="820"/>
                    <a:pt x="1056" y="973"/>
                  </a:cubicBezTo>
                  <a:cubicBezTo>
                    <a:pt x="1067" y="940"/>
                    <a:pt x="1089" y="919"/>
                    <a:pt x="1089" y="886"/>
                  </a:cubicBezTo>
                  <a:cubicBezTo>
                    <a:pt x="1100" y="754"/>
                    <a:pt x="1089" y="633"/>
                    <a:pt x="1078" y="501"/>
                  </a:cubicBezTo>
                  <a:cubicBezTo>
                    <a:pt x="726" y="336"/>
                    <a:pt x="385" y="171"/>
                    <a:pt x="44" y="6"/>
                  </a:cubicBezTo>
                  <a:cubicBezTo>
                    <a:pt x="40" y="2"/>
                    <a:pt x="37" y="1"/>
                    <a:pt x="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5" name="Google Shape;3555;p73"/>
            <p:cNvSpPr/>
            <p:nvPr/>
          </p:nvSpPr>
          <p:spPr>
            <a:xfrm flipH="1">
              <a:off x="1683013" y="1870006"/>
              <a:ext cx="103624" cy="52478"/>
            </a:xfrm>
            <a:custGeom>
              <a:avLst/>
              <a:gdLst/>
              <a:ahLst/>
              <a:cxnLst/>
              <a:rect l="l" t="t" r="r" b="b"/>
              <a:pathLst>
                <a:path w="1090" h="552" extrusionOk="0">
                  <a:moveTo>
                    <a:pt x="206" y="0"/>
                  </a:moveTo>
                  <a:cubicBezTo>
                    <a:pt x="185" y="0"/>
                    <a:pt x="164" y="1"/>
                    <a:pt x="144" y="1"/>
                  </a:cubicBezTo>
                  <a:cubicBezTo>
                    <a:pt x="34" y="12"/>
                    <a:pt x="12" y="34"/>
                    <a:pt x="1" y="133"/>
                  </a:cubicBezTo>
                  <a:cubicBezTo>
                    <a:pt x="1" y="210"/>
                    <a:pt x="1" y="276"/>
                    <a:pt x="1" y="375"/>
                  </a:cubicBezTo>
                  <a:cubicBezTo>
                    <a:pt x="188" y="408"/>
                    <a:pt x="352" y="441"/>
                    <a:pt x="517" y="463"/>
                  </a:cubicBezTo>
                  <a:cubicBezTo>
                    <a:pt x="693" y="496"/>
                    <a:pt x="858" y="540"/>
                    <a:pt x="1034" y="551"/>
                  </a:cubicBezTo>
                  <a:cubicBezTo>
                    <a:pt x="1067" y="474"/>
                    <a:pt x="1067" y="408"/>
                    <a:pt x="1078" y="331"/>
                  </a:cubicBezTo>
                  <a:cubicBezTo>
                    <a:pt x="1089" y="254"/>
                    <a:pt x="1056" y="210"/>
                    <a:pt x="990" y="177"/>
                  </a:cubicBezTo>
                  <a:cubicBezTo>
                    <a:pt x="946" y="155"/>
                    <a:pt x="902" y="133"/>
                    <a:pt x="858" y="122"/>
                  </a:cubicBezTo>
                  <a:cubicBezTo>
                    <a:pt x="647" y="52"/>
                    <a:pt x="427" y="0"/>
                    <a:pt x="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6" name="Google Shape;3556;p73"/>
            <p:cNvSpPr/>
            <p:nvPr/>
          </p:nvSpPr>
          <p:spPr>
            <a:xfrm flipH="1">
              <a:off x="2235073" y="2042270"/>
              <a:ext cx="107712" cy="89269"/>
            </a:xfrm>
            <a:custGeom>
              <a:avLst/>
              <a:gdLst/>
              <a:ahLst/>
              <a:cxnLst/>
              <a:rect l="l" t="t" r="r" b="b"/>
              <a:pathLst>
                <a:path w="1133" h="939" extrusionOk="0">
                  <a:moveTo>
                    <a:pt x="42" y="1"/>
                  </a:moveTo>
                  <a:cubicBezTo>
                    <a:pt x="28" y="1"/>
                    <a:pt x="14" y="7"/>
                    <a:pt x="0" y="26"/>
                  </a:cubicBezTo>
                  <a:cubicBezTo>
                    <a:pt x="22" y="147"/>
                    <a:pt x="44" y="268"/>
                    <a:pt x="66" y="400"/>
                  </a:cubicBezTo>
                  <a:cubicBezTo>
                    <a:pt x="418" y="576"/>
                    <a:pt x="770" y="752"/>
                    <a:pt x="1133" y="939"/>
                  </a:cubicBezTo>
                  <a:cubicBezTo>
                    <a:pt x="1133" y="895"/>
                    <a:pt x="1133" y="851"/>
                    <a:pt x="1122" y="829"/>
                  </a:cubicBezTo>
                  <a:cubicBezTo>
                    <a:pt x="1100" y="730"/>
                    <a:pt x="1056" y="631"/>
                    <a:pt x="1034" y="532"/>
                  </a:cubicBezTo>
                  <a:cubicBezTo>
                    <a:pt x="1012" y="466"/>
                    <a:pt x="968" y="422"/>
                    <a:pt x="902" y="400"/>
                  </a:cubicBezTo>
                  <a:cubicBezTo>
                    <a:pt x="638" y="279"/>
                    <a:pt x="374" y="147"/>
                    <a:pt x="99" y="26"/>
                  </a:cubicBezTo>
                  <a:cubicBezTo>
                    <a:pt x="80" y="13"/>
                    <a:pt x="61" y="1"/>
                    <a:pt x="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7" name="Google Shape;3557;p73"/>
            <p:cNvSpPr/>
            <p:nvPr/>
          </p:nvSpPr>
          <p:spPr>
            <a:xfrm flipH="1">
              <a:off x="2780764" y="2961579"/>
              <a:ext cx="136042" cy="89554"/>
            </a:xfrm>
            <a:custGeom>
              <a:avLst/>
              <a:gdLst/>
              <a:ahLst/>
              <a:cxnLst/>
              <a:rect l="l" t="t" r="r" b="b"/>
              <a:pathLst>
                <a:path w="1431" h="942" extrusionOk="0">
                  <a:moveTo>
                    <a:pt x="309" y="0"/>
                  </a:moveTo>
                  <a:cubicBezTo>
                    <a:pt x="210" y="22"/>
                    <a:pt x="100" y="22"/>
                    <a:pt x="1" y="88"/>
                  </a:cubicBezTo>
                  <a:cubicBezTo>
                    <a:pt x="45" y="132"/>
                    <a:pt x="78" y="154"/>
                    <a:pt x="122" y="187"/>
                  </a:cubicBezTo>
                  <a:cubicBezTo>
                    <a:pt x="397" y="407"/>
                    <a:pt x="693" y="616"/>
                    <a:pt x="968" y="836"/>
                  </a:cubicBezTo>
                  <a:cubicBezTo>
                    <a:pt x="1049" y="901"/>
                    <a:pt x="1129" y="941"/>
                    <a:pt x="1223" y="941"/>
                  </a:cubicBezTo>
                  <a:cubicBezTo>
                    <a:pt x="1257" y="941"/>
                    <a:pt x="1293" y="936"/>
                    <a:pt x="1331" y="924"/>
                  </a:cubicBezTo>
                  <a:cubicBezTo>
                    <a:pt x="1364" y="913"/>
                    <a:pt x="1397" y="913"/>
                    <a:pt x="1430" y="913"/>
                  </a:cubicBezTo>
                  <a:cubicBezTo>
                    <a:pt x="1430" y="891"/>
                    <a:pt x="1430" y="880"/>
                    <a:pt x="1430" y="880"/>
                  </a:cubicBezTo>
                  <a:cubicBezTo>
                    <a:pt x="1089" y="616"/>
                    <a:pt x="759" y="341"/>
                    <a:pt x="430" y="77"/>
                  </a:cubicBezTo>
                  <a:cubicBezTo>
                    <a:pt x="397" y="55"/>
                    <a:pt x="375" y="33"/>
                    <a:pt x="342" y="11"/>
                  </a:cubicBezTo>
                  <a:cubicBezTo>
                    <a:pt x="342" y="11"/>
                    <a:pt x="331" y="0"/>
                    <a:pt x="3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8" name="Google Shape;3558;p73"/>
            <p:cNvSpPr/>
            <p:nvPr/>
          </p:nvSpPr>
          <p:spPr>
            <a:xfrm flipH="1">
              <a:off x="2828869" y="2973082"/>
              <a:ext cx="130814" cy="81663"/>
            </a:xfrm>
            <a:custGeom>
              <a:avLst/>
              <a:gdLst/>
              <a:ahLst/>
              <a:cxnLst/>
              <a:rect l="l" t="t" r="r" b="b"/>
              <a:pathLst>
                <a:path w="1376" h="859" extrusionOk="0">
                  <a:moveTo>
                    <a:pt x="254" y="0"/>
                  </a:moveTo>
                  <a:cubicBezTo>
                    <a:pt x="210" y="11"/>
                    <a:pt x="166" y="11"/>
                    <a:pt x="122" y="33"/>
                  </a:cubicBezTo>
                  <a:cubicBezTo>
                    <a:pt x="78" y="44"/>
                    <a:pt x="23" y="33"/>
                    <a:pt x="1" y="88"/>
                  </a:cubicBezTo>
                  <a:cubicBezTo>
                    <a:pt x="12" y="99"/>
                    <a:pt x="12" y="110"/>
                    <a:pt x="23" y="121"/>
                  </a:cubicBezTo>
                  <a:cubicBezTo>
                    <a:pt x="320" y="363"/>
                    <a:pt x="639" y="605"/>
                    <a:pt x="969" y="814"/>
                  </a:cubicBezTo>
                  <a:cubicBezTo>
                    <a:pt x="1002" y="836"/>
                    <a:pt x="1046" y="858"/>
                    <a:pt x="1079" y="858"/>
                  </a:cubicBezTo>
                  <a:cubicBezTo>
                    <a:pt x="1166" y="858"/>
                    <a:pt x="1254" y="847"/>
                    <a:pt x="1375" y="836"/>
                  </a:cubicBezTo>
                  <a:cubicBezTo>
                    <a:pt x="1232" y="682"/>
                    <a:pt x="430" y="88"/>
                    <a:pt x="2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59" name="Google Shape;3559;p73"/>
            <p:cNvSpPr/>
            <p:nvPr/>
          </p:nvSpPr>
          <p:spPr>
            <a:xfrm flipH="1">
              <a:off x="2227753" y="2093797"/>
              <a:ext cx="105621" cy="80618"/>
            </a:xfrm>
            <a:custGeom>
              <a:avLst/>
              <a:gdLst/>
              <a:ahLst/>
              <a:cxnLst/>
              <a:rect l="l" t="t" r="r" b="b"/>
              <a:pathLst>
                <a:path w="1111" h="848" extrusionOk="0">
                  <a:moveTo>
                    <a:pt x="0" y="1"/>
                  </a:moveTo>
                  <a:cubicBezTo>
                    <a:pt x="0" y="133"/>
                    <a:pt x="11" y="243"/>
                    <a:pt x="44" y="353"/>
                  </a:cubicBezTo>
                  <a:cubicBezTo>
                    <a:pt x="385" y="529"/>
                    <a:pt x="726" y="694"/>
                    <a:pt x="1067" y="848"/>
                  </a:cubicBezTo>
                  <a:lnTo>
                    <a:pt x="1089" y="848"/>
                  </a:lnTo>
                  <a:cubicBezTo>
                    <a:pt x="1100" y="848"/>
                    <a:pt x="1100" y="848"/>
                    <a:pt x="1111" y="826"/>
                  </a:cubicBezTo>
                  <a:cubicBezTo>
                    <a:pt x="1111" y="749"/>
                    <a:pt x="1100" y="650"/>
                    <a:pt x="1089" y="562"/>
                  </a:cubicBezTo>
                  <a:cubicBezTo>
                    <a:pt x="737" y="364"/>
                    <a:pt x="374" y="177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0" name="Google Shape;3560;p73"/>
            <p:cNvSpPr/>
            <p:nvPr/>
          </p:nvSpPr>
          <p:spPr>
            <a:xfrm flipH="1">
              <a:off x="2254943" y="1999774"/>
              <a:ext cx="98300" cy="67974"/>
            </a:xfrm>
            <a:custGeom>
              <a:avLst/>
              <a:gdLst/>
              <a:ahLst/>
              <a:cxnLst/>
              <a:rect l="l" t="t" r="r" b="b"/>
              <a:pathLst>
                <a:path w="1034" h="715" extrusionOk="0">
                  <a:moveTo>
                    <a:pt x="0" y="0"/>
                  </a:moveTo>
                  <a:cubicBezTo>
                    <a:pt x="33" y="110"/>
                    <a:pt x="55" y="198"/>
                    <a:pt x="77" y="286"/>
                  </a:cubicBezTo>
                  <a:cubicBezTo>
                    <a:pt x="396" y="429"/>
                    <a:pt x="693" y="572"/>
                    <a:pt x="1001" y="715"/>
                  </a:cubicBezTo>
                  <a:lnTo>
                    <a:pt x="1023" y="715"/>
                  </a:lnTo>
                  <a:cubicBezTo>
                    <a:pt x="1023" y="704"/>
                    <a:pt x="1023" y="704"/>
                    <a:pt x="1034" y="693"/>
                  </a:cubicBezTo>
                  <a:cubicBezTo>
                    <a:pt x="1023" y="649"/>
                    <a:pt x="1001" y="594"/>
                    <a:pt x="990" y="550"/>
                  </a:cubicBezTo>
                  <a:cubicBezTo>
                    <a:pt x="968" y="462"/>
                    <a:pt x="924" y="407"/>
                    <a:pt x="836" y="363"/>
                  </a:cubicBezTo>
                  <a:cubicBezTo>
                    <a:pt x="583" y="253"/>
                    <a:pt x="319" y="121"/>
                    <a:pt x="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1" name="Google Shape;3561;p73"/>
            <p:cNvSpPr/>
            <p:nvPr/>
          </p:nvSpPr>
          <p:spPr>
            <a:xfrm flipH="1">
              <a:off x="1217750" y="1939121"/>
              <a:ext cx="53428" cy="59703"/>
            </a:xfrm>
            <a:custGeom>
              <a:avLst/>
              <a:gdLst/>
              <a:ahLst/>
              <a:cxnLst/>
              <a:rect l="l" t="t" r="r" b="b"/>
              <a:pathLst>
                <a:path w="562" h="628" extrusionOk="0">
                  <a:moveTo>
                    <a:pt x="88" y="0"/>
                  </a:moveTo>
                  <a:cubicBezTo>
                    <a:pt x="44" y="132"/>
                    <a:pt x="22" y="264"/>
                    <a:pt x="0" y="407"/>
                  </a:cubicBezTo>
                  <a:cubicBezTo>
                    <a:pt x="165" y="484"/>
                    <a:pt x="308" y="550"/>
                    <a:pt x="473" y="627"/>
                  </a:cubicBezTo>
                  <a:cubicBezTo>
                    <a:pt x="517" y="473"/>
                    <a:pt x="561" y="330"/>
                    <a:pt x="561" y="187"/>
                  </a:cubicBezTo>
                  <a:cubicBezTo>
                    <a:pt x="374" y="77"/>
                    <a:pt x="231" y="22"/>
                    <a:pt x="8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2" name="Google Shape;3562;p73"/>
            <p:cNvSpPr/>
            <p:nvPr/>
          </p:nvSpPr>
          <p:spPr>
            <a:xfrm flipH="1">
              <a:off x="2271675" y="1954902"/>
              <a:ext cx="98300" cy="65882"/>
            </a:xfrm>
            <a:custGeom>
              <a:avLst/>
              <a:gdLst/>
              <a:ahLst/>
              <a:cxnLst/>
              <a:rect l="l" t="t" r="r" b="b"/>
              <a:pathLst>
                <a:path w="1034" h="693" extrusionOk="0">
                  <a:moveTo>
                    <a:pt x="28" y="1"/>
                  </a:moveTo>
                  <a:cubicBezTo>
                    <a:pt x="20" y="1"/>
                    <a:pt x="10" y="3"/>
                    <a:pt x="0" y="10"/>
                  </a:cubicBezTo>
                  <a:cubicBezTo>
                    <a:pt x="11" y="21"/>
                    <a:pt x="11" y="21"/>
                    <a:pt x="11" y="32"/>
                  </a:cubicBezTo>
                  <a:cubicBezTo>
                    <a:pt x="44" y="120"/>
                    <a:pt x="88" y="208"/>
                    <a:pt x="132" y="296"/>
                  </a:cubicBezTo>
                  <a:cubicBezTo>
                    <a:pt x="517" y="494"/>
                    <a:pt x="913" y="670"/>
                    <a:pt x="1034" y="692"/>
                  </a:cubicBezTo>
                  <a:cubicBezTo>
                    <a:pt x="1012" y="571"/>
                    <a:pt x="979" y="461"/>
                    <a:pt x="847" y="406"/>
                  </a:cubicBezTo>
                  <a:cubicBezTo>
                    <a:pt x="594" y="285"/>
                    <a:pt x="341" y="153"/>
                    <a:pt x="88" y="21"/>
                  </a:cubicBezTo>
                  <a:cubicBezTo>
                    <a:pt x="65" y="14"/>
                    <a:pt x="48" y="1"/>
                    <a:pt x="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3" name="Google Shape;3563;p73"/>
            <p:cNvSpPr/>
            <p:nvPr/>
          </p:nvSpPr>
          <p:spPr>
            <a:xfrm flipH="1">
              <a:off x="1483370" y="1878182"/>
              <a:ext cx="53428" cy="44302"/>
            </a:xfrm>
            <a:custGeom>
              <a:avLst/>
              <a:gdLst/>
              <a:ahLst/>
              <a:cxnLst/>
              <a:rect l="l" t="t" r="r" b="b"/>
              <a:pathLst>
                <a:path w="562" h="466" extrusionOk="0">
                  <a:moveTo>
                    <a:pt x="130" y="1"/>
                  </a:moveTo>
                  <a:cubicBezTo>
                    <a:pt x="98" y="1"/>
                    <a:pt x="66" y="1"/>
                    <a:pt x="34" y="3"/>
                  </a:cubicBezTo>
                  <a:cubicBezTo>
                    <a:pt x="23" y="146"/>
                    <a:pt x="12" y="278"/>
                    <a:pt x="1" y="421"/>
                  </a:cubicBezTo>
                  <a:cubicBezTo>
                    <a:pt x="60" y="441"/>
                    <a:pt x="112" y="445"/>
                    <a:pt x="162" y="445"/>
                  </a:cubicBezTo>
                  <a:cubicBezTo>
                    <a:pt x="196" y="445"/>
                    <a:pt x="230" y="443"/>
                    <a:pt x="265" y="443"/>
                  </a:cubicBezTo>
                  <a:cubicBezTo>
                    <a:pt x="313" y="450"/>
                    <a:pt x="361" y="466"/>
                    <a:pt x="411" y="466"/>
                  </a:cubicBezTo>
                  <a:cubicBezTo>
                    <a:pt x="442" y="466"/>
                    <a:pt x="474" y="460"/>
                    <a:pt x="507" y="443"/>
                  </a:cubicBezTo>
                  <a:cubicBezTo>
                    <a:pt x="518" y="377"/>
                    <a:pt x="529" y="311"/>
                    <a:pt x="540" y="256"/>
                  </a:cubicBezTo>
                  <a:cubicBezTo>
                    <a:pt x="551" y="179"/>
                    <a:pt x="562" y="113"/>
                    <a:pt x="540" y="36"/>
                  </a:cubicBezTo>
                  <a:cubicBezTo>
                    <a:pt x="405" y="19"/>
                    <a:pt x="270" y="1"/>
                    <a:pt x="1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4" name="Google Shape;3564;p73"/>
            <p:cNvSpPr/>
            <p:nvPr/>
          </p:nvSpPr>
          <p:spPr>
            <a:xfrm flipH="1">
              <a:off x="2888476" y="2983159"/>
              <a:ext cx="107807" cy="71016"/>
            </a:xfrm>
            <a:custGeom>
              <a:avLst/>
              <a:gdLst/>
              <a:ahLst/>
              <a:cxnLst/>
              <a:rect l="l" t="t" r="r" b="b"/>
              <a:pathLst>
                <a:path w="1134" h="747" extrusionOk="0">
                  <a:moveTo>
                    <a:pt x="177" y="0"/>
                  </a:moveTo>
                  <a:cubicBezTo>
                    <a:pt x="166" y="0"/>
                    <a:pt x="155" y="2"/>
                    <a:pt x="144" y="4"/>
                  </a:cubicBezTo>
                  <a:cubicBezTo>
                    <a:pt x="89" y="15"/>
                    <a:pt x="45" y="26"/>
                    <a:pt x="1" y="37"/>
                  </a:cubicBezTo>
                  <a:cubicBezTo>
                    <a:pt x="12" y="59"/>
                    <a:pt x="12" y="70"/>
                    <a:pt x="12" y="81"/>
                  </a:cubicBezTo>
                  <a:cubicBezTo>
                    <a:pt x="276" y="312"/>
                    <a:pt x="562" y="499"/>
                    <a:pt x="848" y="686"/>
                  </a:cubicBezTo>
                  <a:cubicBezTo>
                    <a:pt x="914" y="730"/>
                    <a:pt x="1002" y="730"/>
                    <a:pt x="1090" y="741"/>
                  </a:cubicBezTo>
                  <a:cubicBezTo>
                    <a:pt x="1095" y="741"/>
                    <a:pt x="1106" y="747"/>
                    <a:pt x="1116" y="747"/>
                  </a:cubicBezTo>
                  <a:cubicBezTo>
                    <a:pt x="1125" y="747"/>
                    <a:pt x="1134" y="741"/>
                    <a:pt x="1134" y="719"/>
                  </a:cubicBezTo>
                  <a:cubicBezTo>
                    <a:pt x="1134" y="719"/>
                    <a:pt x="1134" y="708"/>
                    <a:pt x="1134" y="708"/>
                  </a:cubicBezTo>
                  <a:cubicBezTo>
                    <a:pt x="848" y="477"/>
                    <a:pt x="562" y="257"/>
                    <a:pt x="276" y="37"/>
                  </a:cubicBezTo>
                  <a:cubicBezTo>
                    <a:pt x="243" y="13"/>
                    <a:pt x="210" y="0"/>
                    <a:pt x="1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5" name="Google Shape;3565;p73"/>
            <p:cNvSpPr/>
            <p:nvPr/>
          </p:nvSpPr>
          <p:spPr>
            <a:xfrm flipH="1">
              <a:off x="1378795" y="1894153"/>
              <a:ext cx="49245" cy="47154"/>
            </a:xfrm>
            <a:custGeom>
              <a:avLst/>
              <a:gdLst/>
              <a:ahLst/>
              <a:cxnLst/>
              <a:rect l="l" t="t" r="r" b="b"/>
              <a:pathLst>
                <a:path w="518" h="496" extrusionOk="0">
                  <a:moveTo>
                    <a:pt x="67" y="0"/>
                  </a:moveTo>
                  <a:cubicBezTo>
                    <a:pt x="12" y="132"/>
                    <a:pt x="1" y="253"/>
                    <a:pt x="1" y="396"/>
                  </a:cubicBezTo>
                  <a:cubicBezTo>
                    <a:pt x="155" y="429"/>
                    <a:pt x="298" y="462"/>
                    <a:pt x="451" y="495"/>
                  </a:cubicBezTo>
                  <a:cubicBezTo>
                    <a:pt x="506" y="341"/>
                    <a:pt x="517" y="264"/>
                    <a:pt x="506" y="88"/>
                  </a:cubicBezTo>
                  <a:cubicBezTo>
                    <a:pt x="364" y="55"/>
                    <a:pt x="221" y="11"/>
                    <a:pt x="6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6" name="Google Shape;3566;p73"/>
            <p:cNvSpPr/>
            <p:nvPr/>
          </p:nvSpPr>
          <p:spPr>
            <a:xfrm flipH="1">
              <a:off x="1324416" y="1906702"/>
              <a:ext cx="48199" cy="47154"/>
            </a:xfrm>
            <a:custGeom>
              <a:avLst/>
              <a:gdLst/>
              <a:ahLst/>
              <a:cxnLst/>
              <a:rect l="l" t="t" r="r" b="b"/>
              <a:pathLst>
                <a:path w="507" h="496" extrusionOk="0">
                  <a:moveTo>
                    <a:pt x="55" y="0"/>
                  </a:moveTo>
                  <a:cubicBezTo>
                    <a:pt x="44" y="110"/>
                    <a:pt x="22" y="209"/>
                    <a:pt x="0" y="297"/>
                  </a:cubicBezTo>
                  <a:cubicBezTo>
                    <a:pt x="0" y="330"/>
                    <a:pt x="0" y="363"/>
                    <a:pt x="0" y="396"/>
                  </a:cubicBezTo>
                  <a:cubicBezTo>
                    <a:pt x="143" y="429"/>
                    <a:pt x="286" y="495"/>
                    <a:pt x="440" y="495"/>
                  </a:cubicBezTo>
                  <a:cubicBezTo>
                    <a:pt x="473" y="363"/>
                    <a:pt x="506" y="242"/>
                    <a:pt x="506" y="110"/>
                  </a:cubicBezTo>
                  <a:cubicBezTo>
                    <a:pt x="352" y="66"/>
                    <a:pt x="220" y="11"/>
                    <a:pt x="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7" name="Google Shape;3567;p73"/>
            <p:cNvSpPr/>
            <p:nvPr/>
          </p:nvSpPr>
          <p:spPr>
            <a:xfrm flipH="1">
              <a:off x="1274220" y="1921343"/>
              <a:ext cx="46108" cy="51337"/>
            </a:xfrm>
            <a:custGeom>
              <a:avLst/>
              <a:gdLst/>
              <a:ahLst/>
              <a:cxnLst/>
              <a:rect l="l" t="t" r="r" b="b"/>
              <a:pathLst>
                <a:path w="485" h="540" extrusionOk="0">
                  <a:moveTo>
                    <a:pt x="77" y="0"/>
                  </a:moveTo>
                  <a:cubicBezTo>
                    <a:pt x="44" y="132"/>
                    <a:pt x="11" y="264"/>
                    <a:pt x="0" y="407"/>
                  </a:cubicBezTo>
                  <a:cubicBezTo>
                    <a:pt x="66" y="429"/>
                    <a:pt x="132" y="462"/>
                    <a:pt x="187" y="473"/>
                  </a:cubicBezTo>
                  <a:cubicBezTo>
                    <a:pt x="253" y="495"/>
                    <a:pt x="319" y="539"/>
                    <a:pt x="407" y="539"/>
                  </a:cubicBezTo>
                  <a:cubicBezTo>
                    <a:pt x="440" y="396"/>
                    <a:pt x="484" y="264"/>
                    <a:pt x="484" y="121"/>
                  </a:cubicBezTo>
                  <a:cubicBezTo>
                    <a:pt x="341" y="66"/>
                    <a:pt x="220" y="11"/>
                    <a:pt x="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8" name="Google Shape;3568;p73"/>
            <p:cNvSpPr/>
            <p:nvPr/>
          </p:nvSpPr>
          <p:spPr>
            <a:xfrm flipH="1">
              <a:off x="1173924" y="1964029"/>
              <a:ext cx="41830" cy="59893"/>
            </a:xfrm>
            <a:custGeom>
              <a:avLst/>
              <a:gdLst/>
              <a:ahLst/>
              <a:cxnLst/>
              <a:rect l="l" t="t" r="r" b="b"/>
              <a:pathLst>
                <a:path w="440" h="630" extrusionOk="0">
                  <a:moveTo>
                    <a:pt x="108" y="1"/>
                  </a:moveTo>
                  <a:cubicBezTo>
                    <a:pt x="102" y="1"/>
                    <a:pt x="95" y="1"/>
                    <a:pt x="88" y="2"/>
                  </a:cubicBezTo>
                  <a:cubicBezTo>
                    <a:pt x="55" y="145"/>
                    <a:pt x="22" y="288"/>
                    <a:pt x="0" y="431"/>
                  </a:cubicBezTo>
                  <a:cubicBezTo>
                    <a:pt x="110" y="497"/>
                    <a:pt x="209" y="563"/>
                    <a:pt x="330" y="629"/>
                  </a:cubicBezTo>
                  <a:cubicBezTo>
                    <a:pt x="374" y="475"/>
                    <a:pt x="429" y="332"/>
                    <a:pt x="440" y="178"/>
                  </a:cubicBezTo>
                  <a:cubicBezTo>
                    <a:pt x="385" y="134"/>
                    <a:pt x="330" y="101"/>
                    <a:pt x="275" y="68"/>
                  </a:cubicBezTo>
                  <a:cubicBezTo>
                    <a:pt x="225" y="48"/>
                    <a:pt x="175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69" name="Google Shape;3569;p73"/>
            <p:cNvSpPr/>
            <p:nvPr/>
          </p:nvSpPr>
          <p:spPr>
            <a:xfrm flipH="1">
              <a:off x="1433174" y="1883981"/>
              <a:ext cx="45062" cy="44967"/>
            </a:xfrm>
            <a:custGeom>
              <a:avLst/>
              <a:gdLst/>
              <a:ahLst/>
              <a:cxnLst/>
              <a:rect l="l" t="t" r="r" b="b"/>
              <a:pathLst>
                <a:path w="474" h="473" extrusionOk="0">
                  <a:moveTo>
                    <a:pt x="128" y="0"/>
                  </a:moveTo>
                  <a:cubicBezTo>
                    <a:pt x="104" y="0"/>
                    <a:pt x="80" y="3"/>
                    <a:pt x="56" y="8"/>
                  </a:cubicBezTo>
                  <a:cubicBezTo>
                    <a:pt x="45" y="85"/>
                    <a:pt x="34" y="140"/>
                    <a:pt x="34" y="206"/>
                  </a:cubicBezTo>
                  <a:cubicBezTo>
                    <a:pt x="23" y="283"/>
                    <a:pt x="1" y="349"/>
                    <a:pt x="23" y="426"/>
                  </a:cubicBezTo>
                  <a:cubicBezTo>
                    <a:pt x="130" y="436"/>
                    <a:pt x="238" y="472"/>
                    <a:pt x="346" y="472"/>
                  </a:cubicBezTo>
                  <a:cubicBezTo>
                    <a:pt x="359" y="472"/>
                    <a:pt x="372" y="472"/>
                    <a:pt x="386" y="470"/>
                  </a:cubicBezTo>
                  <a:cubicBezTo>
                    <a:pt x="397" y="437"/>
                    <a:pt x="408" y="415"/>
                    <a:pt x="419" y="393"/>
                  </a:cubicBezTo>
                  <a:cubicBezTo>
                    <a:pt x="430" y="294"/>
                    <a:pt x="452" y="195"/>
                    <a:pt x="474" y="74"/>
                  </a:cubicBezTo>
                  <a:cubicBezTo>
                    <a:pt x="346" y="56"/>
                    <a:pt x="241" y="0"/>
                    <a:pt x="1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0" name="Google Shape;3570;p73"/>
            <p:cNvSpPr/>
            <p:nvPr/>
          </p:nvSpPr>
          <p:spPr>
            <a:xfrm flipH="1">
              <a:off x="2942855" y="2989814"/>
              <a:ext cx="90029" cy="56565"/>
            </a:xfrm>
            <a:custGeom>
              <a:avLst/>
              <a:gdLst/>
              <a:ahLst/>
              <a:cxnLst/>
              <a:rect l="l" t="t" r="r" b="b"/>
              <a:pathLst>
                <a:path w="947" h="595" extrusionOk="0">
                  <a:moveTo>
                    <a:pt x="199" y="0"/>
                  </a:moveTo>
                  <a:cubicBezTo>
                    <a:pt x="133" y="33"/>
                    <a:pt x="56" y="11"/>
                    <a:pt x="1" y="66"/>
                  </a:cubicBezTo>
                  <a:cubicBezTo>
                    <a:pt x="177" y="220"/>
                    <a:pt x="353" y="363"/>
                    <a:pt x="540" y="495"/>
                  </a:cubicBezTo>
                  <a:cubicBezTo>
                    <a:pt x="551" y="517"/>
                    <a:pt x="573" y="528"/>
                    <a:pt x="595" y="528"/>
                  </a:cubicBezTo>
                  <a:cubicBezTo>
                    <a:pt x="705" y="550"/>
                    <a:pt x="815" y="572"/>
                    <a:pt x="925" y="594"/>
                  </a:cubicBezTo>
                  <a:cubicBezTo>
                    <a:pt x="936" y="583"/>
                    <a:pt x="936" y="583"/>
                    <a:pt x="947" y="561"/>
                  </a:cubicBezTo>
                  <a:cubicBezTo>
                    <a:pt x="694" y="374"/>
                    <a:pt x="441" y="187"/>
                    <a:pt x="1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1" name="Google Shape;3571;p73"/>
            <p:cNvSpPr/>
            <p:nvPr/>
          </p:nvSpPr>
          <p:spPr>
            <a:xfrm flipH="1">
              <a:off x="1139414" y="1990362"/>
              <a:ext cx="36696" cy="62745"/>
            </a:xfrm>
            <a:custGeom>
              <a:avLst/>
              <a:gdLst/>
              <a:ahLst/>
              <a:cxnLst/>
              <a:rect l="l" t="t" r="r" b="b"/>
              <a:pathLst>
                <a:path w="386" h="660" extrusionOk="0">
                  <a:moveTo>
                    <a:pt x="122" y="0"/>
                  </a:moveTo>
                  <a:cubicBezTo>
                    <a:pt x="89" y="143"/>
                    <a:pt x="45" y="286"/>
                    <a:pt x="1" y="440"/>
                  </a:cubicBezTo>
                  <a:cubicBezTo>
                    <a:pt x="100" y="506"/>
                    <a:pt x="155" y="605"/>
                    <a:pt x="265" y="660"/>
                  </a:cubicBezTo>
                  <a:cubicBezTo>
                    <a:pt x="331" y="495"/>
                    <a:pt x="364" y="341"/>
                    <a:pt x="386" y="165"/>
                  </a:cubicBezTo>
                  <a:cubicBezTo>
                    <a:pt x="287" y="77"/>
                    <a:pt x="199" y="22"/>
                    <a:pt x="1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2" name="Google Shape;3572;p73"/>
            <p:cNvSpPr/>
            <p:nvPr/>
          </p:nvSpPr>
          <p:spPr>
            <a:xfrm flipH="1">
              <a:off x="1545069" y="1877517"/>
              <a:ext cx="35555" cy="43921"/>
            </a:xfrm>
            <a:custGeom>
              <a:avLst/>
              <a:gdLst/>
              <a:ahLst/>
              <a:cxnLst/>
              <a:rect l="l" t="t" r="r" b="b"/>
              <a:pathLst>
                <a:path w="374" h="462" extrusionOk="0">
                  <a:moveTo>
                    <a:pt x="227" y="1"/>
                  </a:moveTo>
                  <a:cubicBezTo>
                    <a:pt x="168" y="1"/>
                    <a:pt x="110" y="8"/>
                    <a:pt x="55" y="32"/>
                  </a:cubicBezTo>
                  <a:cubicBezTo>
                    <a:pt x="33" y="175"/>
                    <a:pt x="11" y="307"/>
                    <a:pt x="0" y="461"/>
                  </a:cubicBezTo>
                  <a:cubicBezTo>
                    <a:pt x="121" y="461"/>
                    <a:pt x="220" y="461"/>
                    <a:pt x="352" y="428"/>
                  </a:cubicBezTo>
                  <a:cubicBezTo>
                    <a:pt x="363" y="318"/>
                    <a:pt x="374" y="208"/>
                    <a:pt x="374" y="98"/>
                  </a:cubicBezTo>
                  <a:cubicBezTo>
                    <a:pt x="374" y="76"/>
                    <a:pt x="374" y="43"/>
                    <a:pt x="374" y="10"/>
                  </a:cubicBezTo>
                  <a:cubicBezTo>
                    <a:pt x="325" y="6"/>
                    <a:pt x="276" y="1"/>
                    <a:pt x="2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3" name="Google Shape;3573;p73"/>
            <p:cNvSpPr/>
            <p:nvPr/>
          </p:nvSpPr>
          <p:spPr>
            <a:xfrm flipH="1">
              <a:off x="2307135" y="1891016"/>
              <a:ext cx="96304" cy="55520"/>
            </a:xfrm>
            <a:custGeom>
              <a:avLst/>
              <a:gdLst/>
              <a:ahLst/>
              <a:cxnLst/>
              <a:rect l="l" t="t" r="r" b="b"/>
              <a:pathLst>
                <a:path w="1013" h="584" extrusionOk="0">
                  <a:moveTo>
                    <a:pt x="0" y="0"/>
                  </a:moveTo>
                  <a:cubicBezTo>
                    <a:pt x="0" y="88"/>
                    <a:pt x="33" y="132"/>
                    <a:pt x="99" y="165"/>
                  </a:cubicBezTo>
                  <a:cubicBezTo>
                    <a:pt x="374" y="286"/>
                    <a:pt x="649" y="418"/>
                    <a:pt x="924" y="550"/>
                  </a:cubicBezTo>
                  <a:cubicBezTo>
                    <a:pt x="946" y="561"/>
                    <a:pt x="979" y="572"/>
                    <a:pt x="1012" y="583"/>
                  </a:cubicBezTo>
                  <a:cubicBezTo>
                    <a:pt x="979" y="451"/>
                    <a:pt x="913" y="374"/>
                    <a:pt x="814" y="330"/>
                  </a:cubicBezTo>
                  <a:cubicBezTo>
                    <a:pt x="583" y="231"/>
                    <a:pt x="352" y="132"/>
                    <a:pt x="121" y="33"/>
                  </a:cubicBezTo>
                  <a:cubicBezTo>
                    <a:pt x="88" y="11"/>
                    <a:pt x="44" y="11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4" name="Google Shape;3574;p73"/>
            <p:cNvSpPr/>
            <p:nvPr/>
          </p:nvSpPr>
          <p:spPr>
            <a:xfrm flipH="1">
              <a:off x="2288407" y="1921343"/>
              <a:ext cx="100392" cy="58657"/>
            </a:xfrm>
            <a:custGeom>
              <a:avLst/>
              <a:gdLst/>
              <a:ahLst/>
              <a:cxnLst/>
              <a:rect l="l" t="t" r="r" b="b"/>
              <a:pathLst>
                <a:path w="1056" h="617" extrusionOk="0">
                  <a:moveTo>
                    <a:pt x="0" y="0"/>
                  </a:moveTo>
                  <a:cubicBezTo>
                    <a:pt x="11" y="99"/>
                    <a:pt x="66" y="154"/>
                    <a:pt x="143" y="187"/>
                  </a:cubicBezTo>
                  <a:cubicBezTo>
                    <a:pt x="418" y="319"/>
                    <a:pt x="693" y="462"/>
                    <a:pt x="968" y="594"/>
                  </a:cubicBezTo>
                  <a:cubicBezTo>
                    <a:pt x="1001" y="605"/>
                    <a:pt x="1023" y="605"/>
                    <a:pt x="1056" y="616"/>
                  </a:cubicBezTo>
                  <a:cubicBezTo>
                    <a:pt x="1034" y="495"/>
                    <a:pt x="968" y="440"/>
                    <a:pt x="869" y="396"/>
                  </a:cubicBezTo>
                  <a:cubicBezTo>
                    <a:pt x="605" y="275"/>
                    <a:pt x="330" y="143"/>
                    <a:pt x="66" y="22"/>
                  </a:cubicBezTo>
                  <a:cubicBezTo>
                    <a:pt x="44" y="11"/>
                    <a:pt x="33" y="11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5" name="Google Shape;3575;p73"/>
            <p:cNvSpPr/>
            <p:nvPr/>
          </p:nvSpPr>
          <p:spPr>
            <a:xfrm flipH="1">
              <a:off x="2333279" y="1857552"/>
              <a:ext cx="90029" cy="48199"/>
            </a:xfrm>
            <a:custGeom>
              <a:avLst/>
              <a:gdLst/>
              <a:ahLst/>
              <a:cxnLst/>
              <a:rect l="l" t="t" r="r" b="b"/>
              <a:pathLst>
                <a:path w="947" h="507" extrusionOk="0">
                  <a:moveTo>
                    <a:pt x="0" y="1"/>
                  </a:moveTo>
                  <a:cubicBezTo>
                    <a:pt x="66" y="154"/>
                    <a:pt x="66" y="154"/>
                    <a:pt x="176" y="209"/>
                  </a:cubicBezTo>
                  <a:cubicBezTo>
                    <a:pt x="418" y="308"/>
                    <a:pt x="660" y="407"/>
                    <a:pt x="902" y="506"/>
                  </a:cubicBezTo>
                  <a:cubicBezTo>
                    <a:pt x="913" y="506"/>
                    <a:pt x="924" y="506"/>
                    <a:pt x="946" y="495"/>
                  </a:cubicBezTo>
                  <a:cubicBezTo>
                    <a:pt x="891" y="396"/>
                    <a:pt x="814" y="330"/>
                    <a:pt x="726" y="297"/>
                  </a:cubicBezTo>
                  <a:cubicBezTo>
                    <a:pt x="495" y="198"/>
                    <a:pt x="275" y="100"/>
                    <a:pt x="44" y="12"/>
                  </a:cubicBezTo>
                  <a:cubicBezTo>
                    <a:pt x="33" y="1"/>
                    <a:pt x="11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6" name="Google Shape;3576;p73"/>
            <p:cNvSpPr/>
            <p:nvPr/>
          </p:nvSpPr>
          <p:spPr>
            <a:xfrm flipH="1">
              <a:off x="1586804" y="1881604"/>
              <a:ext cx="26239" cy="49245"/>
            </a:xfrm>
            <a:custGeom>
              <a:avLst/>
              <a:gdLst/>
              <a:ahLst/>
              <a:cxnLst/>
              <a:rect l="l" t="t" r="r" b="b"/>
              <a:pathLst>
                <a:path w="276" h="518" extrusionOk="0">
                  <a:moveTo>
                    <a:pt x="253" y="0"/>
                  </a:moveTo>
                  <a:cubicBezTo>
                    <a:pt x="176" y="0"/>
                    <a:pt x="110" y="11"/>
                    <a:pt x="33" y="66"/>
                  </a:cubicBezTo>
                  <a:cubicBezTo>
                    <a:pt x="33" y="209"/>
                    <a:pt x="0" y="352"/>
                    <a:pt x="33" y="517"/>
                  </a:cubicBezTo>
                  <a:cubicBezTo>
                    <a:pt x="99" y="495"/>
                    <a:pt x="154" y="484"/>
                    <a:pt x="220" y="462"/>
                  </a:cubicBezTo>
                  <a:cubicBezTo>
                    <a:pt x="242" y="319"/>
                    <a:pt x="253" y="187"/>
                    <a:pt x="275" y="55"/>
                  </a:cubicBezTo>
                  <a:cubicBezTo>
                    <a:pt x="275" y="44"/>
                    <a:pt x="264" y="22"/>
                    <a:pt x="2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7" name="Google Shape;3577;p73"/>
            <p:cNvSpPr/>
            <p:nvPr/>
          </p:nvSpPr>
          <p:spPr>
            <a:xfrm flipH="1">
              <a:off x="1115362" y="2017552"/>
              <a:ext cx="26239" cy="58562"/>
            </a:xfrm>
            <a:custGeom>
              <a:avLst/>
              <a:gdLst/>
              <a:ahLst/>
              <a:cxnLst/>
              <a:rect l="l" t="t" r="r" b="b"/>
              <a:pathLst>
                <a:path w="276" h="616" extrusionOk="0">
                  <a:moveTo>
                    <a:pt x="122" y="0"/>
                  </a:moveTo>
                  <a:cubicBezTo>
                    <a:pt x="89" y="176"/>
                    <a:pt x="45" y="341"/>
                    <a:pt x="12" y="506"/>
                  </a:cubicBezTo>
                  <a:cubicBezTo>
                    <a:pt x="1" y="550"/>
                    <a:pt x="12" y="594"/>
                    <a:pt x="78" y="616"/>
                  </a:cubicBezTo>
                  <a:cubicBezTo>
                    <a:pt x="166" y="506"/>
                    <a:pt x="221" y="385"/>
                    <a:pt x="254" y="242"/>
                  </a:cubicBezTo>
                  <a:cubicBezTo>
                    <a:pt x="276" y="132"/>
                    <a:pt x="232" y="66"/>
                    <a:pt x="1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8" name="Google Shape;3578;p73"/>
            <p:cNvSpPr/>
            <p:nvPr/>
          </p:nvSpPr>
          <p:spPr>
            <a:xfrm flipH="1">
              <a:off x="2369880" y="1825134"/>
              <a:ext cx="84801" cy="40879"/>
            </a:xfrm>
            <a:custGeom>
              <a:avLst/>
              <a:gdLst/>
              <a:ahLst/>
              <a:cxnLst/>
              <a:rect l="l" t="t" r="r" b="b"/>
              <a:pathLst>
                <a:path w="892" h="430" extrusionOk="0">
                  <a:moveTo>
                    <a:pt x="0" y="1"/>
                  </a:moveTo>
                  <a:cubicBezTo>
                    <a:pt x="66" y="89"/>
                    <a:pt x="121" y="122"/>
                    <a:pt x="187" y="155"/>
                  </a:cubicBezTo>
                  <a:cubicBezTo>
                    <a:pt x="385" y="232"/>
                    <a:pt x="594" y="320"/>
                    <a:pt x="792" y="397"/>
                  </a:cubicBezTo>
                  <a:cubicBezTo>
                    <a:pt x="825" y="408"/>
                    <a:pt x="847" y="419"/>
                    <a:pt x="891" y="430"/>
                  </a:cubicBezTo>
                  <a:cubicBezTo>
                    <a:pt x="781" y="287"/>
                    <a:pt x="616" y="210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79" name="Google Shape;3579;p73"/>
            <p:cNvSpPr/>
            <p:nvPr/>
          </p:nvSpPr>
          <p:spPr>
            <a:xfrm flipH="1">
              <a:off x="1101767" y="2046833"/>
              <a:ext cx="29376" cy="53333"/>
            </a:xfrm>
            <a:custGeom>
              <a:avLst/>
              <a:gdLst/>
              <a:ahLst/>
              <a:cxnLst/>
              <a:rect l="l" t="t" r="r" b="b"/>
              <a:pathLst>
                <a:path w="309" h="561" extrusionOk="0">
                  <a:moveTo>
                    <a:pt x="265" y="0"/>
                  </a:moveTo>
                  <a:cubicBezTo>
                    <a:pt x="177" y="154"/>
                    <a:pt x="100" y="286"/>
                    <a:pt x="23" y="418"/>
                  </a:cubicBezTo>
                  <a:cubicBezTo>
                    <a:pt x="1" y="473"/>
                    <a:pt x="1" y="528"/>
                    <a:pt x="45" y="561"/>
                  </a:cubicBezTo>
                  <a:cubicBezTo>
                    <a:pt x="177" y="462"/>
                    <a:pt x="287" y="264"/>
                    <a:pt x="298" y="121"/>
                  </a:cubicBezTo>
                  <a:cubicBezTo>
                    <a:pt x="309" y="77"/>
                    <a:pt x="287" y="44"/>
                    <a:pt x="2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0" name="Google Shape;3580;p73"/>
            <p:cNvSpPr/>
            <p:nvPr/>
          </p:nvSpPr>
          <p:spPr>
            <a:xfrm flipH="1">
              <a:off x="2429488" y="1779121"/>
              <a:ext cx="69114" cy="46108"/>
            </a:xfrm>
            <a:custGeom>
              <a:avLst/>
              <a:gdLst/>
              <a:ahLst/>
              <a:cxnLst/>
              <a:rect l="l" t="t" r="r" b="b"/>
              <a:pathLst>
                <a:path w="727" h="485" extrusionOk="0">
                  <a:moveTo>
                    <a:pt x="23" y="1"/>
                  </a:moveTo>
                  <a:lnTo>
                    <a:pt x="23" y="1"/>
                  </a:lnTo>
                  <a:cubicBezTo>
                    <a:pt x="12" y="34"/>
                    <a:pt x="1" y="56"/>
                    <a:pt x="34" y="89"/>
                  </a:cubicBezTo>
                  <a:cubicBezTo>
                    <a:pt x="121" y="177"/>
                    <a:pt x="209" y="265"/>
                    <a:pt x="341" y="309"/>
                  </a:cubicBezTo>
                  <a:cubicBezTo>
                    <a:pt x="440" y="342"/>
                    <a:pt x="528" y="375"/>
                    <a:pt x="616" y="419"/>
                  </a:cubicBezTo>
                  <a:cubicBezTo>
                    <a:pt x="649" y="430"/>
                    <a:pt x="682" y="463"/>
                    <a:pt x="715" y="485"/>
                  </a:cubicBezTo>
                  <a:cubicBezTo>
                    <a:pt x="726" y="463"/>
                    <a:pt x="726" y="452"/>
                    <a:pt x="726" y="430"/>
                  </a:cubicBezTo>
                  <a:cubicBezTo>
                    <a:pt x="638" y="375"/>
                    <a:pt x="550" y="320"/>
                    <a:pt x="462" y="265"/>
                  </a:cubicBezTo>
                  <a:cubicBezTo>
                    <a:pt x="308" y="177"/>
                    <a:pt x="165" y="89"/>
                    <a:pt x="23" y="12"/>
                  </a:cubicBezTo>
                  <a:lnTo>
                    <a:pt x="2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1" name="Google Shape;3581;p73"/>
            <p:cNvSpPr/>
            <p:nvPr/>
          </p:nvSpPr>
          <p:spPr>
            <a:xfrm flipH="1">
              <a:off x="1620268" y="1892347"/>
              <a:ext cx="14736" cy="42115"/>
            </a:xfrm>
            <a:custGeom>
              <a:avLst/>
              <a:gdLst/>
              <a:ahLst/>
              <a:cxnLst/>
              <a:rect l="l" t="t" r="r" b="b"/>
              <a:pathLst>
                <a:path w="155" h="443" extrusionOk="0">
                  <a:moveTo>
                    <a:pt x="103" y="0"/>
                  </a:moveTo>
                  <a:cubicBezTo>
                    <a:pt x="65" y="0"/>
                    <a:pt x="33" y="23"/>
                    <a:pt x="0" y="63"/>
                  </a:cubicBezTo>
                  <a:cubicBezTo>
                    <a:pt x="11" y="173"/>
                    <a:pt x="22" y="283"/>
                    <a:pt x="33" y="404"/>
                  </a:cubicBezTo>
                  <a:cubicBezTo>
                    <a:pt x="33" y="426"/>
                    <a:pt x="47" y="443"/>
                    <a:pt x="75" y="443"/>
                  </a:cubicBezTo>
                  <a:cubicBezTo>
                    <a:pt x="90" y="443"/>
                    <a:pt x="109" y="438"/>
                    <a:pt x="132" y="426"/>
                  </a:cubicBezTo>
                  <a:cubicBezTo>
                    <a:pt x="132" y="294"/>
                    <a:pt x="154" y="151"/>
                    <a:pt x="143" y="8"/>
                  </a:cubicBezTo>
                  <a:cubicBezTo>
                    <a:pt x="129" y="3"/>
                    <a:pt x="115" y="0"/>
                    <a:pt x="1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2" name="Google Shape;3582;p73"/>
            <p:cNvSpPr/>
            <p:nvPr/>
          </p:nvSpPr>
          <p:spPr>
            <a:xfrm flipH="1">
              <a:off x="3009783" y="2997324"/>
              <a:ext cx="49150" cy="34415"/>
            </a:xfrm>
            <a:custGeom>
              <a:avLst/>
              <a:gdLst/>
              <a:ahLst/>
              <a:cxnLst/>
              <a:rect l="l" t="t" r="r" b="b"/>
              <a:pathLst>
                <a:path w="517" h="362" extrusionOk="0">
                  <a:moveTo>
                    <a:pt x="85" y="0"/>
                  </a:moveTo>
                  <a:cubicBezTo>
                    <a:pt x="60" y="0"/>
                    <a:pt x="32" y="12"/>
                    <a:pt x="0" y="31"/>
                  </a:cubicBezTo>
                  <a:cubicBezTo>
                    <a:pt x="121" y="130"/>
                    <a:pt x="231" y="218"/>
                    <a:pt x="341" y="306"/>
                  </a:cubicBezTo>
                  <a:cubicBezTo>
                    <a:pt x="363" y="317"/>
                    <a:pt x="374" y="328"/>
                    <a:pt x="407" y="339"/>
                  </a:cubicBezTo>
                  <a:cubicBezTo>
                    <a:pt x="427" y="349"/>
                    <a:pt x="464" y="359"/>
                    <a:pt x="495" y="361"/>
                  </a:cubicBezTo>
                  <a:lnTo>
                    <a:pt x="495" y="361"/>
                  </a:lnTo>
                  <a:cubicBezTo>
                    <a:pt x="506" y="350"/>
                    <a:pt x="506" y="339"/>
                    <a:pt x="517" y="328"/>
                  </a:cubicBezTo>
                  <a:cubicBezTo>
                    <a:pt x="385" y="229"/>
                    <a:pt x="264" y="119"/>
                    <a:pt x="132" y="20"/>
                  </a:cubicBezTo>
                  <a:cubicBezTo>
                    <a:pt x="118" y="7"/>
                    <a:pt x="102" y="0"/>
                    <a:pt x="85" y="0"/>
                  </a:cubicBezTo>
                  <a:close/>
                  <a:moveTo>
                    <a:pt x="495" y="361"/>
                  </a:moveTo>
                  <a:lnTo>
                    <a:pt x="495" y="361"/>
                  </a:lnTo>
                  <a:cubicBezTo>
                    <a:pt x="495" y="361"/>
                    <a:pt x="495" y="361"/>
                    <a:pt x="495" y="361"/>
                  </a:cubicBezTo>
                  <a:lnTo>
                    <a:pt x="506" y="361"/>
                  </a:lnTo>
                  <a:cubicBezTo>
                    <a:pt x="502" y="361"/>
                    <a:pt x="499" y="361"/>
                    <a:pt x="495" y="36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3" name="Google Shape;3583;p73"/>
            <p:cNvSpPr/>
            <p:nvPr/>
          </p:nvSpPr>
          <p:spPr>
            <a:xfrm flipH="1">
              <a:off x="1643275" y="1904611"/>
              <a:ext cx="21010" cy="26144"/>
            </a:xfrm>
            <a:custGeom>
              <a:avLst/>
              <a:gdLst/>
              <a:ahLst/>
              <a:cxnLst/>
              <a:rect l="l" t="t" r="r" b="b"/>
              <a:pathLst>
                <a:path w="221" h="275" extrusionOk="0">
                  <a:moveTo>
                    <a:pt x="198" y="0"/>
                  </a:moveTo>
                  <a:cubicBezTo>
                    <a:pt x="44" y="77"/>
                    <a:pt x="0" y="110"/>
                    <a:pt x="0" y="242"/>
                  </a:cubicBezTo>
                  <a:cubicBezTo>
                    <a:pt x="51" y="242"/>
                    <a:pt x="102" y="275"/>
                    <a:pt x="163" y="275"/>
                  </a:cubicBezTo>
                  <a:cubicBezTo>
                    <a:pt x="181" y="275"/>
                    <a:pt x="200" y="272"/>
                    <a:pt x="220" y="264"/>
                  </a:cubicBezTo>
                  <a:cubicBezTo>
                    <a:pt x="220" y="176"/>
                    <a:pt x="220" y="88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4" name="Google Shape;3584;p73"/>
            <p:cNvSpPr/>
            <p:nvPr/>
          </p:nvSpPr>
          <p:spPr>
            <a:xfrm flipH="1">
              <a:off x="3057792" y="3000652"/>
              <a:ext cx="39834" cy="16447"/>
            </a:xfrm>
            <a:custGeom>
              <a:avLst/>
              <a:gdLst/>
              <a:ahLst/>
              <a:cxnLst/>
              <a:rect l="l" t="t" r="r" b="b"/>
              <a:pathLst>
                <a:path w="419" h="173" extrusionOk="0">
                  <a:moveTo>
                    <a:pt x="137" y="1"/>
                  </a:moveTo>
                  <a:cubicBezTo>
                    <a:pt x="96" y="1"/>
                    <a:pt x="51" y="10"/>
                    <a:pt x="0" y="29"/>
                  </a:cubicBezTo>
                  <a:cubicBezTo>
                    <a:pt x="66" y="73"/>
                    <a:pt x="132" y="95"/>
                    <a:pt x="198" y="117"/>
                  </a:cubicBezTo>
                  <a:cubicBezTo>
                    <a:pt x="264" y="139"/>
                    <a:pt x="330" y="172"/>
                    <a:pt x="418" y="172"/>
                  </a:cubicBezTo>
                  <a:cubicBezTo>
                    <a:pt x="336" y="74"/>
                    <a:pt x="255" y="1"/>
                    <a:pt x="1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5" name="Google Shape;3585;p73"/>
            <p:cNvSpPr/>
            <p:nvPr/>
          </p:nvSpPr>
          <p:spPr>
            <a:xfrm flipH="1">
              <a:off x="1099675" y="2084385"/>
              <a:ext cx="12644" cy="18919"/>
            </a:xfrm>
            <a:custGeom>
              <a:avLst/>
              <a:gdLst/>
              <a:ahLst/>
              <a:cxnLst/>
              <a:rect l="l" t="t" r="r" b="b"/>
              <a:pathLst>
                <a:path w="133" h="199" extrusionOk="0">
                  <a:moveTo>
                    <a:pt x="133" y="1"/>
                  </a:moveTo>
                  <a:lnTo>
                    <a:pt x="133" y="1"/>
                  </a:lnTo>
                  <a:cubicBezTo>
                    <a:pt x="89" y="67"/>
                    <a:pt x="45" y="133"/>
                    <a:pt x="1" y="199"/>
                  </a:cubicBezTo>
                  <a:cubicBezTo>
                    <a:pt x="89" y="133"/>
                    <a:pt x="133" y="78"/>
                    <a:pt x="1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6" name="Google Shape;3586;p73"/>
            <p:cNvSpPr/>
            <p:nvPr/>
          </p:nvSpPr>
          <p:spPr>
            <a:xfrm flipH="1">
              <a:off x="3530376" y="2756707"/>
              <a:ext cx="4278" cy="3232"/>
            </a:xfrm>
            <a:custGeom>
              <a:avLst/>
              <a:gdLst/>
              <a:ahLst/>
              <a:cxnLst/>
              <a:rect l="l" t="t" r="r" b="b"/>
              <a:pathLst>
                <a:path w="45" h="34" extrusionOk="0">
                  <a:moveTo>
                    <a:pt x="11" y="0"/>
                  </a:moveTo>
                  <a:cubicBezTo>
                    <a:pt x="11" y="11"/>
                    <a:pt x="0" y="11"/>
                    <a:pt x="0" y="11"/>
                  </a:cubicBezTo>
                  <a:cubicBezTo>
                    <a:pt x="11" y="22"/>
                    <a:pt x="22" y="22"/>
                    <a:pt x="22" y="33"/>
                  </a:cubicBezTo>
                  <a:cubicBezTo>
                    <a:pt x="26" y="33"/>
                    <a:pt x="30" y="32"/>
                    <a:pt x="33" y="30"/>
                  </a:cubicBezTo>
                  <a:lnTo>
                    <a:pt x="33" y="30"/>
                  </a:lnTo>
                  <a:cubicBezTo>
                    <a:pt x="33" y="31"/>
                    <a:pt x="33" y="32"/>
                    <a:pt x="33" y="33"/>
                  </a:cubicBezTo>
                  <a:lnTo>
                    <a:pt x="44" y="22"/>
                  </a:lnTo>
                  <a:lnTo>
                    <a:pt x="44" y="22"/>
                  </a:lnTo>
                  <a:cubicBezTo>
                    <a:pt x="44" y="22"/>
                    <a:pt x="39" y="27"/>
                    <a:pt x="33" y="30"/>
                  </a:cubicBezTo>
                  <a:lnTo>
                    <a:pt x="33" y="30"/>
                  </a:lnTo>
                  <a:cubicBezTo>
                    <a:pt x="31" y="20"/>
                    <a:pt x="21" y="10"/>
                    <a:pt x="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7" name="Google Shape;3587;p73"/>
            <p:cNvSpPr/>
            <p:nvPr/>
          </p:nvSpPr>
          <p:spPr>
            <a:xfrm flipH="1">
              <a:off x="2425305" y="1821997"/>
              <a:ext cx="5324" cy="3232"/>
            </a:xfrm>
            <a:custGeom>
              <a:avLst/>
              <a:gdLst/>
              <a:ahLst/>
              <a:cxnLst/>
              <a:rect l="l" t="t" r="r" b="b"/>
              <a:pathLst>
                <a:path w="56" h="34" extrusionOk="0">
                  <a:moveTo>
                    <a:pt x="55" y="1"/>
                  </a:moveTo>
                  <a:cubicBezTo>
                    <a:pt x="33" y="12"/>
                    <a:pt x="22" y="23"/>
                    <a:pt x="0" y="34"/>
                  </a:cubicBezTo>
                  <a:cubicBezTo>
                    <a:pt x="22" y="23"/>
                    <a:pt x="44" y="23"/>
                    <a:pt x="55" y="23"/>
                  </a:cubicBezTo>
                  <a:cubicBezTo>
                    <a:pt x="55" y="12"/>
                    <a:pt x="55" y="12"/>
                    <a:pt x="5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8" name="Google Shape;3588;p73"/>
            <p:cNvSpPr/>
            <p:nvPr/>
          </p:nvSpPr>
          <p:spPr>
            <a:xfrm flipH="1">
              <a:off x="2496415" y="1779121"/>
              <a:ext cx="4278" cy="3232"/>
            </a:xfrm>
            <a:custGeom>
              <a:avLst/>
              <a:gdLst/>
              <a:ahLst/>
              <a:cxnLst/>
              <a:rect l="l" t="t" r="r" b="b"/>
              <a:pathLst>
                <a:path w="45" h="34" extrusionOk="0">
                  <a:moveTo>
                    <a:pt x="45" y="1"/>
                  </a:moveTo>
                  <a:cubicBezTo>
                    <a:pt x="45" y="4"/>
                    <a:pt x="43" y="8"/>
                    <a:pt x="41" y="12"/>
                  </a:cubicBezTo>
                  <a:lnTo>
                    <a:pt x="45" y="12"/>
                  </a:lnTo>
                  <a:lnTo>
                    <a:pt x="45" y="1"/>
                  </a:lnTo>
                  <a:close/>
                  <a:moveTo>
                    <a:pt x="1" y="12"/>
                  </a:moveTo>
                  <a:cubicBezTo>
                    <a:pt x="12" y="23"/>
                    <a:pt x="23" y="34"/>
                    <a:pt x="23" y="34"/>
                  </a:cubicBezTo>
                  <a:cubicBezTo>
                    <a:pt x="30" y="26"/>
                    <a:pt x="37" y="19"/>
                    <a:pt x="41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89" name="Google Shape;3589;p73"/>
            <p:cNvSpPr/>
            <p:nvPr/>
          </p:nvSpPr>
          <p:spPr>
            <a:xfrm flipH="1">
              <a:off x="2490142" y="1797469"/>
              <a:ext cx="100486" cy="371714"/>
            </a:xfrm>
            <a:custGeom>
              <a:avLst/>
              <a:gdLst/>
              <a:ahLst/>
              <a:cxnLst/>
              <a:rect l="l" t="t" r="r" b="b"/>
              <a:pathLst>
                <a:path w="1057" h="3910" extrusionOk="0">
                  <a:moveTo>
                    <a:pt x="71" y="1"/>
                  </a:moveTo>
                  <a:cubicBezTo>
                    <a:pt x="55" y="1"/>
                    <a:pt x="30" y="6"/>
                    <a:pt x="1" y="6"/>
                  </a:cubicBezTo>
                  <a:cubicBezTo>
                    <a:pt x="23" y="50"/>
                    <a:pt x="23" y="72"/>
                    <a:pt x="34" y="83"/>
                  </a:cubicBezTo>
                  <a:cubicBezTo>
                    <a:pt x="155" y="314"/>
                    <a:pt x="276" y="534"/>
                    <a:pt x="397" y="764"/>
                  </a:cubicBezTo>
                  <a:cubicBezTo>
                    <a:pt x="430" y="830"/>
                    <a:pt x="452" y="896"/>
                    <a:pt x="474" y="962"/>
                  </a:cubicBezTo>
                  <a:cubicBezTo>
                    <a:pt x="815" y="1864"/>
                    <a:pt x="991" y="2799"/>
                    <a:pt x="914" y="3767"/>
                  </a:cubicBezTo>
                  <a:cubicBezTo>
                    <a:pt x="903" y="3800"/>
                    <a:pt x="903" y="3833"/>
                    <a:pt x="914" y="3866"/>
                  </a:cubicBezTo>
                  <a:cubicBezTo>
                    <a:pt x="914" y="3888"/>
                    <a:pt x="936" y="3910"/>
                    <a:pt x="947" y="3910"/>
                  </a:cubicBezTo>
                  <a:cubicBezTo>
                    <a:pt x="969" y="3910"/>
                    <a:pt x="991" y="3888"/>
                    <a:pt x="1002" y="3877"/>
                  </a:cubicBezTo>
                  <a:cubicBezTo>
                    <a:pt x="1013" y="3800"/>
                    <a:pt x="1024" y="3723"/>
                    <a:pt x="1024" y="3646"/>
                  </a:cubicBezTo>
                  <a:cubicBezTo>
                    <a:pt x="1057" y="3041"/>
                    <a:pt x="1002" y="2447"/>
                    <a:pt x="870" y="1853"/>
                  </a:cubicBezTo>
                  <a:cubicBezTo>
                    <a:pt x="727" y="1248"/>
                    <a:pt x="496" y="677"/>
                    <a:pt x="188" y="138"/>
                  </a:cubicBezTo>
                  <a:cubicBezTo>
                    <a:pt x="155" y="94"/>
                    <a:pt x="133" y="50"/>
                    <a:pt x="89" y="6"/>
                  </a:cubicBezTo>
                  <a:cubicBezTo>
                    <a:pt x="85" y="2"/>
                    <a:pt x="79" y="1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0" name="Google Shape;3590;p73"/>
            <p:cNvSpPr/>
            <p:nvPr/>
          </p:nvSpPr>
          <p:spPr>
            <a:xfrm flipH="1">
              <a:off x="2663735" y="2582067"/>
              <a:ext cx="267712" cy="240522"/>
            </a:xfrm>
            <a:custGeom>
              <a:avLst/>
              <a:gdLst/>
              <a:ahLst/>
              <a:cxnLst/>
              <a:rect l="l" t="t" r="r" b="b"/>
              <a:pathLst>
                <a:path w="2816" h="2530" extrusionOk="0">
                  <a:moveTo>
                    <a:pt x="2739" y="1"/>
                  </a:moveTo>
                  <a:cubicBezTo>
                    <a:pt x="2706" y="45"/>
                    <a:pt x="2673" y="88"/>
                    <a:pt x="2651" y="132"/>
                  </a:cubicBezTo>
                  <a:cubicBezTo>
                    <a:pt x="2354" y="627"/>
                    <a:pt x="2002" y="1056"/>
                    <a:pt x="1551" y="1419"/>
                  </a:cubicBezTo>
                  <a:cubicBezTo>
                    <a:pt x="1078" y="1793"/>
                    <a:pt x="584" y="2134"/>
                    <a:pt x="56" y="2420"/>
                  </a:cubicBezTo>
                  <a:cubicBezTo>
                    <a:pt x="45" y="2431"/>
                    <a:pt x="23" y="2431"/>
                    <a:pt x="23" y="2442"/>
                  </a:cubicBezTo>
                  <a:cubicBezTo>
                    <a:pt x="12" y="2464"/>
                    <a:pt x="1" y="2486"/>
                    <a:pt x="1" y="2497"/>
                  </a:cubicBezTo>
                  <a:cubicBezTo>
                    <a:pt x="12" y="2519"/>
                    <a:pt x="45" y="2530"/>
                    <a:pt x="67" y="2530"/>
                  </a:cubicBezTo>
                  <a:cubicBezTo>
                    <a:pt x="111" y="2519"/>
                    <a:pt x="155" y="2497"/>
                    <a:pt x="199" y="2475"/>
                  </a:cubicBezTo>
                  <a:cubicBezTo>
                    <a:pt x="320" y="2398"/>
                    <a:pt x="441" y="2321"/>
                    <a:pt x="562" y="2244"/>
                  </a:cubicBezTo>
                  <a:cubicBezTo>
                    <a:pt x="957" y="1991"/>
                    <a:pt x="1342" y="1727"/>
                    <a:pt x="1705" y="1430"/>
                  </a:cubicBezTo>
                  <a:cubicBezTo>
                    <a:pt x="2145" y="1067"/>
                    <a:pt x="2486" y="627"/>
                    <a:pt x="2761" y="154"/>
                  </a:cubicBezTo>
                  <a:cubicBezTo>
                    <a:pt x="2783" y="110"/>
                    <a:pt x="2794" y="78"/>
                    <a:pt x="2816" y="45"/>
                  </a:cubicBezTo>
                  <a:cubicBezTo>
                    <a:pt x="2805" y="23"/>
                    <a:pt x="2805" y="12"/>
                    <a:pt x="2794" y="12"/>
                  </a:cubicBezTo>
                  <a:cubicBezTo>
                    <a:pt x="2772" y="1"/>
                    <a:pt x="2750" y="1"/>
                    <a:pt x="2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1" name="Google Shape;3591;p73"/>
            <p:cNvSpPr/>
            <p:nvPr/>
          </p:nvSpPr>
          <p:spPr>
            <a:xfrm flipH="1">
              <a:off x="3023378" y="2842363"/>
              <a:ext cx="183006" cy="36696"/>
            </a:xfrm>
            <a:custGeom>
              <a:avLst/>
              <a:gdLst/>
              <a:ahLst/>
              <a:cxnLst/>
              <a:rect l="l" t="t" r="r" b="b"/>
              <a:pathLst>
                <a:path w="1925" h="386" extrusionOk="0">
                  <a:moveTo>
                    <a:pt x="1853" y="1"/>
                  </a:moveTo>
                  <a:cubicBezTo>
                    <a:pt x="1826" y="1"/>
                    <a:pt x="1798" y="16"/>
                    <a:pt x="1771" y="23"/>
                  </a:cubicBezTo>
                  <a:cubicBezTo>
                    <a:pt x="1273" y="179"/>
                    <a:pt x="755" y="266"/>
                    <a:pt x="236" y="266"/>
                  </a:cubicBezTo>
                  <a:cubicBezTo>
                    <a:pt x="205" y="266"/>
                    <a:pt x="174" y="265"/>
                    <a:pt x="143" y="265"/>
                  </a:cubicBezTo>
                  <a:lnTo>
                    <a:pt x="33" y="265"/>
                  </a:lnTo>
                  <a:cubicBezTo>
                    <a:pt x="22" y="265"/>
                    <a:pt x="0" y="298"/>
                    <a:pt x="0" y="309"/>
                  </a:cubicBezTo>
                  <a:cubicBezTo>
                    <a:pt x="0" y="320"/>
                    <a:pt x="22" y="353"/>
                    <a:pt x="33" y="353"/>
                  </a:cubicBezTo>
                  <a:cubicBezTo>
                    <a:pt x="110" y="364"/>
                    <a:pt x="187" y="364"/>
                    <a:pt x="264" y="375"/>
                  </a:cubicBezTo>
                  <a:cubicBezTo>
                    <a:pt x="264" y="375"/>
                    <a:pt x="264" y="386"/>
                    <a:pt x="264" y="386"/>
                  </a:cubicBezTo>
                  <a:cubicBezTo>
                    <a:pt x="495" y="364"/>
                    <a:pt x="726" y="342"/>
                    <a:pt x="957" y="320"/>
                  </a:cubicBezTo>
                  <a:cubicBezTo>
                    <a:pt x="1243" y="287"/>
                    <a:pt x="1529" y="221"/>
                    <a:pt x="1804" y="122"/>
                  </a:cubicBezTo>
                  <a:cubicBezTo>
                    <a:pt x="1881" y="89"/>
                    <a:pt x="1925" y="45"/>
                    <a:pt x="1903" y="23"/>
                  </a:cubicBezTo>
                  <a:cubicBezTo>
                    <a:pt x="1886" y="6"/>
                    <a:pt x="1870" y="1"/>
                    <a:pt x="18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2" name="Google Shape;3592;p73"/>
            <p:cNvSpPr/>
            <p:nvPr/>
          </p:nvSpPr>
          <p:spPr>
            <a:xfrm flipH="1">
              <a:off x="2518376" y="2246476"/>
              <a:ext cx="42971" cy="128722"/>
            </a:xfrm>
            <a:custGeom>
              <a:avLst/>
              <a:gdLst/>
              <a:ahLst/>
              <a:cxnLst/>
              <a:rect l="l" t="t" r="r" b="b"/>
              <a:pathLst>
                <a:path w="452" h="1354" extrusionOk="0">
                  <a:moveTo>
                    <a:pt x="408" y="0"/>
                  </a:moveTo>
                  <a:cubicBezTo>
                    <a:pt x="386" y="0"/>
                    <a:pt x="364" y="11"/>
                    <a:pt x="353" y="22"/>
                  </a:cubicBezTo>
                  <a:cubicBezTo>
                    <a:pt x="342" y="33"/>
                    <a:pt x="342" y="55"/>
                    <a:pt x="331" y="88"/>
                  </a:cubicBezTo>
                  <a:cubicBezTo>
                    <a:pt x="320" y="187"/>
                    <a:pt x="298" y="286"/>
                    <a:pt x="276" y="385"/>
                  </a:cubicBezTo>
                  <a:cubicBezTo>
                    <a:pt x="232" y="649"/>
                    <a:pt x="133" y="891"/>
                    <a:pt x="45" y="1155"/>
                  </a:cubicBezTo>
                  <a:cubicBezTo>
                    <a:pt x="34" y="1199"/>
                    <a:pt x="23" y="1243"/>
                    <a:pt x="12" y="1287"/>
                  </a:cubicBezTo>
                  <a:cubicBezTo>
                    <a:pt x="1" y="1320"/>
                    <a:pt x="1" y="1353"/>
                    <a:pt x="45" y="1353"/>
                  </a:cubicBezTo>
                  <a:cubicBezTo>
                    <a:pt x="56" y="1353"/>
                    <a:pt x="89" y="1342"/>
                    <a:pt x="100" y="1320"/>
                  </a:cubicBezTo>
                  <a:cubicBezTo>
                    <a:pt x="111" y="1309"/>
                    <a:pt x="122" y="1276"/>
                    <a:pt x="122" y="1254"/>
                  </a:cubicBezTo>
                  <a:cubicBezTo>
                    <a:pt x="188" y="1067"/>
                    <a:pt x="265" y="880"/>
                    <a:pt x="320" y="682"/>
                  </a:cubicBezTo>
                  <a:cubicBezTo>
                    <a:pt x="375" y="484"/>
                    <a:pt x="408" y="286"/>
                    <a:pt x="452" y="99"/>
                  </a:cubicBezTo>
                  <a:cubicBezTo>
                    <a:pt x="441" y="66"/>
                    <a:pt x="441" y="44"/>
                    <a:pt x="430" y="22"/>
                  </a:cubicBezTo>
                  <a:cubicBezTo>
                    <a:pt x="430" y="11"/>
                    <a:pt x="408" y="0"/>
                    <a:pt x="4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3" name="Google Shape;3593;p73"/>
            <p:cNvSpPr/>
            <p:nvPr/>
          </p:nvSpPr>
          <p:spPr>
            <a:xfrm flipH="1">
              <a:off x="2608311" y="2479393"/>
              <a:ext cx="10553" cy="11979"/>
            </a:xfrm>
            <a:custGeom>
              <a:avLst/>
              <a:gdLst/>
              <a:ahLst/>
              <a:cxnLst/>
              <a:rect l="l" t="t" r="r" b="b"/>
              <a:pathLst>
                <a:path w="111" h="126" extrusionOk="0">
                  <a:moveTo>
                    <a:pt x="54" y="1"/>
                  </a:moveTo>
                  <a:cubicBezTo>
                    <a:pt x="26" y="1"/>
                    <a:pt x="1" y="31"/>
                    <a:pt x="1" y="69"/>
                  </a:cubicBezTo>
                  <a:cubicBezTo>
                    <a:pt x="12" y="91"/>
                    <a:pt x="23" y="113"/>
                    <a:pt x="45" y="124"/>
                  </a:cubicBezTo>
                  <a:cubicBezTo>
                    <a:pt x="48" y="125"/>
                    <a:pt x="51" y="126"/>
                    <a:pt x="54" y="126"/>
                  </a:cubicBezTo>
                  <a:cubicBezTo>
                    <a:pt x="75" y="126"/>
                    <a:pt x="101" y="95"/>
                    <a:pt x="111" y="47"/>
                  </a:cubicBezTo>
                  <a:cubicBezTo>
                    <a:pt x="100" y="36"/>
                    <a:pt x="89" y="14"/>
                    <a:pt x="67" y="3"/>
                  </a:cubicBezTo>
                  <a:cubicBezTo>
                    <a:pt x="62" y="1"/>
                    <a:pt x="58" y="1"/>
                    <a:pt x="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4" name="Google Shape;3594;p73"/>
            <p:cNvSpPr/>
            <p:nvPr/>
          </p:nvSpPr>
          <p:spPr>
            <a:xfrm flipH="1">
              <a:off x="1668374" y="2276518"/>
              <a:ext cx="309540" cy="262767"/>
            </a:xfrm>
            <a:custGeom>
              <a:avLst/>
              <a:gdLst/>
              <a:ahLst/>
              <a:cxnLst/>
              <a:rect l="l" t="t" r="r" b="b"/>
              <a:pathLst>
                <a:path w="3256" h="2764" extrusionOk="0">
                  <a:moveTo>
                    <a:pt x="782" y="113"/>
                  </a:moveTo>
                  <a:cubicBezTo>
                    <a:pt x="848" y="113"/>
                    <a:pt x="913" y="133"/>
                    <a:pt x="979" y="168"/>
                  </a:cubicBezTo>
                  <a:cubicBezTo>
                    <a:pt x="1078" y="223"/>
                    <a:pt x="1144" y="300"/>
                    <a:pt x="1199" y="399"/>
                  </a:cubicBezTo>
                  <a:cubicBezTo>
                    <a:pt x="1309" y="597"/>
                    <a:pt x="1320" y="817"/>
                    <a:pt x="1265" y="1037"/>
                  </a:cubicBezTo>
                  <a:cubicBezTo>
                    <a:pt x="1265" y="1081"/>
                    <a:pt x="1254" y="1114"/>
                    <a:pt x="1243" y="1158"/>
                  </a:cubicBezTo>
                  <a:cubicBezTo>
                    <a:pt x="1243" y="1169"/>
                    <a:pt x="1254" y="1180"/>
                    <a:pt x="1265" y="1202"/>
                  </a:cubicBezTo>
                  <a:cubicBezTo>
                    <a:pt x="1287" y="1202"/>
                    <a:pt x="1309" y="1202"/>
                    <a:pt x="1320" y="1191"/>
                  </a:cubicBezTo>
                  <a:cubicBezTo>
                    <a:pt x="1353" y="1158"/>
                    <a:pt x="1364" y="1136"/>
                    <a:pt x="1386" y="1103"/>
                  </a:cubicBezTo>
                  <a:cubicBezTo>
                    <a:pt x="1562" y="872"/>
                    <a:pt x="1771" y="674"/>
                    <a:pt x="2013" y="520"/>
                  </a:cubicBezTo>
                  <a:cubicBezTo>
                    <a:pt x="2112" y="454"/>
                    <a:pt x="2222" y="410"/>
                    <a:pt x="2332" y="377"/>
                  </a:cubicBezTo>
                  <a:cubicBezTo>
                    <a:pt x="2408" y="355"/>
                    <a:pt x="2483" y="344"/>
                    <a:pt x="2557" y="344"/>
                  </a:cubicBezTo>
                  <a:cubicBezTo>
                    <a:pt x="2631" y="344"/>
                    <a:pt x="2705" y="355"/>
                    <a:pt x="2782" y="377"/>
                  </a:cubicBezTo>
                  <a:cubicBezTo>
                    <a:pt x="3013" y="443"/>
                    <a:pt x="3145" y="619"/>
                    <a:pt x="3145" y="861"/>
                  </a:cubicBezTo>
                  <a:cubicBezTo>
                    <a:pt x="3156" y="971"/>
                    <a:pt x="3123" y="1081"/>
                    <a:pt x="3090" y="1180"/>
                  </a:cubicBezTo>
                  <a:cubicBezTo>
                    <a:pt x="3046" y="1312"/>
                    <a:pt x="2980" y="1433"/>
                    <a:pt x="2903" y="1543"/>
                  </a:cubicBezTo>
                  <a:cubicBezTo>
                    <a:pt x="2639" y="1873"/>
                    <a:pt x="2332" y="2137"/>
                    <a:pt x="1936" y="2291"/>
                  </a:cubicBezTo>
                  <a:cubicBezTo>
                    <a:pt x="1628" y="2412"/>
                    <a:pt x="1309" y="2522"/>
                    <a:pt x="990" y="2632"/>
                  </a:cubicBezTo>
                  <a:cubicBezTo>
                    <a:pt x="979" y="2610"/>
                    <a:pt x="957" y="2599"/>
                    <a:pt x="946" y="2577"/>
                  </a:cubicBezTo>
                  <a:cubicBezTo>
                    <a:pt x="869" y="2379"/>
                    <a:pt x="759" y="2203"/>
                    <a:pt x="649" y="2027"/>
                  </a:cubicBezTo>
                  <a:cubicBezTo>
                    <a:pt x="550" y="1884"/>
                    <a:pt x="462" y="1741"/>
                    <a:pt x="385" y="1587"/>
                  </a:cubicBezTo>
                  <a:cubicBezTo>
                    <a:pt x="319" y="1466"/>
                    <a:pt x="253" y="1334"/>
                    <a:pt x="220" y="1213"/>
                  </a:cubicBezTo>
                  <a:cubicBezTo>
                    <a:pt x="121" y="872"/>
                    <a:pt x="198" y="575"/>
                    <a:pt x="429" y="311"/>
                  </a:cubicBezTo>
                  <a:cubicBezTo>
                    <a:pt x="473" y="245"/>
                    <a:pt x="550" y="201"/>
                    <a:pt x="616" y="157"/>
                  </a:cubicBezTo>
                  <a:cubicBezTo>
                    <a:pt x="671" y="127"/>
                    <a:pt x="727" y="113"/>
                    <a:pt x="782" y="113"/>
                  </a:cubicBezTo>
                  <a:close/>
                  <a:moveTo>
                    <a:pt x="789" y="0"/>
                  </a:moveTo>
                  <a:cubicBezTo>
                    <a:pt x="708" y="0"/>
                    <a:pt x="628" y="23"/>
                    <a:pt x="550" y="69"/>
                  </a:cubicBezTo>
                  <a:cubicBezTo>
                    <a:pt x="473" y="113"/>
                    <a:pt x="407" y="157"/>
                    <a:pt x="352" y="223"/>
                  </a:cubicBezTo>
                  <a:cubicBezTo>
                    <a:pt x="88" y="509"/>
                    <a:pt x="0" y="850"/>
                    <a:pt x="110" y="1235"/>
                  </a:cubicBezTo>
                  <a:cubicBezTo>
                    <a:pt x="143" y="1356"/>
                    <a:pt x="198" y="1477"/>
                    <a:pt x="264" y="1598"/>
                  </a:cubicBezTo>
                  <a:cubicBezTo>
                    <a:pt x="341" y="1741"/>
                    <a:pt x="429" y="1884"/>
                    <a:pt x="517" y="2027"/>
                  </a:cubicBezTo>
                  <a:cubicBezTo>
                    <a:pt x="649" y="2236"/>
                    <a:pt x="792" y="2445"/>
                    <a:pt x="880" y="2687"/>
                  </a:cubicBezTo>
                  <a:cubicBezTo>
                    <a:pt x="891" y="2709"/>
                    <a:pt x="924" y="2742"/>
                    <a:pt x="935" y="2764"/>
                  </a:cubicBezTo>
                  <a:cubicBezTo>
                    <a:pt x="1298" y="2632"/>
                    <a:pt x="1661" y="2522"/>
                    <a:pt x="2002" y="2379"/>
                  </a:cubicBezTo>
                  <a:cubicBezTo>
                    <a:pt x="2408" y="2214"/>
                    <a:pt x="2727" y="1928"/>
                    <a:pt x="3002" y="1587"/>
                  </a:cubicBezTo>
                  <a:cubicBezTo>
                    <a:pt x="3090" y="1466"/>
                    <a:pt x="3145" y="1345"/>
                    <a:pt x="3200" y="1202"/>
                  </a:cubicBezTo>
                  <a:cubicBezTo>
                    <a:pt x="3233" y="1092"/>
                    <a:pt x="3255" y="993"/>
                    <a:pt x="3255" y="872"/>
                  </a:cubicBezTo>
                  <a:cubicBezTo>
                    <a:pt x="3255" y="575"/>
                    <a:pt x="3101" y="355"/>
                    <a:pt x="2815" y="267"/>
                  </a:cubicBezTo>
                  <a:cubicBezTo>
                    <a:pt x="2729" y="243"/>
                    <a:pt x="2639" y="228"/>
                    <a:pt x="2548" y="228"/>
                  </a:cubicBezTo>
                  <a:cubicBezTo>
                    <a:pt x="2476" y="228"/>
                    <a:pt x="2404" y="237"/>
                    <a:pt x="2332" y="256"/>
                  </a:cubicBezTo>
                  <a:cubicBezTo>
                    <a:pt x="2178" y="300"/>
                    <a:pt x="2035" y="355"/>
                    <a:pt x="1914" y="454"/>
                  </a:cubicBezTo>
                  <a:cubicBezTo>
                    <a:pt x="1782" y="553"/>
                    <a:pt x="1661" y="663"/>
                    <a:pt x="1540" y="762"/>
                  </a:cubicBezTo>
                  <a:cubicBezTo>
                    <a:pt x="1507" y="795"/>
                    <a:pt x="1474" y="828"/>
                    <a:pt x="1408" y="883"/>
                  </a:cubicBezTo>
                  <a:cubicBezTo>
                    <a:pt x="1408" y="685"/>
                    <a:pt x="1386" y="520"/>
                    <a:pt x="1309" y="377"/>
                  </a:cubicBezTo>
                  <a:cubicBezTo>
                    <a:pt x="1254" y="256"/>
                    <a:pt x="1166" y="157"/>
                    <a:pt x="1056" y="80"/>
                  </a:cubicBezTo>
                  <a:cubicBezTo>
                    <a:pt x="969" y="28"/>
                    <a:pt x="879" y="0"/>
                    <a:pt x="7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5" name="Google Shape;3595;p73"/>
            <p:cNvSpPr/>
            <p:nvPr/>
          </p:nvSpPr>
          <p:spPr>
            <a:xfrm flipH="1">
              <a:off x="2804817" y="1506180"/>
              <a:ext cx="995362" cy="1176657"/>
            </a:xfrm>
            <a:custGeom>
              <a:avLst/>
              <a:gdLst/>
              <a:ahLst/>
              <a:cxnLst/>
              <a:rect l="l" t="t" r="r" b="b"/>
              <a:pathLst>
                <a:path w="10470" h="12377" extrusionOk="0">
                  <a:moveTo>
                    <a:pt x="7712" y="909"/>
                  </a:moveTo>
                  <a:cubicBezTo>
                    <a:pt x="7773" y="909"/>
                    <a:pt x="7834" y="911"/>
                    <a:pt x="7896" y="914"/>
                  </a:cubicBezTo>
                  <a:cubicBezTo>
                    <a:pt x="8369" y="914"/>
                    <a:pt x="8776" y="1079"/>
                    <a:pt x="9150" y="1365"/>
                  </a:cubicBezTo>
                  <a:cubicBezTo>
                    <a:pt x="9381" y="1541"/>
                    <a:pt x="9557" y="1761"/>
                    <a:pt x="9711" y="2003"/>
                  </a:cubicBezTo>
                  <a:cubicBezTo>
                    <a:pt x="10018" y="2487"/>
                    <a:pt x="10205" y="3004"/>
                    <a:pt x="10293" y="3565"/>
                  </a:cubicBezTo>
                  <a:cubicBezTo>
                    <a:pt x="10348" y="3927"/>
                    <a:pt x="10348" y="4290"/>
                    <a:pt x="10337" y="4653"/>
                  </a:cubicBezTo>
                  <a:cubicBezTo>
                    <a:pt x="10315" y="5258"/>
                    <a:pt x="10205" y="5841"/>
                    <a:pt x="10007" y="6402"/>
                  </a:cubicBezTo>
                  <a:cubicBezTo>
                    <a:pt x="9645" y="7414"/>
                    <a:pt x="9139" y="8348"/>
                    <a:pt x="8501" y="9217"/>
                  </a:cubicBezTo>
                  <a:cubicBezTo>
                    <a:pt x="8424" y="9316"/>
                    <a:pt x="8358" y="9415"/>
                    <a:pt x="8281" y="9514"/>
                  </a:cubicBezTo>
                  <a:cubicBezTo>
                    <a:pt x="7764" y="10218"/>
                    <a:pt x="7137" y="10790"/>
                    <a:pt x="6389" y="11219"/>
                  </a:cubicBezTo>
                  <a:cubicBezTo>
                    <a:pt x="5939" y="11482"/>
                    <a:pt x="5477" y="11735"/>
                    <a:pt x="4993" y="11922"/>
                  </a:cubicBezTo>
                  <a:cubicBezTo>
                    <a:pt x="4751" y="12010"/>
                    <a:pt x="4520" y="12098"/>
                    <a:pt x="4267" y="12142"/>
                  </a:cubicBezTo>
                  <a:cubicBezTo>
                    <a:pt x="4179" y="12153"/>
                    <a:pt x="4091" y="12175"/>
                    <a:pt x="4003" y="12175"/>
                  </a:cubicBezTo>
                  <a:cubicBezTo>
                    <a:pt x="3772" y="12175"/>
                    <a:pt x="3530" y="12175"/>
                    <a:pt x="3288" y="12153"/>
                  </a:cubicBezTo>
                  <a:cubicBezTo>
                    <a:pt x="3112" y="12153"/>
                    <a:pt x="2947" y="12076"/>
                    <a:pt x="2793" y="11977"/>
                  </a:cubicBezTo>
                  <a:cubicBezTo>
                    <a:pt x="2496" y="11779"/>
                    <a:pt x="2221" y="11559"/>
                    <a:pt x="1980" y="11296"/>
                  </a:cubicBezTo>
                  <a:cubicBezTo>
                    <a:pt x="1749" y="11043"/>
                    <a:pt x="1573" y="10746"/>
                    <a:pt x="1463" y="10416"/>
                  </a:cubicBezTo>
                  <a:cubicBezTo>
                    <a:pt x="1331" y="9998"/>
                    <a:pt x="1232" y="9569"/>
                    <a:pt x="1177" y="9140"/>
                  </a:cubicBezTo>
                  <a:cubicBezTo>
                    <a:pt x="1089" y="8590"/>
                    <a:pt x="1045" y="8029"/>
                    <a:pt x="1067" y="7403"/>
                  </a:cubicBezTo>
                  <a:cubicBezTo>
                    <a:pt x="1056" y="6853"/>
                    <a:pt x="1243" y="6270"/>
                    <a:pt x="1430" y="5687"/>
                  </a:cubicBezTo>
                  <a:cubicBezTo>
                    <a:pt x="1672" y="4983"/>
                    <a:pt x="2046" y="4345"/>
                    <a:pt x="2496" y="3763"/>
                  </a:cubicBezTo>
                  <a:cubicBezTo>
                    <a:pt x="2804" y="3367"/>
                    <a:pt x="3112" y="2982"/>
                    <a:pt x="3464" y="2641"/>
                  </a:cubicBezTo>
                  <a:cubicBezTo>
                    <a:pt x="3794" y="2322"/>
                    <a:pt x="4146" y="2058"/>
                    <a:pt x="4531" y="1827"/>
                  </a:cubicBezTo>
                  <a:cubicBezTo>
                    <a:pt x="5092" y="1508"/>
                    <a:pt x="5675" y="1255"/>
                    <a:pt x="6290" y="1079"/>
                  </a:cubicBezTo>
                  <a:cubicBezTo>
                    <a:pt x="6631" y="980"/>
                    <a:pt x="6983" y="925"/>
                    <a:pt x="7346" y="914"/>
                  </a:cubicBezTo>
                  <a:cubicBezTo>
                    <a:pt x="7471" y="914"/>
                    <a:pt x="7591" y="909"/>
                    <a:pt x="7712" y="909"/>
                  </a:cubicBezTo>
                  <a:close/>
                  <a:moveTo>
                    <a:pt x="7094" y="110"/>
                  </a:moveTo>
                  <a:cubicBezTo>
                    <a:pt x="7377" y="110"/>
                    <a:pt x="7642" y="174"/>
                    <a:pt x="7907" y="276"/>
                  </a:cubicBezTo>
                  <a:cubicBezTo>
                    <a:pt x="8237" y="408"/>
                    <a:pt x="8545" y="584"/>
                    <a:pt x="8831" y="804"/>
                  </a:cubicBezTo>
                  <a:cubicBezTo>
                    <a:pt x="9029" y="947"/>
                    <a:pt x="9194" y="1123"/>
                    <a:pt x="9337" y="1310"/>
                  </a:cubicBezTo>
                  <a:cubicBezTo>
                    <a:pt x="9337" y="1321"/>
                    <a:pt x="9348" y="1343"/>
                    <a:pt x="9359" y="1387"/>
                  </a:cubicBezTo>
                  <a:cubicBezTo>
                    <a:pt x="9293" y="1343"/>
                    <a:pt x="9249" y="1310"/>
                    <a:pt x="9216" y="1277"/>
                  </a:cubicBezTo>
                  <a:cubicBezTo>
                    <a:pt x="9029" y="1123"/>
                    <a:pt x="8831" y="1024"/>
                    <a:pt x="8611" y="925"/>
                  </a:cubicBezTo>
                  <a:cubicBezTo>
                    <a:pt x="8446" y="848"/>
                    <a:pt x="8259" y="826"/>
                    <a:pt x="8072" y="815"/>
                  </a:cubicBezTo>
                  <a:cubicBezTo>
                    <a:pt x="7905" y="802"/>
                    <a:pt x="7738" y="795"/>
                    <a:pt x="7570" y="795"/>
                  </a:cubicBezTo>
                  <a:cubicBezTo>
                    <a:pt x="7185" y="795"/>
                    <a:pt x="6798" y="833"/>
                    <a:pt x="6422" y="925"/>
                  </a:cubicBezTo>
                  <a:cubicBezTo>
                    <a:pt x="5884" y="1068"/>
                    <a:pt x="5367" y="1255"/>
                    <a:pt x="4872" y="1519"/>
                  </a:cubicBezTo>
                  <a:cubicBezTo>
                    <a:pt x="4685" y="1618"/>
                    <a:pt x="4509" y="1717"/>
                    <a:pt x="4333" y="1827"/>
                  </a:cubicBezTo>
                  <a:cubicBezTo>
                    <a:pt x="4058" y="1981"/>
                    <a:pt x="3805" y="2179"/>
                    <a:pt x="3574" y="2388"/>
                  </a:cubicBezTo>
                  <a:cubicBezTo>
                    <a:pt x="3112" y="2817"/>
                    <a:pt x="2716" y="3290"/>
                    <a:pt x="2342" y="3785"/>
                  </a:cubicBezTo>
                  <a:cubicBezTo>
                    <a:pt x="2221" y="3949"/>
                    <a:pt x="2112" y="4114"/>
                    <a:pt x="1991" y="4290"/>
                  </a:cubicBezTo>
                  <a:cubicBezTo>
                    <a:pt x="1650" y="4796"/>
                    <a:pt x="1430" y="5357"/>
                    <a:pt x="1232" y="5940"/>
                  </a:cubicBezTo>
                  <a:cubicBezTo>
                    <a:pt x="1144" y="6237"/>
                    <a:pt x="1045" y="6523"/>
                    <a:pt x="1001" y="6842"/>
                  </a:cubicBezTo>
                  <a:cubicBezTo>
                    <a:pt x="990" y="6919"/>
                    <a:pt x="979" y="6996"/>
                    <a:pt x="979" y="7073"/>
                  </a:cubicBezTo>
                  <a:cubicBezTo>
                    <a:pt x="913" y="8139"/>
                    <a:pt x="1001" y="9195"/>
                    <a:pt x="1287" y="10240"/>
                  </a:cubicBezTo>
                  <a:cubicBezTo>
                    <a:pt x="1386" y="10603"/>
                    <a:pt x="1551" y="10933"/>
                    <a:pt x="1782" y="11230"/>
                  </a:cubicBezTo>
                  <a:cubicBezTo>
                    <a:pt x="1958" y="11449"/>
                    <a:pt x="2156" y="11636"/>
                    <a:pt x="2386" y="11812"/>
                  </a:cubicBezTo>
                  <a:cubicBezTo>
                    <a:pt x="2562" y="11955"/>
                    <a:pt x="2749" y="12098"/>
                    <a:pt x="2958" y="12197"/>
                  </a:cubicBezTo>
                  <a:cubicBezTo>
                    <a:pt x="2980" y="12197"/>
                    <a:pt x="2980" y="12219"/>
                    <a:pt x="2991" y="12230"/>
                  </a:cubicBezTo>
                  <a:lnTo>
                    <a:pt x="3057" y="12230"/>
                  </a:lnTo>
                  <a:lnTo>
                    <a:pt x="3057" y="12241"/>
                  </a:lnTo>
                  <a:cubicBezTo>
                    <a:pt x="3035" y="12241"/>
                    <a:pt x="3013" y="12241"/>
                    <a:pt x="2991" y="12230"/>
                  </a:cubicBezTo>
                  <a:cubicBezTo>
                    <a:pt x="2727" y="12186"/>
                    <a:pt x="2463" y="12109"/>
                    <a:pt x="2210" y="12010"/>
                  </a:cubicBezTo>
                  <a:cubicBezTo>
                    <a:pt x="2002" y="11933"/>
                    <a:pt x="1826" y="11812"/>
                    <a:pt x="1661" y="11669"/>
                  </a:cubicBezTo>
                  <a:cubicBezTo>
                    <a:pt x="979" y="11109"/>
                    <a:pt x="517" y="10416"/>
                    <a:pt x="319" y="9547"/>
                  </a:cubicBezTo>
                  <a:cubicBezTo>
                    <a:pt x="231" y="9151"/>
                    <a:pt x="154" y="8744"/>
                    <a:pt x="121" y="8337"/>
                  </a:cubicBezTo>
                  <a:cubicBezTo>
                    <a:pt x="88" y="7798"/>
                    <a:pt x="110" y="7271"/>
                    <a:pt x="220" y="6743"/>
                  </a:cubicBezTo>
                  <a:cubicBezTo>
                    <a:pt x="319" y="6204"/>
                    <a:pt x="506" y="5698"/>
                    <a:pt x="737" y="5192"/>
                  </a:cubicBezTo>
                  <a:cubicBezTo>
                    <a:pt x="1056" y="4510"/>
                    <a:pt x="1419" y="3850"/>
                    <a:pt x="1837" y="3224"/>
                  </a:cubicBezTo>
                  <a:cubicBezTo>
                    <a:pt x="2035" y="2927"/>
                    <a:pt x="2254" y="2630"/>
                    <a:pt x="2496" y="2355"/>
                  </a:cubicBezTo>
                  <a:cubicBezTo>
                    <a:pt x="2716" y="2102"/>
                    <a:pt x="2969" y="1871"/>
                    <a:pt x="3244" y="1673"/>
                  </a:cubicBezTo>
                  <a:cubicBezTo>
                    <a:pt x="3508" y="1497"/>
                    <a:pt x="3750" y="1299"/>
                    <a:pt x="4025" y="1123"/>
                  </a:cubicBezTo>
                  <a:cubicBezTo>
                    <a:pt x="4476" y="837"/>
                    <a:pt x="4938" y="562"/>
                    <a:pt x="5433" y="364"/>
                  </a:cubicBezTo>
                  <a:cubicBezTo>
                    <a:pt x="5697" y="254"/>
                    <a:pt x="5983" y="210"/>
                    <a:pt x="6268" y="166"/>
                  </a:cubicBezTo>
                  <a:cubicBezTo>
                    <a:pt x="6521" y="133"/>
                    <a:pt x="6774" y="111"/>
                    <a:pt x="7027" y="111"/>
                  </a:cubicBezTo>
                  <a:cubicBezTo>
                    <a:pt x="7050" y="111"/>
                    <a:pt x="7072" y="110"/>
                    <a:pt x="7094" y="110"/>
                  </a:cubicBezTo>
                  <a:close/>
                  <a:moveTo>
                    <a:pt x="7096" y="0"/>
                  </a:moveTo>
                  <a:cubicBezTo>
                    <a:pt x="7069" y="0"/>
                    <a:pt x="7043" y="1"/>
                    <a:pt x="7016" y="2"/>
                  </a:cubicBezTo>
                  <a:cubicBezTo>
                    <a:pt x="6763" y="2"/>
                    <a:pt x="6510" y="23"/>
                    <a:pt x="6257" y="56"/>
                  </a:cubicBezTo>
                  <a:cubicBezTo>
                    <a:pt x="5983" y="100"/>
                    <a:pt x="5708" y="144"/>
                    <a:pt x="5444" y="243"/>
                  </a:cubicBezTo>
                  <a:cubicBezTo>
                    <a:pt x="4905" y="452"/>
                    <a:pt x="4421" y="738"/>
                    <a:pt x="3948" y="1046"/>
                  </a:cubicBezTo>
                  <a:cubicBezTo>
                    <a:pt x="3739" y="1178"/>
                    <a:pt x="3541" y="1343"/>
                    <a:pt x="3332" y="1475"/>
                  </a:cubicBezTo>
                  <a:cubicBezTo>
                    <a:pt x="2991" y="1717"/>
                    <a:pt x="2672" y="1981"/>
                    <a:pt x="2397" y="2311"/>
                  </a:cubicBezTo>
                  <a:cubicBezTo>
                    <a:pt x="2167" y="2575"/>
                    <a:pt x="1947" y="2861"/>
                    <a:pt x="1749" y="3158"/>
                  </a:cubicBezTo>
                  <a:cubicBezTo>
                    <a:pt x="1243" y="3905"/>
                    <a:pt x="825" y="4708"/>
                    <a:pt x="473" y="5533"/>
                  </a:cubicBezTo>
                  <a:cubicBezTo>
                    <a:pt x="176" y="6215"/>
                    <a:pt x="33" y="6930"/>
                    <a:pt x="0" y="7677"/>
                  </a:cubicBezTo>
                  <a:cubicBezTo>
                    <a:pt x="0" y="7897"/>
                    <a:pt x="0" y="8117"/>
                    <a:pt x="11" y="8348"/>
                  </a:cubicBezTo>
                  <a:cubicBezTo>
                    <a:pt x="44" y="8755"/>
                    <a:pt x="110" y="9151"/>
                    <a:pt x="209" y="9547"/>
                  </a:cubicBezTo>
                  <a:cubicBezTo>
                    <a:pt x="319" y="9987"/>
                    <a:pt x="462" y="10416"/>
                    <a:pt x="726" y="10790"/>
                  </a:cubicBezTo>
                  <a:cubicBezTo>
                    <a:pt x="880" y="11021"/>
                    <a:pt x="1056" y="11241"/>
                    <a:pt x="1254" y="11449"/>
                  </a:cubicBezTo>
                  <a:cubicBezTo>
                    <a:pt x="1606" y="11812"/>
                    <a:pt x="2002" y="12087"/>
                    <a:pt x="2496" y="12219"/>
                  </a:cubicBezTo>
                  <a:cubicBezTo>
                    <a:pt x="2765" y="12289"/>
                    <a:pt x="3024" y="12376"/>
                    <a:pt x="3299" y="12376"/>
                  </a:cubicBezTo>
                  <a:cubicBezTo>
                    <a:pt x="3328" y="12376"/>
                    <a:pt x="3358" y="12375"/>
                    <a:pt x="3387" y="12373"/>
                  </a:cubicBezTo>
                  <a:cubicBezTo>
                    <a:pt x="3541" y="12373"/>
                    <a:pt x="3695" y="12362"/>
                    <a:pt x="3849" y="12340"/>
                  </a:cubicBezTo>
                  <a:cubicBezTo>
                    <a:pt x="4256" y="12285"/>
                    <a:pt x="4630" y="12164"/>
                    <a:pt x="5004" y="12032"/>
                  </a:cubicBezTo>
                  <a:cubicBezTo>
                    <a:pt x="5158" y="11977"/>
                    <a:pt x="5312" y="11911"/>
                    <a:pt x="5455" y="11845"/>
                  </a:cubicBezTo>
                  <a:cubicBezTo>
                    <a:pt x="5752" y="11691"/>
                    <a:pt x="6049" y="11537"/>
                    <a:pt x="6334" y="11373"/>
                  </a:cubicBezTo>
                  <a:cubicBezTo>
                    <a:pt x="7126" y="10933"/>
                    <a:pt x="7786" y="10361"/>
                    <a:pt x="8325" y="9635"/>
                  </a:cubicBezTo>
                  <a:cubicBezTo>
                    <a:pt x="8468" y="9437"/>
                    <a:pt x="8622" y="9239"/>
                    <a:pt x="8754" y="9041"/>
                  </a:cubicBezTo>
                  <a:cubicBezTo>
                    <a:pt x="9337" y="8216"/>
                    <a:pt x="9799" y="7326"/>
                    <a:pt x="10128" y="6380"/>
                  </a:cubicBezTo>
                  <a:cubicBezTo>
                    <a:pt x="10381" y="5665"/>
                    <a:pt x="10469" y="4917"/>
                    <a:pt x="10447" y="4158"/>
                  </a:cubicBezTo>
                  <a:cubicBezTo>
                    <a:pt x="10447" y="3949"/>
                    <a:pt x="10425" y="3741"/>
                    <a:pt x="10392" y="3543"/>
                  </a:cubicBezTo>
                  <a:cubicBezTo>
                    <a:pt x="10282" y="2806"/>
                    <a:pt x="9996" y="2135"/>
                    <a:pt x="9601" y="1508"/>
                  </a:cubicBezTo>
                  <a:cubicBezTo>
                    <a:pt x="9414" y="1211"/>
                    <a:pt x="9194" y="936"/>
                    <a:pt x="8908" y="716"/>
                  </a:cubicBezTo>
                  <a:cubicBezTo>
                    <a:pt x="8600" y="496"/>
                    <a:pt x="8281" y="309"/>
                    <a:pt x="7929" y="166"/>
                  </a:cubicBezTo>
                  <a:cubicBezTo>
                    <a:pt x="7667" y="56"/>
                    <a:pt x="7386" y="0"/>
                    <a:pt x="70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6" name="Google Shape;3596;p73"/>
            <p:cNvSpPr/>
            <p:nvPr/>
          </p:nvSpPr>
          <p:spPr>
            <a:xfrm flipH="1">
              <a:off x="2304093" y="1579383"/>
              <a:ext cx="156862" cy="116173"/>
            </a:xfrm>
            <a:custGeom>
              <a:avLst/>
              <a:gdLst/>
              <a:ahLst/>
              <a:cxnLst/>
              <a:rect l="l" t="t" r="r" b="b"/>
              <a:pathLst>
                <a:path w="1650" h="1222" extrusionOk="0">
                  <a:moveTo>
                    <a:pt x="790" y="111"/>
                  </a:moveTo>
                  <a:cubicBezTo>
                    <a:pt x="963" y="111"/>
                    <a:pt x="1125" y="177"/>
                    <a:pt x="1265" y="309"/>
                  </a:cubicBezTo>
                  <a:cubicBezTo>
                    <a:pt x="1342" y="375"/>
                    <a:pt x="1397" y="474"/>
                    <a:pt x="1419" y="584"/>
                  </a:cubicBezTo>
                  <a:cubicBezTo>
                    <a:pt x="1441" y="749"/>
                    <a:pt x="1386" y="881"/>
                    <a:pt x="1254" y="991"/>
                  </a:cubicBezTo>
                  <a:cubicBezTo>
                    <a:pt x="1145" y="1070"/>
                    <a:pt x="1028" y="1114"/>
                    <a:pt x="893" y="1114"/>
                  </a:cubicBezTo>
                  <a:cubicBezTo>
                    <a:pt x="878" y="1114"/>
                    <a:pt x="863" y="1113"/>
                    <a:pt x="847" y="1112"/>
                  </a:cubicBezTo>
                  <a:cubicBezTo>
                    <a:pt x="682" y="1112"/>
                    <a:pt x="528" y="1057"/>
                    <a:pt x="396" y="936"/>
                  </a:cubicBezTo>
                  <a:cubicBezTo>
                    <a:pt x="110" y="672"/>
                    <a:pt x="198" y="265"/>
                    <a:pt x="572" y="144"/>
                  </a:cubicBezTo>
                  <a:cubicBezTo>
                    <a:pt x="646" y="122"/>
                    <a:pt x="719" y="111"/>
                    <a:pt x="790" y="111"/>
                  </a:cubicBezTo>
                  <a:close/>
                  <a:moveTo>
                    <a:pt x="780" y="1"/>
                  </a:moveTo>
                  <a:cubicBezTo>
                    <a:pt x="676" y="1"/>
                    <a:pt x="568" y="21"/>
                    <a:pt x="462" y="67"/>
                  </a:cubicBezTo>
                  <a:cubicBezTo>
                    <a:pt x="88" y="232"/>
                    <a:pt x="0" y="672"/>
                    <a:pt x="275" y="969"/>
                  </a:cubicBezTo>
                  <a:cubicBezTo>
                    <a:pt x="429" y="1134"/>
                    <a:pt x="616" y="1211"/>
                    <a:pt x="803" y="1222"/>
                  </a:cubicBezTo>
                  <a:cubicBezTo>
                    <a:pt x="968" y="1222"/>
                    <a:pt x="1078" y="1211"/>
                    <a:pt x="1188" y="1156"/>
                  </a:cubicBezTo>
                  <a:cubicBezTo>
                    <a:pt x="1551" y="991"/>
                    <a:pt x="1650" y="573"/>
                    <a:pt x="1386" y="265"/>
                  </a:cubicBezTo>
                  <a:cubicBezTo>
                    <a:pt x="1248" y="111"/>
                    <a:pt x="1023" y="1"/>
                    <a:pt x="7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7" name="Google Shape;3597;p73"/>
            <p:cNvSpPr/>
            <p:nvPr/>
          </p:nvSpPr>
          <p:spPr>
            <a:xfrm flipH="1">
              <a:off x="1677784" y="2286120"/>
              <a:ext cx="288627" cy="240617"/>
            </a:xfrm>
            <a:custGeom>
              <a:avLst/>
              <a:gdLst/>
              <a:ahLst/>
              <a:cxnLst/>
              <a:rect l="l" t="t" r="r" b="b"/>
              <a:pathLst>
                <a:path w="3036" h="2531" extrusionOk="0">
                  <a:moveTo>
                    <a:pt x="661" y="1"/>
                  </a:moveTo>
                  <a:cubicBezTo>
                    <a:pt x="606" y="1"/>
                    <a:pt x="550" y="15"/>
                    <a:pt x="495" y="45"/>
                  </a:cubicBezTo>
                  <a:cubicBezTo>
                    <a:pt x="429" y="89"/>
                    <a:pt x="352" y="144"/>
                    <a:pt x="308" y="199"/>
                  </a:cubicBezTo>
                  <a:cubicBezTo>
                    <a:pt x="77" y="463"/>
                    <a:pt x="0" y="771"/>
                    <a:pt x="99" y="1101"/>
                  </a:cubicBezTo>
                  <a:cubicBezTo>
                    <a:pt x="132" y="1233"/>
                    <a:pt x="198" y="1354"/>
                    <a:pt x="264" y="1475"/>
                  </a:cubicBezTo>
                  <a:cubicBezTo>
                    <a:pt x="341" y="1629"/>
                    <a:pt x="440" y="1772"/>
                    <a:pt x="528" y="1926"/>
                  </a:cubicBezTo>
                  <a:cubicBezTo>
                    <a:pt x="638" y="2102"/>
                    <a:pt x="748" y="2278"/>
                    <a:pt x="825" y="2476"/>
                  </a:cubicBezTo>
                  <a:cubicBezTo>
                    <a:pt x="836" y="2487"/>
                    <a:pt x="858" y="2509"/>
                    <a:pt x="869" y="2531"/>
                  </a:cubicBezTo>
                  <a:cubicBezTo>
                    <a:pt x="1188" y="2410"/>
                    <a:pt x="1507" y="2311"/>
                    <a:pt x="1815" y="2190"/>
                  </a:cubicBezTo>
                  <a:cubicBezTo>
                    <a:pt x="2211" y="2025"/>
                    <a:pt x="2518" y="1761"/>
                    <a:pt x="2782" y="1431"/>
                  </a:cubicBezTo>
                  <a:cubicBezTo>
                    <a:pt x="2859" y="1321"/>
                    <a:pt x="2925" y="1200"/>
                    <a:pt x="2969" y="1068"/>
                  </a:cubicBezTo>
                  <a:cubicBezTo>
                    <a:pt x="3002" y="969"/>
                    <a:pt x="3035" y="870"/>
                    <a:pt x="3024" y="760"/>
                  </a:cubicBezTo>
                  <a:cubicBezTo>
                    <a:pt x="3024" y="518"/>
                    <a:pt x="2892" y="342"/>
                    <a:pt x="2661" y="265"/>
                  </a:cubicBezTo>
                  <a:cubicBezTo>
                    <a:pt x="2584" y="243"/>
                    <a:pt x="2510" y="232"/>
                    <a:pt x="2437" y="232"/>
                  </a:cubicBezTo>
                  <a:cubicBezTo>
                    <a:pt x="2364" y="232"/>
                    <a:pt x="2293" y="243"/>
                    <a:pt x="2222" y="265"/>
                  </a:cubicBezTo>
                  <a:cubicBezTo>
                    <a:pt x="2101" y="298"/>
                    <a:pt x="1991" y="342"/>
                    <a:pt x="1892" y="408"/>
                  </a:cubicBezTo>
                  <a:cubicBezTo>
                    <a:pt x="1650" y="573"/>
                    <a:pt x="1441" y="760"/>
                    <a:pt x="1265" y="991"/>
                  </a:cubicBezTo>
                  <a:cubicBezTo>
                    <a:pt x="1254" y="1024"/>
                    <a:pt x="1232" y="1057"/>
                    <a:pt x="1199" y="1079"/>
                  </a:cubicBezTo>
                  <a:cubicBezTo>
                    <a:pt x="1188" y="1090"/>
                    <a:pt x="1166" y="1090"/>
                    <a:pt x="1144" y="1101"/>
                  </a:cubicBezTo>
                  <a:lnTo>
                    <a:pt x="1144" y="1090"/>
                  </a:lnTo>
                  <a:cubicBezTo>
                    <a:pt x="1133" y="1068"/>
                    <a:pt x="1122" y="1057"/>
                    <a:pt x="1122" y="1057"/>
                  </a:cubicBezTo>
                  <a:cubicBezTo>
                    <a:pt x="1133" y="1013"/>
                    <a:pt x="1144" y="969"/>
                    <a:pt x="1144" y="936"/>
                  </a:cubicBezTo>
                  <a:cubicBezTo>
                    <a:pt x="1199" y="705"/>
                    <a:pt x="1188" y="496"/>
                    <a:pt x="1078" y="287"/>
                  </a:cubicBezTo>
                  <a:cubicBezTo>
                    <a:pt x="1023" y="188"/>
                    <a:pt x="957" y="111"/>
                    <a:pt x="858" y="56"/>
                  </a:cubicBezTo>
                  <a:cubicBezTo>
                    <a:pt x="792" y="21"/>
                    <a:pt x="727" y="1"/>
                    <a:pt x="6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8" name="Google Shape;3598;p73"/>
            <p:cNvSpPr/>
            <p:nvPr/>
          </p:nvSpPr>
          <p:spPr>
            <a:xfrm flipH="1">
              <a:off x="2816320" y="1592597"/>
              <a:ext cx="884608" cy="1071131"/>
            </a:xfrm>
            <a:custGeom>
              <a:avLst/>
              <a:gdLst/>
              <a:ahLst/>
              <a:cxnLst/>
              <a:rect l="l" t="t" r="r" b="b"/>
              <a:pathLst>
                <a:path w="9305" h="11267" extrusionOk="0">
                  <a:moveTo>
                    <a:pt x="6145" y="819"/>
                  </a:moveTo>
                  <a:cubicBezTo>
                    <a:pt x="6831" y="819"/>
                    <a:pt x="7411" y="1093"/>
                    <a:pt x="7853" y="1622"/>
                  </a:cubicBezTo>
                  <a:cubicBezTo>
                    <a:pt x="8348" y="2205"/>
                    <a:pt x="8645" y="2887"/>
                    <a:pt x="8766" y="3634"/>
                  </a:cubicBezTo>
                  <a:cubicBezTo>
                    <a:pt x="8810" y="3920"/>
                    <a:pt x="8821" y="4206"/>
                    <a:pt x="8810" y="4481"/>
                  </a:cubicBezTo>
                  <a:cubicBezTo>
                    <a:pt x="8799" y="5009"/>
                    <a:pt x="8678" y="5504"/>
                    <a:pt x="8524" y="5999"/>
                  </a:cubicBezTo>
                  <a:cubicBezTo>
                    <a:pt x="8282" y="6735"/>
                    <a:pt x="7941" y="7428"/>
                    <a:pt x="7501" y="8077"/>
                  </a:cubicBezTo>
                  <a:cubicBezTo>
                    <a:pt x="7160" y="8572"/>
                    <a:pt x="6742" y="9012"/>
                    <a:pt x="6280" y="9397"/>
                  </a:cubicBezTo>
                  <a:cubicBezTo>
                    <a:pt x="6060" y="9573"/>
                    <a:pt x="5818" y="9705"/>
                    <a:pt x="5576" y="9826"/>
                  </a:cubicBezTo>
                  <a:cubicBezTo>
                    <a:pt x="5356" y="9947"/>
                    <a:pt x="5125" y="10046"/>
                    <a:pt x="4906" y="10156"/>
                  </a:cubicBezTo>
                  <a:cubicBezTo>
                    <a:pt x="4664" y="10266"/>
                    <a:pt x="4411" y="10343"/>
                    <a:pt x="4169" y="10420"/>
                  </a:cubicBezTo>
                  <a:cubicBezTo>
                    <a:pt x="3990" y="10474"/>
                    <a:pt x="3814" y="10497"/>
                    <a:pt x="3639" y="10497"/>
                  </a:cubicBezTo>
                  <a:cubicBezTo>
                    <a:pt x="3426" y="10497"/>
                    <a:pt x="3214" y="10463"/>
                    <a:pt x="3003" y="10409"/>
                  </a:cubicBezTo>
                  <a:cubicBezTo>
                    <a:pt x="2673" y="10310"/>
                    <a:pt x="2354" y="10189"/>
                    <a:pt x="2057" y="10035"/>
                  </a:cubicBezTo>
                  <a:cubicBezTo>
                    <a:pt x="1815" y="9925"/>
                    <a:pt x="1617" y="9760"/>
                    <a:pt x="1463" y="9551"/>
                  </a:cubicBezTo>
                  <a:cubicBezTo>
                    <a:pt x="1210" y="9210"/>
                    <a:pt x="1046" y="8836"/>
                    <a:pt x="936" y="8429"/>
                  </a:cubicBezTo>
                  <a:cubicBezTo>
                    <a:pt x="782" y="7901"/>
                    <a:pt x="727" y="7362"/>
                    <a:pt x="771" y="6823"/>
                  </a:cubicBezTo>
                  <a:cubicBezTo>
                    <a:pt x="793" y="6538"/>
                    <a:pt x="848" y="6263"/>
                    <a:pt x="914" y="5999"/>
                  </a:cubicBezTo>
                  <a:cubicBezTo>
                    <a:pt x="1013" y="5658"/>
                    <a:pt x="1101" y="5328"/>
                    <a:pt x="1210" y="4998"/>
                  </a:cubicBezTo>
                  <a:cubicBezTo>
                    <a:pt x="1265" y="4833"/>
                    <a:pt x="1342" y="4668"/>
                    <a:pt x="1419" y="4503"/>
                  </a:cubicBezTo>
                  <a:cubicBezTo>
                    <a:pt x="1562" y="4195"/>
                    <a:pt x="1716" y="3887"/>
                    <a:pt x="1892" y="3590"/>
                  </a:cubicBezTo>
                  <a:cubicBezTo>
                    <a:pt x="2222" y="3018"/>
                    <a:pt x="2640" y="2524"/>
                    <a:pt x="3135" y="2106"/>
                  </a:cubicBezTo>
                  <a:cubicBezTo>
                    <a:pt x="3454" y="1831"/>
                    <a:pt x="3773" y="1578"/>
                    <a:pt x="4125" y="1358"/>
                  </a:cubicBezTo>
                  <a:cubicBezTo>
                    <a:pt x="4543" y="1094"/>
                    <a:pt x="5005" y="940"/>
                    <a:pt x="5499" y="874"/>
                  </a:cubicBezTo>
                  <a:cubicBezTo>
                    <a:pt x="5697" y="852"/>
                    <a:pt x="5895" y="830"/>
                    <a:pt x="6104" y="819"/>
                  </a:cubicBezTo>
                  <a:cubicBezTo>
                    <a:pt x="6118" y="819"/>
                    <a:pt x="6131" y="819"/>
                    <a:pt x="6145" y="819"/>
                  </a:cubicBezTo>
                  <a:close/>
                  <a:moveTo>
                    <a:pt x="6668" y="0"/>
                  </a:moveTo>
                  <a:cubicBezTo>
                    <a:pt x="6547" y="0"/>
                    <a:pt x="6427" y="5"/>
                    <a:pt x="6302" y="5"/>
                  </a:cubicBezTo>
                  <a:cubicBezTo>
                    <a:pt x="5939" y="16"/>
                    <a:pt x="5587" y="71"/>
                    <a:pt x="5246" y="170"/>
                  </a:cubicBezTo>
                  <a:cubicBezTo>
                    <a:pt x="4631" y="346"/>
                    <a:pt x="4048" y="599"/>
                    <a:pt x="3487" y="918"/>
                  </a:cubicBezTo>
                  <a:cubicBezTo>
                    <a:pt x="3102" y="1149"/>
                    <a:pt x="2750" y="1413"/>
                    <a:pt x="2420" y="1732"/>
                  </a:cubicBezTo>
                  <a:cubicBezTo>
                    <a:pt x="2068" y="2073"/>
                    <a:pt x="1760" y="2458"/>
                    <a:pt x="1452" y="2854"/>
                  </a:cubicBezTo>
                  <a:cubicBezTo>
                    <a:pt x="1002" y="3436"/>
                    <a:pt x="628" y="4074"/>
                    <a:pt x="386" y="4778"/>
                  </a:cubicBezTo>
                  <a:cubicBezTo>
                    <a:pt x="199" y="5361"/>
                    <a:pt x="12" y="5944"/>
                    <a:pt x="23" y="6494"/>
                  </a:cubicBezTo>
                  <a:cubicBezTo>
                    <a:pt x="1" y="7120"/>
                    <a:pt x="45" y="7681"/>
                    <a:pt x="122" y="8231"/>
                  </a:cubicBezTo>
                  <a:cubicBezTo>
                    <a:pt x="188" y="8671"/>
                    <a:pt x="276" y="9089"/>
                    <a:pt x="419" y="9507"/>
                  </a:cubicBezTo>
                  <a:cubicBezTo>
                    <a:pt x="529" y="9837"/>
                    <a:pt x="705" y="10134"/>
                    <a:pt x="936" y="10387"/>
                  </a:cubicBezTo>
                  <a:cubicBezTo>
                    <a:pt x="1177" y="10650"/>
                    <a:pt x="1452" y="10870"/>
                    <a:pt x="1749" y="11068"/>
                  </a:cubicBezTo>
                  <a:cubicBezTo>
                    <a:pt x="1903" y="11167"/>
                    <a:pt x="2068" y="11244"/>
                    <a:pt x="2244" y="11244"/>
                  </a:cubicBezTo>
                  <a:cubicBezTo>
                    <a:pt x="2486" y="11266"/>
                    <a:pt x="2717" y="11266"/>
                    <a:pt x="2959" y="11266"/>
                  </a:cubicBezTo>
                  <a:cubicBezTo>
                    <a:pt x="3047" y="11266"/>
                    <a:pt x="3135" y="11244"/>
                    <a:pt x="3223" y="11233"/>
                  </a:cubicBezTo>
                  <a:cubicBezTo>
                    <a:pt x="3476" y="11189"/>
                    <a:pt x="3707" y="11101"/>
                    <a:pt x="3938" y="11013"/>
                  </a:cubicBezTo>
                  <a:cubicBezTo>
                    <a:pt x="4433" y="10826"/>
                    <a:pt x="4895" y="10573"/>
                    <a:pt x="5345" y="10310"/>
                  </a:cubicBezTo>
                  <a:cubicBezTo>
                    <a:pt x="6093" y="9881"/>
                    <a:pt x="6720" y="9309"/>
                    <a:pt x="7237" y="8605"/>
                  </a:cubicBezTo>
                  <a:cubicBezTo>
                    <a:pt x="7314" y="8506"/>
                    <a:pt x="7380" y="8407"/>
                    <a:pt x="7457" y="8308"/>
                  </a:cubicBezTo>
                  <a:cubicBezTo>
                    <a:pt x="8095" y="7439"/>
                    <a:pt x="8601" y="6505"/>
                    <a:pt x="8963" y="5493"/>
                  </a:cubicBezTo>
                  <a:cubicBezTo>
                    <a:pt x="9161" y="4932"/>
                    <a:pt x="9271" y="4349"/>
                    <a:pt x="9293" y="3744"/>
                  </a:cubicBezTo>
                  <a:cubicBezTo>
                    <a:pt x="9304" y="3381"/>
                    <a:pt x="9304" y="3018"/>
                    <a:pt x="9249" y="2656"/>
                  </a:cubicBezTo>
                  <a:cubicBezTo>
                    <a:pt x="9161" y="2095"/>
                    <a:pt x="8974" y="1578"/>
                    <a:pt x="8667" y="1094"/>
                  </a:cubicBezTo>
                  <a:cubicBezTo>
                    <a:pt x="8513" y="852"/>
                    <a:pt x="8337" y="632"/>
                    <a:pt x="8106" y="456"/>
                  </a:cubicBezTo>
                  <a:cubicBezTo>
                    <a:pt x="7732" y="170"/>
                    <a:pt x="7325" y="5"/>
                    <a:pt x="6852" y="5"/>
                  </a:cubicBezTo>
                  <a:cubicBezTo>
                    <a:pt x="6790" y="2"/>
                    <a:pt x="6729" y="0"/>
                    <a:pt x="66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99" name="Google Shape;3599;p73"/>
            <p:cNvSpPr/>
            <p:nvPr/>
          </p:nvSpPr>
          <p:spPr>
            <a:xfrm flipH="1">
              <a:off x="2828869" y="1605622"/>
              <a:ext cx="857418" cy="1044512"/>
            </a:xfrm>
            <a:custGeom>
              <a:avLst/>
              <a:gdLst/>
              <a:ahLst/>
              <a:cxnLst/>
              <a:rect l="l" t="t" r="r" b="b"/>
              <a:pathLst>
                <a:path w="9019" h="10987" extrusionOk="0">
                  <a:moveTo>
                    <a:pt x="8668" y="5326"/>
                  </a:moveTo>
                  <a:cubicBezTo>
                    <a:pt x="8667" y="5331"/>
                    <a:pt x="8667" y="5334"/>
                    <a:pt x="8667" y="5334"/>
                  </a:cubicBezTo>
                  <a:cubicBezTo>
                    <a:pt x="8667" y="5331"/>
                    <a:pt x="8668" y="5329"/>
                    <a:pt x="8668" y="5326"/>
                  </a:cubicBezTo>
                  <a:close/>
                  <a:moveTo>
                    <a:pt x="6698" y="0"/>
                  </a:moveTo>
                  <a:cubicBezTo>
                    <a:pt x="6533" y="0"/>
                    <a:pt x="6368" y="0"/>
                    <a:pt x="6148" y="11"/>
                  </a:cubicBezTo>
                  <a:cubicBezTo>
                    <a:pt x="5818" y="11"/>
                    <a:pt x="5477" y="66"/>
                    <a:pt x="5125" y="165"/>
                  </a:cubicBezTo>
                  <a:cubicBezTo>
                    <a:pt x="4543" y="330"/>
                    <a:pt x="3982" y="572"/>
                    <a:pt x="3410" y="902"/>
                  </a:cubicBezTo>
                  <a:cubicBezTo>
                    <a:pt x="3036" y="1122"/>
                    <a:pt x="2684" y="1386"/>
                    <a:pt x="2365" y="1694"/>
                  </a:cubicBezTo>
                  <a:cubicBezTo>
                    <a:pt x="2013" y="2035"/>
                    <a:pt x="1705" y="2431"/>
                    <a:pt x="1419" y="2804"/>
                  </a:cubicBezTo>
                  <a:cubicBezTo>
                    <a:pt x="936" y="3409"/>
                    <a:pt x="595" y="4036"/>
                    <a:pt x="375" y="4696"/>
                  </a:cubicBezTo>
                  <a:cubicBezTo>
                    <a:pt x="166" y="5301"/>
                    <a:pt x="1" y="5840"/>
                    <a:pt x="12" y="6346"/>
                  </a:cubicBezTo>
                  <a:lnTo>
                    <a:pt x="12" y="6357"/>
                  </a:lnTo>
                  <a:cubicBezTo>
                    <a:pt x="1" y="6917"/>
                    <a:pt x="34" y="7467"/>
                    <a:pt x="111" y="8083"/>
                  </a:cubicBezTo>
                  <a:cubicBezTo>
                    <a:pt x="177" y="8523"/>
                    <a:pt x="276" y="8930"/>
                    <a:pt x="397" y="9326"/>
                  </a:cubicBezTo>
                  <a:cubicBezTo>
                    <a:pt x="507" y="9634"/>
                    <a:pt x="672" y="9920"/>
                    <a:pt x="892" y="10162"/>
                  </a:cubicBezTo>
                  <a:cubicBezTo>
                    <a:pt x="1100" y="10381"/>
                    <a:pt x="1353" y="10590"/>
                    <a:pt x="1672" y="10810"/>
                  </a:cubicBezTo>
                  <a:cubicBezTo>
                    <a:pt x="1826" y="10909"/>
                    <a:pt x="1969" y="10964"/>
                    <a:pt x="2101" y="10975"/>
                  </a:cubicBezTo>
                  <a:lnTo>
                    <a:pt x="2222" y="10975"/>
                  </a:lnTo>
                  <a:cubicBezTo>
                    <a:pt x="2420" y="10986"/>
                    <a:pt x="2629" y="10986"/>
                    <a:pt x="2805" y="10986"/>
                  </a:cubicBezTo>
                  <a:cubicBezTo>
                    <a:pt x="2882" y="10986"/>
                    <a:pt x="2948" y="10964"/>
                    <a:pt x="3036" y="10953"/>
                  </a:cubicBezTo>
                  <a:lnTo>
                    <a:pt x="3047" y="10953"/>
                  </a:lnTo>
                  <a:cubicBezTo>
                    <a:pt x="3278" y="10909"/>
                    <a:pt x="3498" y="10832"/>
                    <a:pt x="3740" y="10744"/>
                  </a:cubicBezTo>
                  <a:cubicBezTo>
                    <a:pt x="4224" y="10557"/>
                    <a:pt x="4697" y="10305"/>
                    <a:pt x="5125" y="10052"/>
                  </a:cubicBezTo>
                  <a:cubicBezTo>
                    <a:pt x="5257" y="9975"/>
                    <a:pt x="5378" y="9887"/>
                    <a:pt x="5510" y="9810"/>
                  </a:cubicBezTo>
                  <a:lnTo>
                    <a:pt x="5510" y="9810"/>
                  </a:lnTo>
                  <a:lnTo>
                    <a:pt x="5488" y="9821"/>
                  </a:lnTo>
                  <a:cubicBezTo>
                    <a:pt x="5268" y="9931"/>
                    <a:pt x="5037" y="10041"/>
                    <a:pt x="4807" y="10140"/>
                  </a:cubicBezTo>
                  <a:cubicBezTo>
                    <a:pt x="4554" y="10261"/>
                    <a:pt x="4290" y="10349"/>
                    <a:pt x="4048" y="10414"/>
                  </a:cubicBezTo>
                  <a:cubicBezTo>
                    <a:pt x="3875" y="10472"/>
                    <a:pt x="3685" y="10505"/>
                    <a:pt x="3494" y="10505"/>
                  </a:cubicBezTo>
                  <a:cubicBezTo>
                    <a:pt x="3466" y="10505"/>
                    <a:pt x="3438" y="10504"/>
                    <a:pt x="3410" y="10502"/>
                  </a:cubicBezTo>
                  <a:cubicBezTo>
                    <a:pt x="3223" y="10491"/>
                    <a:pt x="3025" y="10458"/>
                    <a:pt x="2805" y="10403"/>
                  </a:cubicBezTo>
                  <a:cubicBezTo>
                    <a:pt x="2497" y="10316"/>
                    <a:pt x="2178" y="10195"/>
                    <a:pt x="1837" y="10030"/>
                  </a:cubicBezTo>
                  <a:cubicBezTo>
                    <a:pt x="1584" y="9909"/>
                    <a:pt x="1364" y="9733"/>
                    <a:pt x="1199" y="9502"/>
                  </a:cubicBezTo>
                  <a:cubicBezTo>
                    <a:pt x="947" y="9161"/>
                    <a:pt x="760" y="8765"/>
                    <a:pt x="639" y="8325"/>
                  </a:cubicBezTo>
                  <a:cubicBezTo>
                    <a:pt x="485" y="7775"/>
                    <a:pt x="430" y="7214"/>
                    <a:pt x="474" y="6675"/>
                  </a:cubicBezTo>
                  <a:cubicBezTo>
                    <a:pt x="496" y="6412"/>
                    <a:pt x="540" y="6159"/>
                    <a:pt x="628" y="5818"/>
                  </a:cubicBezTo>
                  <a:cubicBezTo>
                    <a:pt x="738" y="5433"/>
                    <a:pt x="826" y="5114"/>
                    <a:pt x="925" y="4817"/>
                  </a:cubicBezTo>
                  <a:cubicBezTo>
                    <a:pt x="980" y="4630"/>
                    <a:pt x="1067" y="4454"/>
                    <a:pt x="1133" y="4311"/>
                  </a:cubicBezTo>
                  <a:cubicBezTo>
                    <a:pt x="1276" y="4025"/>
                    <a:pt x="1430" y="3695"/>
                    <a:pt x="1617" y="3376"/>
                  </a:cubicBezTo>
                  <a:cubicBezTo>
                    <a:pt x="1958" y="2804"/>
                    <a:pt x="2387" y="2288"/>
                    <a:pt x="2893" y="1859"/>
                  </a:cubicBezTo>
                  <a:cubicBezTo>
                    <a:pt x="3278" y="1529"/>
                    <a:pt x="3586" y="1298"/>
                    <a:pt x="3894" y="1100"/>
                  </a:cubicBezTo>
                  <a:cubicBezTo>
                    <a:pt x="4323" y="825"/>
                    <a:pt x="4807" y="660"/>
                    <a:pt x="5323" y="605"/>
                  </a:cubicBezTo>
                  <a:lnTo>
                    <a:pt x="5411" y="594"/>
                  </a:lnTo>
                  <a:cubicBezTo>
                    <a:pt x="5587" y="572"/>
                    <a:pt x="5763" y="550"/>
                    <a:pt x="5939" y="550"/>
                  </a:cubicBezTo>
                  <a:cubicBezTo>
                    <a:pt x="5967" y="545"/>
                    <a:pt x="5994" y="542"/>
                    <a:pt x="6022" y="542"/>
                  </a:cubicBezTo>
                  <a:cubicBezTo>
                    <a:pt x="6049" y="542"/>
                    <a:pt x="6077" y="545"/>
                    <a:pt x="6104" y="550"/>
                  </a:cubicBezTo>
                  <a:cubicBezTo>
                    <a:pt x="6775" y="572"/>
                    <a:pt x="7358" y="858"/>
                    <a:pt x="7809" y="1397"/>
                  </a:cubicBezTo>
                  <a:cubicBezTo>
                    <a:pt x="8315" y="1991"/>
                    <a:pt x="8623" y="2684"/>
                    <a:pt x="8743" y="3475"/>
                  </a:cubicBezTo>
                  <a:cubicBezTo>
                    <a:pt x="8798" y="3805"/>
                    <a:pt x="8809" y="4091"/>
                    <a:pt x="8798" y="4355"/>
                  </a:cubicBezTo>
                  <a:cubicBezTo>
                    <a:pt x="8788" y="4661"/>
                    <a:pt x="8744" y="4977"/>
                    <a:pt x="8668" y="5326"/>
                  </a:cubicBezTo>
                  <a:lnTo>
                    <a:pt x="8668" y="5326"/>
                  </a:lnTo>
                  <a:cubicBezTo>
                    <a:pt x="8670" y="5322"/>
                    <a:pt x="8672" y="5317"/>
                    <a:pt x="8678" y="5312"/>
                  </a:cubicBezTo>
                  <a:cubicBezTo>
                    <a:pt x="8875" y="4751"/>
                    <a:pt x="8974" y="4179"/>
                    <a:pt x="9007" y="3596"/>
                  </a:cubicBezTo>
                  <a:cubicBezTo>
                    <a:pt x="9018" y="3178"/>
                    <a:pt x="9007" y="2848"/>
                    <a:pt x="8952" y="2541"/>
                  </a:cubicBezTo>
                  <a:cubicBezTo>
                    <a:pt x="8864" y="1969"/>
                    <a:pt x="8689" y="1474"/>
                    <a:pt x="8403" y="1034"/>
                  </a:cubicBezTo>
                  <a:cubicBezTo>
                    <a:pt x="8227" y="770"/>
                    <a:pt x="8062" y="572"/>
                    <a:pt x="7864" y="429"/>
                  </a:cubicBezTo>
                  <a:cubicBezTo>
                    <a:pt x="7523" y="154"/>
                    <a:pt x="7160" y="22"/>
                    <a:pt x="67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0" name="Google Shape;3600;p73"/>
            <p:cNvSpPr/>
            <p:nvPr/>
          </p:nvSpPr>
          <p:spPr>
            <a:xfrm flipH="1">
              <a:off x="2910437" y="1516638"/>
              <a:ext cx="881376" cy="1152319"/>
            </a:xfrm>
            <a:custGeom>
              <a:avLst/>
              <a:gdLst/>
              <a:ahLst/>
              <a:cxnLst/>
              <a:rect l="l" t="t" r="r" b="b"/>
              <a:pathLst>
                <a:path w="9271" h="12121" extrusionOk="0">
                  <a:moveTo>
                    <a:pt x="7006" y="0"/>
                  </a:moveTo>
                  <a:cubicBezTo>
                    <a:pt x="6984" y="0"/>
                    <a:pt x="6962" y="1"/>
                    <a:pt x="6939" y="1"/>
                  </a:cubicBezTo>
                  <a:cubicBezTo>
                    <a:pt x="6686" y="1"/>
                    <a:pt x="6433" y="23"/>
                    <a:pt x="6180" y="56"/>
                  </a:cubicBezTo>
                  <a:cubicBezTo>
                    <a:pt x="5895" y="100"/>
                    <a:pt x="5609" y="144"/>
                    <a:pt x="5345" y="254"/>
                  </a:cubicBezTo>
                  <a:cubicBezTo>
                    <a:pt x="4850" y="452"/>
                    <a:pt x="4377" y="727"/>
                    <a:pt x="3937" y="1024"/>
                  </a:cubicBezTo>
                  <a:cubicBezTo>
                    <a:pt x="3662" y="1189"/>
                    <a:pt x="3420" y="1387"/>
                    <a:pt x="3156" y="1563"/>
                  </a:cubicBezTo>
                  <a:cubicBezTo>
                    <a:pt x="2881" y="1761"/>
                    <a:pt x="2628" y="1992"/>
                    <a:pt x="2408" y="2256"/>
                  </a:cubicBezTo>
                  <a:cubicBezTo>
                    <a:pt x="2166" y="2531"/>
                    <a:pt x="1947" y="2817"/>
                    <a:pt x="1749" y="3114"/>
                  </a:cubicBezTo>
                  <a:cubicBezTo>
                    <a:pt x="1331" y="3740"/>
                    <a:pt x="968" y="4400"/>
                    <a:pt x="649" y="5082"/>
                  </a:cubicBezTo>
                  <a:cubicBezTo>
                    <a:pt x="418" y="5588"/>
                    <a:pt x="231" y="6094"/>
                    <a:pt x="132" y="6644"/>
                  </a:cubicBezTo>
                  <a:cubicBezTo>
                    <a:pt x="22" y="7161"/>
                    <a:pt x="0" y="7688"/>
                    <a:pt x="33" y="8227"/>
                  </a:cubicBezTo>
                  <a:cubicBezTo>
                    <a:pt x="66" y="8634"/>
                    <a:pt x="143" y="9041"/>
                    <a:pt x="231" y="9437"/>
                  </a:cubicBezTo>
                  <a:cubicBezTo>
                    <a:pt x="429" y="10306"/>
                    <a:pt x="891" y="10999"/>
                    <a:pt x="1573" y="11559"/>
                  </a:cubicBezTo>
                  <a:cubicBezTo>
                    <a:pt x="1738" y="11702"/>
                    <a:pt x="1914" y="11823"/>
                    <a:pt x="2122" y="11900"/>
                  </a:cubicBezTo>
                  <a:cubicBezTo>
                    <a:pt x="2375" y="11999"/>
                    <a:pt x="2639" y="12076"/>
                    <a:pt x="2903" y="12120"/>
                  </a:cubicBezTo>
                  <a:cubicBezTo>
                    <a:pt x="2892" y="12109"/>
                    <a:pt x="2881" y="12087"/>
                    <a:pt x="2870" y="12087"/>
                  </a:cubicBezTo>
                  <a:cubicBezTo>
                    <a:pt x="2661" y="11988"/>
                    <a:pt x="2474" y="11845"/>
                    <a:pt x="2287" y="11702"/>
                  </a:cubicBezTo>
                  <a:cubicBezTo>
                    <a:pt x="2068" y="11526"/>
                    <a:pt x="1859" y="11339"/>
                    <a:pt x="1694" y="11120"/>
                  </a:cubicBezTo>
                  <a:cubicBezTo>
                    <a:pt x="1452" y="10823"/>
                    <a:pt x="1298" y="10493"/>
                    <a:pt x="1199" y="10130"/>
                  </a:cubicBezTo>
                  <a:cubicBezTo>
                    <a:pt x="913" y="9085"/>
                    <a:pt x="814" y="8029"/>
                    <a:pt x="891" y="6963"/>
                  </a:cubicBezTo>
                  <a:cubicBezTo>
                    <a:pt x="891" y="6886"/>
                    <a:pt x="902" y="6809"/>
                    <a:pt x="913" y="6732"/>
                  </a:cubicBezTo>
                  <a:cubicBezTo>
                    <a:pt x="957" y="6424"/>
                    <a:pt x="1056" y="6127"/>
                    <a:pt x="1144" y="5830"/>
                  </a:cubicBezTo>
                  <a:cubicBezTo>
                    <a:pt x="1342" y="5247"/>
                    <a:pt x="1562" y="4686"/>
                    <a:pt x="1903" y="4180"/>
                  </a:cubicBezTo>
                  <a:cubicBezTo>
                    <a:pt x="2024" y="4004"/>
                    <a:pt x="2133" y="3839"/>
                    <a:pt x="2254" y="3675"/>
                  </a:cubicBezTo>
                  <a:cubicBezTo>
                    <a:pt x="2628" y="3180"/>
                    <a:pt x="3024" y="2707"/>
                    <a:pt x="3475" y="2289"/>
                  </a:cubicBezTo>
                  <a:cubicBezTo>
                    <a:pt x="3717" y="2069"/>
                    <a:pt x="3959" y="1882"/>
                    <a:pt x="4234" y="1717"/>
                  </a:cubicBezTo>
                  <a:cubicBezTo>
                    <a:pt x="4421" y="1607"/>
                    <a:pt x="4597" y="1508"/>
                    <a:pt x="4784" y="1409"/>
                  </a:cubicBezTo>
                  <a:cubicBezTo>
                    <a:pt x="5279" y="1145"/>
                    <a:pt x="5796" y="958"/>
                    <a:pt x="6334" y="815"/>
                  </a:cubicBezTo>
                  <a:cubicBezTo>
                    <a:pt x="6710" y="723"/>
                    <a:pt x="7097" y="685"/>
                    <a:pt x="7482" y="685"/>
                  </a:cubicBezTo>
                  <a:cubicBezTo>
                    <a:pt x="7650" y="685"/>
                    <a:pt x="7817" y="692"/>
                    <a:pt x="7984" y="705"/>
                  </a:cubicBezTo>
                  <a:cubicBezTo>
                    <a:pt x="8171" y="716"/>
                    <a:pt x="8358" y="738"/>
                    <a:pt x="8523" y="815"/>
                  </a:cubicBezTo>
                  <a:cubicBezTo>
                    <a:pt x="8743" y="914"/>
                    <a:pt x="8941" y="1013"/>
                    <a:pt x="9128" y="1167"/>
                  </a:cubicBezTo>
                  <a:cubicBezTo>
                    <a:pt x="9161" y="1200"/>
                    <a:pt x="9205" y="1233"/>
                    <a:pt x="9271" y="1277"/>
                  </a:cubicBezTo>
                  <a:cubicBezTo>
                    <a:pt x="9249" y="1233"/>
                    <a:pt x="9249" y="1211"/>
                    <a:pt x="9238" y="1200"/>
                  </a:cubicBezTo>
                  <a:cubicBezTo>
                    <a:pt x="9095" y="1013"/>
                    <a:pt x="8941" y="837"/>
                    <a:pt x="8743" y="694"/>
                  </a:cubicBezTo>
                  <a:cubicBezTo>
                    <a:pt x="8457" y="474"/>
                    <a:pt x="8149" y="298"/>
                    <a:pt x="7819" y="166"/>
                  </a:cubicBezTo>
                  <a:cubicBezTo>
                    <a:pt x="7554" y="64"/>
                    <a:pt x="7289" y="0"/>
                    <a:pt x="7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1" name="Google Shape;3601;p73"/>
            <p:cNvSpPr/>
            <p:nvPr/>
          </p:nvSpPr>
          <p:spPr>
            <a:xfrm flipH="1">
              <a:off x="3509461" y="2668864"/>
              <a:ext cx="6370" cy="1141"/>
            </a:xfrm>
            <a:custGeom>
              <a:avLst/>
              <a:gdLst/>
              <a:ahLst/>
              <a:cxnLst/>
              <a:rect l="l" t="t" r="r" b="b"/>
              <a:pathLst>
                <a:path w="67" h="12" extrusionOk="0">
                  <a:moveTo>
                    <a:pt x="0" y="0"/>
                  </a:moveTo>
                  <a:cubicBezTo>
                    <a:pt x="22" y="11"/>
                    <a:pt x="44" y="11"/>
                    <a:pt x="66" y="11"/>
                  </a:cubicBezTo>
                  <a:lnTo>
                    <a:pt x="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2" name="Google Shape;3602;p73"/>
            <p:cNvSpPr/>
            <p:nvPr/>
          </p:nvSpPr>
          <p:spPr>
            <a:xfrm flipH="1">
              <a:off x="2323868" y="1589840"/>
              <a:ext cx="126630" cy="95448"/>
            </a:xfrm>
            <a:custGeom>
              <a:avLst/>
              <a:gdLst/>
              <a:ahLst/>
              <a:cxnLst/>
              <a:rect l="l" t="t" r="r" b="b"/>
              <a:pathLst>
                <a:path w="1332" h="1004" extrusionOk="0">
                  <a:moveTo>
                    <a:pt x="680" y="1"/>
                  </a:moveTo>
                  <a:cubicBezTo>
                    <a:pt x="609" y="1"/>
                    <a:pt x="536" y="12"/>
                    <a:pt x="462" y="34"/>
                  </a:cubicBezTo>
                  <a:cubicBezTo>
                    <a:pt x="88" y="155"/>
                    <a:pt x="0" y="562"/>
                    <a:pt x="286" y="826"/>
                  </a:cubicBezTo>
                  <a:cubicBezTo>
                    <a:pt x="418" y="947"/>
                    <a:pt x="572" y="1002"/>
                    <a:pt x="737" y="1002"/>
                  </a:cubicBezTo>
                  <a:cubicBezTo>
                    <a:pt x="753" y="1003"/>
                    <a:pt x="768" y="1004"/>
                    <a:pt x="783" y="1004"/>
                  </a:cubicBezTo>
                  <a:cubicBezTo>
                    <a:pt x="918" y="1004"/>
                    <a:pt x="1035" y="960"/>
                    <a:pt x="1144" y="881"/>
                  </a:cubicBezTo>
                  <a:cubicBezTo>
                    <a:pt x="1276" y="771"/>
                    <a:pt x="1331" y="639"/>
                    <a:pt x="1309" y="474"/>
                  </a:cubicBezTo>
                  <a:cubicBezTo>
                    <a:pt x="1287" y="364"/>
                    <a:pt x="1232" y="265"/>
                    <a:pt x="1155" y="199"/>
                  </a:cubicBezTo>
                  <a:cubicBezTo>
                    <a:pt x="1015" y="67"/>
                    <a:pt x="853" y="1"/>
                    <a:pt x="680" y="1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3" name="Google Shape;3603;p73"/>
            <p:cNvSpPr/>
            <p:nvPr/>
          </p:nvSpPr>
          <p:spPr>
            <a:xfrm flipH="1">
              <a:off x="2861287" y="1670363"/>
              <a:ext cx="770621" cy="920639"/>
            </a:xfrm>
            <a:custGeom>
              <a:avLst/>
              <a:gdLst/>
              <a:ahLst/>
              <a:cxnLst/>
              <a:rect l="l" t="t" r="r" b="b"/>
              <a:pathLst>
                <a:path w="8106" h="9684" extrusionOk="0">
                  <a:moveTo>
                    <a:pt x="6384" y="6010"/>
                  </a:moveTo>
                  <a:cubicBezTo>
                    <a:pt x="6550" y="6010"/>
                    <a:pt x="6714" y="6047"/>
                    <a:pt x="6874" y="6126"/>
                  </a:cubicBezTo>
                  <a:cubicBezTo>
                    <a:pt x="6962" y="6170"/>
                    <a:pt x="7039" y="6225"/>
                    <a:pt x="7094" y="6313"/>
                  </a:cubicBezTo>
                  <a:cubicBezTo>
                    <a:pt x="7083" y="6357"/>
                    <a:pt x="7072" y="6390"/>
                    <a:pt x="7050" y="6423"/>
                  </a:cubicBezTo>
                  <a:cubicBezTo>
                    <a:pt x="6786" y="6918"/>
                    <a:pt x="6456" y="7358"/>
                    <a:pt x="6060" y="7754"/>
                  </a:cubicBezTo>
                  <a:cubicBezTo>
                    <a:pt x="5785" y="8029"/>
                    <a:pt x="5455" y="8238"/>
                    <a:pt x="5103" y="8414"/>
                  </a:cubicBezTo>
                  <a:cubicBezTo>
                    <a:pt x="5081" y="8425"/>
                    <a:pt x="5059" y="8436"/>
                    <a:pt x="5026" y="8447"/>
                  </a:cubicBezTo>
                  <a:cubicBezTo>
                    <a:pt x="4784" y="8095"/>
                    <a:pt x="4707" y="7732"/>
                    <a:pt x="4817" y="7325"/>
                  </a:cubicBezTo>
                  <a:cubicBezTo>
                    <a:pt x="4872" y="7105"/>
                    <a:pt x="4971" y="6896"/>
                    <a:pt x="5092" y="6698"/>
                  </a:cubicBezTo>
                  <a:cubicBezTo>
                    <a:pt x="5125" y="6643"/>
                    <a:pt x="5169" y="6588"/>
                    <a:pt x="5213" y="6544"/>
                  </a:cubicBezTo>
                  <a:cubicBezTo>
                    <a:pt x="5477" y="6291"/>
                    <a:pt x="5774" y="6115"/>
                    <a:pt x="6126" y="6038"/>
                  </a:cubicBezTo>
                  <a:cubicBezTo>
                    <a:pt x="6212" y="6020"/>
                    <a:pt x="6298" y="6010"/>
                    <a:pt x="6384" y="6010"/>
                  </a:cubicBezTo>
                  <a:close/>
                  <a:moveTo>
                    <a:pt x="5953" y="1957"/>
                  </a:moveTo>
                  <a:cubicBezTo>
                    <a:pt x="6189" y="1957"/>
                    <a:pt x="6417" y="2027"/>
                    <a:pt x="6632" y="2134"/>
                  </a:cubicBezTo>
                  <a:cubicBezTo>
                    <a:pt x="6951" y="2299"/>
                    <a:pt x="7204" y="2530"/>
                    <a:pt x="7369" y="2860"/>
                  </a:cubicBezTo>
                  <a:cubicBezTo>
                    <a:pt x="7534" y="3201"/>
                    <a:pt x="7633" y="3553"/>
                    <a:pt x="7644" y="3927"/>
                  </a:cubicBezTo>
                  <a:cubicBezTo>
                    <a:pt x="7677" y="4697"/>
                    <a:pt x="7523" y="5423"/>
                    <a:pt x="7204" y="6115"/>
                  </a:cubicBezTo>
                  <a:cubicBezTo>
                    <a:pt x="7193" y="6137"/>
                    <a:pt x="7171" y="6159"/>
                    <a:pt x="7160" y="6192"/>
                  </a:cubicBezTo>
                  <a:cubicBezTo>
                    <a:pt x="7083" y="6137"/>
                    <a:pt x="7017" y="6082"/>
                    <a:pt x="6940" y="6049"/>
                  </a:cubicBezTo>
                  <a:cubicBezTo>
                    <a:pt x="6764" y="5945"/>
                    <a:pt x="6581" y="5899"/>
                    <a:pt x="6392" y="5899"/>
                  </a:cubicBezTo>
                  <a:cubicBezTo>
                    <a:pt x="6262" y="5899"/>
                    <a:pt x="6129" y="5921"/>
                    <a:pt x="5994" y="5961"/>
                  </a:cubicBezTo>
                  <a:cubicBezTo>
                    <a:pt x="5664" y="6049"/>
                    <a:pt x="5400" y="6225"/>
                    <a:pt x="5147" y="6456"/>
                  </a:cubicBezTo>
                  <a:cubicBezTo>
                    <a:pt x="5136" y="6467"/>
                    <a:pt x="5125" y="6478"/>
                    <a:pt x="5114" y="6489"/>
                  </a:cubicBezTo>
                  <a:cubicBezTo>
                    <a:pt x="4839" y="6852"/>
                    <a:pt x="4652" y="7259"/>
                    <a:pt x="4663" y="7721"/>
                  </a:cubicBezTo>
                  <a:cubicBezTo>
                    <a:pt x="4663" y="7930"/>
                    <a:pt x="4729" y="8128"/>
                    <a:pt x="4817" y="8304"/>
                  </a:cubicBezTo>
                  <a:cubicBezTo>
                    <a:pt x="4850" y="8359"/>
                    <a:pt x="4872" y="8425"/>
                    <a:pt x="4905" y="8491"/>
                  </a:cubicBezTo>
                  <a:cubicBezTo>
                    <a:pt x="4872" y="8513"/>
                    <a:pt x="4839" y="8524"/>
                    <a:pt x="4806" y="8535"/>
                  </a:cubicBezTo>
                  <a:cubicBezTo>
                    <a:pt x="4541" y="8637"/>
                    <a:pt x="4257" y="8701"/>
                    <a:pt x="3972" y="8701"/>
                  </a:cubicBezTo>
                  <a:cubicBezTo>
                    <a:pt x="3949" y="8701"/>
                    <a:pt x="3927" y="8701"/>
                    <a:pt x="3905" y="8700"/>
                  </a:cubicBezTo>
                  <a:cubicBezTo>
                    <a:pt x="3520" y="8678"/>
                    <a:pt x="3190" y="8546"/>
                    <a:pt x="2915" y="8293"/>
                  </a:cubicBezTo>
                  <a:cubicBezTo>
                    <a:pt x="2442" y="7875"/>
                    <a:pt x="2145" y="7347"/>
                    <a:pt x="2068" y="6720"/>
                  </a:cubicBezTo>
                  <a:cubicBezTo>
                    <a:pt x="2046" y="6445"/>
                    <a:pt x="2057" y="6181"/>
                    <a:pt x="2101" y="5917"/>
                  </a:cubicBezTo>
                  <a:cubicBezTo>
                    <a:pt x="2156" y="5478"/>
                    <a:pt x="2255" y="5049"/>
                    <a:pt x="2376" y="4620"/>
                  </a:cubicBezTo>
                  <a:cubicBezTo>
                    <a:pt x="2519" y="4103"/>
                    <a:pt x="2794" y="3663"/>
                    <a:pt x="3157" y="3278"/>
                  </a:cubicBezTo>
                  <a:cubicBezTo>
                    <a:pt x="3564" y="2871"/>
                    <a:pt x="4015" y="2530"/>
                    <a:pt x="4531" y="2288"/>
                  </a:cubicBezTo>
                  <a:cubicBezTo>
                    <a:pt x="4828" y="2134"/>
                    <a:pt x="5147" y="2036"/>
                    <a:pt x="5488" y="2014"/>
                  </a:cubicBezTo>
                  <a:cubicBezTo>
                    <a:pt x="5565" y="2003"/>
                    <a:pt x="5642" y="2003"/>
                    <a:pt x="5719" y="1981"/>
                  </a:cubicBezTo>
                  <a:cubicBezTo>
                    <a:pt x="5798" y="1964"/>
                    <a:pt x="5876" y="1957"/>
                    <a:pt x="5953" y="1957"/>
                  </a:cubicBezTo>
                  <a:close/>
                  <a:moveTo>
                    <a:pt x="5454" y="111"/>
                  </a:moveTo>
                  <a:cubicBezTo>
                    <a:pt x="6041" y="111"/>
                    <a:pt x="6543" y="330"/>
                    <a:pt x="6940" y="760"/>
                  </a:cubicBezTo>
                  <a:cubicBezTo>
                    <a:pt x="7358" y="1200"/>
                    <a:pt x="7644" y="1706"/>
                    <a:pt x="7809" y="2288"/>
                  </a:cubicBezTo>
                  <a:cubicBezTo>
                    <a:pt x="8051" y="3113"/>
                    <a:pt x="8040" y="3938"/>
                    <a:pt x="7809" y="4763"/>
                  </a:cubicBezTo>
                  <a:cubicBezTo>
                    <a:pt x="7765" y="4917"/>
                    <a:pt x="7732" y="5082"/>
                    <a:pt x="7633" y="5269"/>
                  </a:cubicBezTo>
                  <a:cubicBezTo>
                    <a:pt x="7644" y="5115"/>
                    <a:pt x="7677" y="4994"/>
                    <a:pt x="7699" y="4873"/>
                  </a:cubicBezTo>
                  <a:cubicBezTo>
                    <a:pt x="7776" y="4466"/>
                    <a:pt x="7787" y="4048"/>
                    <a:pt x="7732" y="3630"/>
                  </a:cubicBezTo>
                  <a:cubicBezTo>
                    <a:pt x="7677" y="3267"/>
                    <a:pt x="7556" y="2937"/>
                    <a:pt x="7358" y="2629"/>
                  </a:cubicBezTo>
                  <a:cubicBezTo>
                    <a:pt x="7171" y="2332"/>
                    <a:pt x="6896" y="2134"/>
                    <a:pt x="6588" y="1992"/>
                  </a:cubicBezTo>
                  <a:cubicBezTo>
                    <a:pt x="6383" y="1897"/>
                    <a:pt x="6172" y="1847"/>
                    <a:pt x="5955" y="1847"/>
                  </a:cubicBezTo>
                  <a:cubicBezTo>
                    <a:pt x="5870" y="1847"/>
                    <a:pt x="5784" y="1855"/>
                    <a:pt x="5697" y="1871"/>
                  </a:cubicBezTo>
                  <a:cubicBezTo>
                    <a:pt x="5576" y="1893"/>
                    <a:pt x="5444" y="1904"/>
                    <a:pt x="5323" y="1915"/>
                  </a:cubicBezTo>
                  <a:cubicBezTo>
                    <a:pt x="5081" y="1948"/>
                    <a:pt x="4850" y="2025"/>
                    <a:pt x="4619" y="2123"/>
                  </a:cubicBezTo>
                  <a:cubicBezTo>
                    <a:pt x="3960" y="2420"/>
                    <a:pt x="3388" y="2838"/>
                    <a:pt x="2915" y="3388"/>
                  </a:cubicBezTo>
                  <a:cubicBezTo>
                    <a:pt x="2585" y="3773"/>
                    <a:pt x="2376" y="4202"/>
                    <a:pt x="2244" y="4686"/>
                  </a:cubicBezTo>
                  <a:cubicBezTo>
                    <a:pt x="2145" y="5071"/>
                    <a:pt x="2046" y="5456"/>
                    <a:pt x="2002" y="5852"/>
                  </a:cubicBezTo>
                  <a:cubicBezTo>
                    <a:pt x="1958" y="6181"/>
                    <a:pt x="1925" y="6511"/>
                    <a:pt x="1980" y="6841"/>
                  </a:cubicBezTo>
                  <a:cubicBezTo>
                    <a:pt x="2090" y="7501"/>
                    <a:pt x="2420" y="8029"/>
                    <a:pt x="2937" y="8447"/>
                  </a:cubicBezTo>
                  <a:cubicBezTo>
                    <a:pt x="3212" y="8667"/>
                    <a:pt x="3531" y="8788"/>
                    <a:pt x="3894" y="8799"/>
                  </a:cubicBezTo>
                  <a:cubicBezTo>
                    <a:pt x="3940" y="8803"/>
                    <a:pt x="3986" y="8804"/>
                    <a:pt x="4032" y="8804"/>
                  </a:cubicBezTo>
                  <a:cubicBezTo>
                    <a:pt x="4250" y="8804"/>
                    <a:pt x="4467" y="8763"/>
                    <a:pt x="4685" y="8700"/>
                  </a:cubicBezTo>
                  <a:cubicBezTo>
                    <a:pt x="5202" y="8535"/>
                    <a:pt x="5664" y="8249"/>
                    <a:pt x="6082" y="7886"/>
                  </a:cubicBezTo>
                  <a:cubicBezTo>
                    <a:pt x="6104" y="7864"/>
                    <a:pt x="6126" y="7842"/>
                    <a:pt x="6159" y="7820"/>
                  </a:cubicBezTo>
                  <a:cubicBezTo>
                    <a:pt x="6159" y="7809"/>
                    <a:pt x="6170" y="7809"/>
                    <a:pt x="6214" y="7798"/>
                  </a:cubicBezTo>
                  <a:lnTo>
                    <a:pt x="6214" y="7798"/>
                  </a:lnTo>
                  <a:cubicBezTo>
                    <a:pt x="5796" y="8271"/>
                    <a:pt x="5356" y="8645"/>
                    <a:pt x="4828" y="8909"/>
                  </a:cubicBezTo>
                  <a:cubicBezTo>
                    <a:pt x="4586" y="9019"/>
                    <a:pt x="4355" y="9140"/>
                    <a:pt x="4114" y="9250"/>
                  </a:cubicBezTo>
                  <a:cubicBezTo>
                    <a:pt x="3861" y="9371"/>
                    <a:pt x="3597" y="9448"/>
                    <a:pt x="3322" y="9525"/>
                  </a:cubicBezTo>
                  <a:cubicBezTo>
                    <a:pt x="3187" y="9564"/>
                    <a:pt x="3053" y="9580"/>
                    <a:pt x="2919" y="9580"/>
                  </a:cubicBezTo>
                  <a:cubicBezTo>
                    <a:pt x="2712" y="9580"/>
                    <a:pt x="2506" y="9541"/>
                    <a:pt x="2299" y="9481"/>
                  </a:cubicBezTo>
                  <a:cubicBezTo>
                    <a:pt x="1991" y="9393"/>
                    <a:pt x="1683" y="9272"/>
                    <a:pt x="1386" y="9129"/>
                  </a:cubicBezTo>
                  <a:cubicBezTo>
                    <a:pt x="1166" y="9019"/>
                    <a:pt x="979" y="8865"/>
                    <a:pt x="825" y="8667"/>
                  </a:cubicBezTo>
                  <a:cubicBezTo>
                    <a:pt x="583" y="8337"/>
                    <a:pt x="419" y="7974"/>
                    <a:pt x="320" y="7589"/>
                  </a:cubicBezTo>
                  <a:cubicBezTo>
                    <a:pt x="177" y="7105"/>
                    <a:pt x="122" y="6610"/>
                    <a:pt x="144" y="6104"/>
                  </a:cubicBezTo>
                  <a:cubicBezTo>
                    <a:pt x="166" y="5797"/>
                    <a:pt x="221" y="5500"/>
                    <a:pt x="298" y="5203"/>
                  </a:cubicBezTo>
                  <a:cubicBezTo>
                    <a:pt x="419" y="4741"/>
                    <a:pt x="550" y="4290"/>
                    <a:pt x="726" y="3839"/>
                  </a:cubicBezTo>
                  <a:cubicBezTo>
                    <a:pt x="781" y="3707"/>
                    <a:pt x="836" y="3575"/>
                    <a:pt x="913" y="3454"/>
                  </a:cubicBezTo>
                  <a:cubicBezTo>
                    <a:pt x="1056" y="3190"/>
                    <a:pt x="1210" y="2937"/>
                    <a:pt x="1353" y="2684"/>
                  </a:cubicBezTo>
                  <a:cubicBezTo>
                    <a:pt x="1606" y="2244"/>
                    <a:pt x="1936" y="1871"/>
                    <a:pt x="2299" y="1541"/>
                  </a:cubicBezTo>
                  <a:cubicBezTo>
                    <a:pt x="2651" y="1211"/>
                    <a:pt x="3025" y="903"/>
                    <a:pt x="3432" y="650"/>
                  </a:cubicBezTo>
                  <a:cubicBezTo>
                    <a:pt x="3850" y="386"/>
                    <a:pt x="4290" y="221"/>
                    <a:pt x="4773" y="166"/>
                  </a:cubicBezTo>
                  <a:cubicBezTo>
                    <a:pt x="4982" y="144"/>
                    <a:pt x="5202" y="122"/>
                    <a:pt x="5411" y="111"/>
                  </a:cubicBezTo>
                  <a:cubicBezTo>
                    <a:pt x="5426" y="111"/>
                    <a:pt x="5440" y="111"/>
                    <a:pt x="5454" y="111"/>
                  </a:cubicBezTo>
                  <a:close/>
                  <a:moveTo>
                    <a:pt x="5419" y="1"/>
                  </a:moveTo>
                  <a:cubicBezTo>
                    <a:pt x="5405" y="1"/>
                    <a:pt x="5392" y="1"/>
                    <a:pt x="5378" y="1"/>
                  </a:cubicBezTo>
                  <a:cubicBezTo>
                    <a:pt x="5169" y="12"/>
                    <a:pt x="4971" y="34"/>
                    <a:pt x="4773" y="56"/>
                  </a:cubicBezTo>
                  <a:cubicBezTo>
                    <a:pt x="4279" y="122"/>
                    <a:pt x="3817" y="276"/>
                    <a:pt x="3399" y="540"/>
                  </a:cubicBezTo>
                  <a:cubicBezTo>
                    <a:pt x="3047" y="760"/>
                    <a:pt x="2728" y="1013"/>
                    <a:pt x="2409" y="1288"/>
                  </a:cubicBezTo>
                  <a:cubicBezTo>
                    <a:pt x="1914" y="1706"/>
                    <a:pt x="1496" y="2200"/>
                    <a:pt x="1166" y="2772"/>
                  </a:cubicBezTo>
                  <a:cubicBezTo>
                    <a:pt x="990" y="3069"/>
                    <a:pt x="836" y="3377"/>
                    <a:pt x="693" y="3685"/>
                  </a:cubicBezTo>
                  <a:cubicBezTo>
                    <a:pt x="616" y="3850"/>
                    <a:pt x="539" y="4015"/>
                    <a:pt x="484" y="4180"/>
                  </a:cubicBezTo>
                  <a:cubicBezTo>
                    <a:pt x="375" y="4510"/>
                    <a:pt x="287" y="4840"/>
                    <a:pt x="199" y="5181"/>
                  </a:cubicBezTo>
                  <a:cubicBezTo>
                    <a:pt x="122" y="5445"/>
                    <a:pt x="67" y="5720"/>
                    <a:pt x="45" y="6005"/>
                  </a:cubicBezTo>
                  <a:cubicBezTo>
                    <a:pt x="1" y="6544"/>
                    <a:pt x="67" y="7083"/>
                    <a:pt x="210" y="7611"/>
                  </a:cubicBezTo>
                  <a:cubicBezTo>
                    <a:pt x="320" y="8018"/>
                    <a:pt x="495" y="8392"/>
                    <a:pt x="737" y="8733"/>
                  </a:cubicBezTo>
                  <a:cubicBezTo>
                    <a:pt x="902" y="8942"/>
                    <a:pt x="1089" y="9107"/>
                    <a:pt x="1331" y="9217"/>
                  </a:cubicBezTo>
                  <a:cubicBezTo>
                    <a:pt x="1639" y="9371"/>
                    <a:pt x="1947" y="9492"/>
                    <a:pt x="2277" y="9591"/>
                  </a:cubicBezTo>
                  <a:cubicBezTo>
                    <a:pt x="2483" y="9649"/>
                    <a:pt x="2689" y="9683"/>
                    <a:pt x="2897" y="9683"/>
                  </a:cubicBezTo>
                  <a:cubicBezTo>
                    <a:pt x="3077" y="9683"/>
                    <a:pt x="3259" y="9658"/>
                    <a:pt x="3443" y="9602"/>
                  </a:cubicBezTo>
                  <a:cubicBezTo>
                    <a:pt x="3685" y="9525"/>
                    <a:pt x="3938" y="9448"/>
                    <a:pt x="4180" y="9338"/>
                  </a:cubicBezTo>
                  <a:cubicBezTo>
                    <a:pt x="4399" y="9228"/>
                    <a:pt x="4630" y="9129"/>
                    <a:pt x="4850" y="9008"/>
                  </a:cubicBezTo>
                  <a:cubicBezTo>
                    <a:pt x="5103" y="8887"/>
                    <a:pt x="5334" y="8755"/>
                    <a:pt x="5554" y="8579"/>
                  </a:cubicBezTo>
                  <a:cubicBezTo>
                    <a:pt x="6027" y="8194"/>
                    <a:pt x="6434" y="7765"/>
                    <a:pt x="6775" y="7259"/>
                  </a:cubicBezTo>
                  <a:cubicBezTo>
                    <a:pt x="7215" y="6621"/>
                    <a:pt x="7556" y="5928"/>
                    <a:pt x="7798" y="5181"/>
                  </a:cubicBezTo>
                  <a:cubicBezTo>
                    <a:pt x="7952" y="4697"/>
                    <a:pt x="8073" y="4191"/>
                    <a:pt x="8084" y="3663"/>
                  </a:cubicBezTo>
                  <a:cubicBezTo>
                    <a:pt x="8106" y="3388"/>
                    <a:pt x="8084" y="3102"/>
                    <a:pt x="8040" y="2816"/>
                  </a:cubicBezTo>
                  <a:cubicBezTo>
                    <a:pt x="7919" y="2069"/>
                    <a:pt x="7622" y="1387"/>
                    <a:pt x="7127" y="804"/>
                  </a:cubicBezTo>
                  <a:cubicBezTo>
                    <a:pt x="6685" y="275"/>
                    <a:pt x="6105" y="1"/>
                    <a:pt x="54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4" name="Google Shape;3604;p73"/>
            <p:cNvSpPr/>
            <p:nvPr/>
          </p:nvSpPr>
          <p:spPr>
            <a:xfrm flipH="1">
              <a:off x="2902071" y="1856221"/>
              <a:ext cx="536374" cy="641329"/>
            </a:xfrm>
            <a:custGeom>
              <a:avLst/>
              <a:gdLst/>
              <a:ahLst/>
              <a:cxnLst/>
              <a:rect l="l" t="t" r="r" b="b"/>
              <a:pathLst>
                <a:path w="5642" h="6746" extrusionOk="0">
                  <a:moveTo>
                    <a:pt x="2739" y="735"/>
                  </a:moveTo>
                  <a:cubicBezTo>
                    <a:pt x="2746" y="735"/>
                    <a:pt x="2753" y="737"/>
                    <a:pt x="2760" y="740"/>
                  </a:cubicBezTo>
                  <a:cubicBezTo>
                    <a:pt x="2771" y="740"/>
                    <a:pt x="2782" y="762"/>
                    <a:pt x="2793" y="773"/>
                  </a:cubicBezTo>
                  <a:cubicBezTo>
                    <a:pt x="2782" y="784"/>
                    <a:pt x="2782" y="806"/>
                    <a:pt x="2771" y="817"/>
                  </a:cubicBezTo>
                  <a:cubicBezTo>
                    <a:pt x="2749" y="839"/>
                    <a:pt x="2716" y="850"/>
                    <a:pt x="2683" y="872"/>
                  </a:cubicBezTo>
                  <a:cubicBezTo>
                    <a:pt x="2222" y="1048"/>
                    <a:pt x="1870" y="1356"/>
                    <a:pt x="1573" y="1741"/>
                  </a:cubicBezTo>
                  <a:cubicBezTo>
                    <a:pt x="1529" y="1785"/>
                    <a:pt x="1496" y="1829"/>
                    <a:pt x="1452" y="1873"/>
                  </a:cubicBezTo>
                  <a:cubicBezTo>
                    <a:pt x="1448" y="1876"/>
                    <a:pt x="1443" y="1878"/>
                    <a:pt x="1437" y="1878"/>
                  </a:cubicBezTo>
                  <a:cubicBezTo>
                    <a:pt x="1422" y="1878"/>
                    <a:pt x="1401" y="1870"/>
                    <a:pt x="1386" y="1862"/>
                  </a:cubicBezTo>
                  <a:cubicBezTo>
                    <a:pt x="1375" y="1862"/>
                    <a:pt x="1375" y="1829"/>
                    <a:pt x="1386" y="1818"/>
                  </a:cubicBezTo>
                  <a:cubicBezTo>
                    <a:pt x="1386" y="1796"/>
                    <a:pt x="1397" y="1785"/>
                    <a:pt x="1408" y="1774"/>
                  </a:cubicBezTo>
                  <a:cubicBezTo>
                    <a:pt x="1595" y="1532"/>
                    <a:pt x="1793" y="1301"/>
                    <a:pt x="2035" y="1114"/>
                  </a:cubicBezTo>
                  <a:cubicBezTo>
                    <a:pt x="2233" y="949"/>
                    <a:pt x="2463" y="839"/>
                    <a:pt x="2705" y="740"/>
                  </a:cubicBezTo>
                  <a:cubicBezTo>
                    <a:pt x="2713" y="740"/>
                    <a:pt x="2725" y="735"/>
                    <a:pt x="2739" y="735"/>
                  </a:cubicBezTo>
                  <a:close/>
                  <a:moveTo>
                    <a:pt x="1150" y="2246"/>
                  </a:moveTo>
                  <a:cubicBezTo>
                    <a:pt x="1155" y="2246"/>
                    <a:pt x="1160" y="2246"/>
                    <a:pt x="1166" y="2247"/>
                  </a:cubicBezTo>
                  <a:cubicBezTo>
                    <a:pt x="1199" y="2247"/>
                    <a:pt x="1210" y="2302"/>
                    <a:pt x="1155" y="2379"/>
                  </a:cubicBezTo>
                  <a:cubicBezTo>
                    <a:pt x="968" y="2698"/>
                    <a:pt x="869" y="3061"/>
                    <a:pt x="781" y="3424"/>
                  </a:cubicBezTo>
                  <a:cubicBezTo>
                    <a:pt x="773" y="3465"/>
                    <a:pt x="751" y="3501"/>
                    <a:pt x="727" y="3501"/>
                  </a:cubicBezTo>
                  <a:cubicBezTo>
                    <a:pt x="720" y="3501"/>
                    <a:pt x="712" y="3497"/>
                    <a:pt x="704" y="3490"/>
                  </a:cubicBezTo>
                  <a:cubicBezTo>
                    <a:pt x="682" y="3468"/>
                    <a:pt x="682" y="3435"/>
                    <a:pt x="671" y="3413"/>
                  </a:cubicBezTo>
                  <a:cubicBezTo>
                    <a:pt x="693" y="3336"/>
                    <a:pt x="704" y="3270"/>
                    <a:pt x="726" y="3215"/>
                  </a:cubicBezTo>
                  <a:cubicBezTo>
                    <a:pt x="803" y="2907"/>
                    <a:pt x="902" y="2610"/>
                    <a:pt x="1067" y="2335"/>
                  </a:cubicBezTo>
                  <a:cubicBezTo>
                    <a:pt x="1087" y="2295"/>
                    <a:pt x="1098" y="2246"/>
                    <a:pt x="1150" y="2246"/>
                  </a:cubicBezTo>
                  <a:close/>
                  <a:moveTo>
                    <a:pt x="1934" y="4323"/>
                  </a:moveTo>
                  <a:cubicBezTo>
                    <a:pt x="1946" y="4323"/>
                    <a:pt x="1957" y="4324"/>
                    <a:pt x="1969" y="4325"/>
                  </a:cubicBezTo>
                  <a:cubicBezTo>
                    <a:pt x="2068" y="4347"/>
                    <a:pt x="2123" y="4413"/>
                    <a:pt x="2123" y="4512"/>
                  </a:cubicBezTo>
                  <a:cubicBezTo>
                    <a:pt x="2113" y="4671"/>
                    <a:pt x="1968" y="4803"/>
                    <a:pt x="1811" y="4803"/>
                  </a:cubicBezTo>
                  <a:cubicBezTo>
                    <a:pt x="1794" y="4803"/>
                    <a:pt x="1777" y="4801"/>
                    <a:pt x="1760" y="4798"/>
                  </a:cubicBezTo>
                  <a:cubicBezTo>
                    <a:pt x="1672" y="4776"/>
                    <a:pt x="1606" y="4688"/>
                    <a:pt x="1617" y="4600"/>
                  </a:cubicBezTo>
                  <a:cubicBezTo>
                    <a:pt x="1637" y="4447"/>
                    <a:pt x="1790" y="4323"/>
                    <a:pt x="1934" y="4323"/>
                  </a:cubicBezTo>
                  <a:close/>
                  <a:moveTo>
                    <a:pt x="3927" y="0"/>
                  </a:moveTo>
                  <a:cubicBezTo>
                    <a:pt x="3844" y="0"/>
                    <a:pt x="3759" y="8"/>
                    <a:pt x="3673" y="26"/>
                  </a:cubicBezTo>
                  <a:cubicBezTo>
                    <a:pt x="3607" y="48"/>
                    <a:pt x="3519" y="48"/>
                    <a:pt x="3442" y="59"/>
                  </a:cubicBezTo>
                  <a:cubicBezTo>
                    <a:pt x="3112" y="81"/>
                    <a:pt x="2793" y="179"/>
                    <a:pt x="2485" y="322"/>
                  </a:cubicBezTo>
                  <a:cubicBezTo>
                    <a:pt x="1980" y="575"/>
                    <a:pt x="1518" y="916"/>
                    <a:pt x="1122" y="1323"/>
                  </a:cubicBezTo>
                  <a:cubicBezTo>
                    <a:pt x="748" y="1708"/>
                    <a:pt x="484" y="2148"/>
                    <a:pt x="341" y="2665"/>
                  </a:cubicBezTo>
                  <a:cubicBezTo>
                    <a:pt x="220" y="3094"/>
                    <a:pt x="121" y="3523"/>
                    <a:pt x="55" y="3962"/>
                  </a:cubicBezTo>
                  <a:cubicBezTo>
                    <a:pt x="22" y="4226"/>
                    <a:pt x="0" y="4490"/>
                    <a:pt x="33" y="4765"/>
                  </a:cubicBezTo>
                  <a:cubicBezTo>
                    <a:pt x="110" y="5392"/>
                    <a:pt x="407" y="5909"/>
                    <a:pt x="869" y="6338"/>
                  </a:cubicBezTo>
                  <a:cubicBezTo>
                    <a:pt x="1155" y="6591"/>
                    <a:pt x="1485" y="6723"/>
                    <a:pt x="1859" y="6745"/>
                  </a:cubicBezTo>
                  <a:cubicBezTo>
                    <a:pt x="1882" y="6746"/>
                    <a:pt x="1905" y="6746"/>
                    <a:pt x="1928" y="6746"/>
                  </a:cubicBezTo>
                  <a:cubicBezTo>
                    <a:pt x="2221" y="6746"/>
                    <a:pt x="2496" y="6682"/>
                    <a:pt x="2771" y="6580"/>
                  </a:cubicBezTo>
                  <a:cubicBezTo>
                    <a:pt x="2804" y="6569"/>
                    <a:pt x="2837" y="6547"/>
                    <a:pt x="2870" y="6536"/>
                  </a:cubicBezTo>
                  <a:cubicBezTo>
                    <a:pt x="2837" y="6470"/>
                    <a:pt x="2815" y="6404"/>
                    <a:pt x="2782" y="6349"/>
                  </a:cubicBezTo>
                  <a:cubicBezTo>
                    <a:pt x="2694" y="6173"/>
                    <a:pt x="2628" y="5975"/>
                    <a:pt x="2628" y="5766"/>
                  </a:cubicBezTo>
                  <a:cubicBezTo>
                    <a:pt x="2617" y="5304"/>
                    <a:pt x="2804" y="4897"/>
                    <a:pt x="3079" y="4534"/>
                  </a:cubicBezTo>
                  <a:cubicBezTo>
                    <a:pt x="3090" y="4523"/>
                    <a:pt x="3101" y="4512"/>
                    <a:pt x="3112" y="4501"/>
                  </a:cubicBezTo>
                  <a:cubicBezTo>
                    <a:pt x="3354" y="4270"/>
                    <a:pt x="3629" y="4094"/>
                    <a:pt x="3959" y="4006"/>
                  </a:cubicBezTo>
                  <a:cubicBezTo>
                    <a:pt x="4089" y="3966"/>
                    <a:pt x="4221" y="3944"/>
                    <a:pt x="4352" y="3944"/>
                  </a:cubicBezTo>
                  <a:cubicBezTo>
                    <a:pt x="4542" y="3944"/>
                    <a:pt x="4729" y="3990"/>
                    <a:pt x="4905" y="4094"/>
                  </a:cubicBezTo>
                  <a:cubicBezTo>
                    <a:pt x="4982" y="4127"/>
                    <a:pt x="5048" y="4182"/>
                    <a:pt x="5125" y="4237"/>
                  </a:cubicBezTo>
                  <a:lnTo>
                    <a:pt x="5114" y="4226"/>
                  </a:lnTo>
                  <a:cubicBezTo>
                    <a:pt x="5136" y="4204"/>
                    <a:pt x="5158" y="4182"/>
                    <a:pt x="5169" y="4160"/>
                  </a:cubicBezTo>
                  <a:cubicBezTo>
                    <a:pt x="5488" y="3468"/>
                    <a:pt x="5642" y="2731"/>
                    <a:pt x="5609" y="1972"/>
                  </a:cubicBezTo>
                  <a:cubicBezTo>
                    <a:pt x="5598" y="1598"/>
                    <a:pt x="5488" y="1246"/>
                    <a:pt x="5334" y="905"/>
                  </a:cubicBezTo>
                  <a:cubicBezTo>
                    <a:pt x="5169" y="575"/>
                    <a:pt x="4916" y="344"/>
                    <a:pt x="4597" y="179"/>
                  </a:cubicBezTo>
                  <a:cubicBezTo>
                    <a:pt x="4386" y="66"/>
                    <a:pt x="4163" y="0"/>
                    <a:pt x="39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5" name="Google Shape;3605;p73"/>
            <p:cNvSpPr/>
            <p:nvPr/>
          </p:nvSpPr>
          <p:spPr>
            <a:xfrm flipH="1">
              <a:off x="2866516" y="1680821"/>
              <a:ext cx="753889" cy="899629"/>
            </a:xfrm>
            <a:custGeom>
              <a:avLst/>
              <a:gdLst/>
              <a:ahLst/>
              <a:cxnLst/>
              <a:rect l="l" t="t" r="r" b="b"/>
              <a:pathLst>
                <a:path w="7930" h="9463" extrusionOk="0">
                  <a:moveTo>
                    <a:pt x="4245" y="463"/>
                  </a:moveTo>
                  <a:cubicBezTo>
                    <a:pt x="4256" y="463"/>
                    <a:pt x="4275" y="482"/>
                    <a:pt x="4295" y="510"/>
                  </a:cubicBezTo>
                  <a:lnTo>
                    <a:pt x="4295" y="510"/>
                  </a:lnTo>
                  <a:cubicBezTo>
                    <a:pt x="4265" y="530"/>
                    <a:pt x="4245" y="540"/>
                    <a:pt x="4234" y="540"/>
                  </a:cubicBezTo>
                  <a:cubicBezTo>
                    <a:pt x="4201" y="540"/>
                    <a:pt x="4190" y="518"/>
                    <a:pt x="4201" y="496"/>
                  </a:cubicBezTo>
                  <a:cubicBezTo>
                    <a:pt x="4201" y="485"/>
                    <a:pt x="4223" y="463"/>
                    <a:pt x="4245" y="463"/>
                  </a:cubicBezTo>
                  <a:close/>
                  <a:moveTo>
                    <a:pt x="6170" y="848"/>
                  </a:moveTo>
                  <a:cubicBezTo>
                    <a:pt x="6368" y="914"/>
                    <a:pt x="6555" y="980"/>
                    <a:pt x="6720" y="1101"/>
                  </a:cubicBezTo>
                  <a:cubicBezTo>
                    <a:pt x="6742" y="1112"/>
                    <a:pt x="6753" y="1123"/>
                    <a:pt x="6753" y="1145"/>
                  </a:cubicBezTo>
                  <a:cubicBezTo>
                    <a:pt x="6753" y="1156"/>
                    <a:pt x="6753" y="1178"/>
                    <a:pt x="6742" y="1189"/>
                  </a:cubicBezTo>
                  <a:cubicBezTo>
                    <a:pt x="6731" y="1200"/>
                    <a:pt x="6720" y="1200"/>
                    <a:pt x="6709" y="1200"/>
                  </a:cubicBezTo>
                  <a:cubicBezTo>
                    <a:pt x="6698" y="1200"/>
                    <a:pt x="6676" y="1189"/>
                    <a:pt x="6665" y="1178"/>
                  </a:cubicBezTo>
                  <a:cubicBezTo>
                    <a:pt x="6511" y="1079"/>
                    <a:pt x="6346" y="1013"/>
                    <a:pt x="6181" y="969"/>
                  </a:cubicBezTo>
                  <a:cubicBezTo>
                    <a:pt x="6170" y="969"/>
                    <a:pt x="6148" y="969"/>
                    <a:pt x="6148" y="958"/>
                  </a:cubicBezTo>
                  <a:cubicBezTo>
                    <a:pt x="6126" y="936"/>
                    <a:pt x="6104" y="914"/>
                    <a:pt x="6115" y="903"/>
                  </a:cubicBezTo>
                  <a:cubicBezTo>
                    <a:pt x="6115" y="881"/>
                    <a:pt x="6148" y="870"/>
                    <a:pt x="6170" y="859"/>
                  </a:cubicBezTo>
                  <a:lnTo>
                    <a:pt x="6170" y="848"/>
                  </a:lnTo>
                  <a:close/>
                  <a:moveTo>
                    <a:pt x="6918" y="1365"/>
                  </a:moveTo>
                  <a:cubicBezTo>
                    <a:pt x="6940" y="1376"/>
                    <a:pt x="6951" y="1398"/>
                    <a:pt x="6973" y="1420"/>
                  </a:cubicBezTo>
                  <a:cubicBezTo>
                    <a:pt x="6940" y="1442"/>
                    <a:pt x="6918" y="1453"/>
                    <a:pt x="6907" y="1453"/>
                  </a:cubicBezTo>
                  <a:cubicBezTo>
                    <a:pt x="6885" y="1453"/>
                    <a:pt x="6885" y="1420"/>
                    <a:pt x="6863" y="1409"/>
                  </a:cubicBezTo>
                  <a:cubicBezTo>
                    <a:pt x="6885" y="1387"/>
                    <a:pt x="6907" y="1365"/>
                    <a:pt x="6918" y="1365"/>
                  </a:cubicBezTo>
                  <a:close/>
                  <a:moveTo>
                    <a:pt x="5345" y="692"/>
                  </a:moveTo>
                  <a:cubicBezTo>
                    <a:pt x="5439" y="692"/>
                    <a:pt x="5535" y="696"/>
                    <a:pt x="5631" y="705"/>
                  </a:cubicBezTo>
                  <a:lnTo>
                    <a:pt x="5697" y="705"/>
                  </a:lnTo>
                  <a:cubicBezTo>
                    <a:pt x="5730" y="716"/>
                    <a:pt x="5763" y="727"/>
                    <a:pt x="5763" y="760"/>
                  </a:cubicBezTo>
                  <a:cubicBezTo>
                    <a:pt x="5763" y="804"/>
                    <a:pt x="5730" y="815"/>
                    <a:pt x="5697" y="815"/>
                  </a:cubicBezTo>
                  <a:lnTo>
                    <a:pt x="5609" y="815"/>
                  </a:lnTo>
                  <a:cubicBezTo>
                    <a:pt x="5554" y="804"/>
                    <a:pt x="5499" y="804"/>
                    <a:pt x="5444" y="804"/>
                  </a:cubicBezTo>
                  <a:cubicBezTo>
                    <a:pt x="5418" y="803"/>
                    <a:pt x="5391" y="803"/>
                    <a:pt x="5364" y="803"/>
                  </a:cubicBezTo>
                  <a:cubicBezTo>
                    <a:pt x="4910" y="803"/>
                    <a:pt x="4475" y="893"/>
                    <a:pt x="4070" y="1101"/>
                  </a:cubicBezTo>
                  <a:cubicBezTo>
                    <a:pt x="3531" y="1365"/>
                    <a:pt x="3069" y="1717"/>
                    <a:pt x="2640" y="2134"/>
                  </a:cubicBezTo>
                  <a:cubicBezTo>
                    <a:pt x="2475" y="2299"/>
                    <a:pt x="2332" y="2475"/>
                    <a:pt x="2178" y="2651"/>
                  </a:cubicBezTo>
                  <a:cubicBezTo>
                    <a:pt x="2156" y="2673"/>
                    <a:pt x="2145" y="2695"/>
                    <a:pt x="2134" y="2706"/>
                  </a:cubicBezTo>
                  <a:cubicBezTo>
                    <a:pt x="2112" y="2736"/>
                    <a:pt x="2090" y="2750"/>
                    <a:pt x="2071" y="2750"/>
                  </a:cubicBezTo>
                  <a:cubicBezTo>
                    <a:pt x="2062" y="2750"/>
                    <a:pt x="2053" y="2747"/>
                    <a:pt x="2046" y="2739"/>
                  </a:cubicBezTo>
                  <a:cubicBezTo>
                    <a:pt x="2013" y="2695"/>
                    <a:pt x="2035" y="2662"/>
                    <a:pt x="2057" y="2640"/>
                  </a:cubicBezTo>
                  <a:cubicBezTo>
                    <a:pt x="2068" y="2607"/>
                    <a:pt x="2101" y="2585"/>
                    <a:pt x="2123" y="2552"/>
                  </a:cubicBezTo>
                  <a:cubicBezTo>
                    <a:pt x="2618" y="1948"/>
                    <a:pt x="3201" y="1442"/>
                    <a:pt x="3883" y="1068"/>
                  </a:cubicBezTo>
                  <a:cubicBezTo>
                    <a:pt x="4347" y="817"/>
                    <a:pt x="4834" y="692"/>
                    <a:pt x="5345" y="692"/>
                  </a:cubicBezTo>
                  <a:close/>
                  <a:moveTo>
                    <a:pt x="3692" y="669"/>
                  </a:moveTo>
                  <a:cubicBezTo>
                    <a:pt x="3704" y="669"/>
                    <a:pt x="3722" y="685"/>
                    <a:pt x="3740" y="694"/>
                  </a:cubicBezTo>
                  <a:cubicBezTo>
                    <a:pt x="3729" y="716"/>
                    <a:pt x="3729" y="738"/>
                    <a:pt x="3718" y="749"/>
                  </a:cubicBezTo>
                  <a:cubicBezTo>
                    <a:pt x="3685" y="771"/>
                    <a:pt x="3663" y="782"/>
                    <a:pt x="3630" y="804"/>
                  </a:cubicBezTo>
                  <a:cubicBezTo>
                    <a:pt x="2750" y="1288"/>
                    <a:pt x="2057" y="1970"/>
                    <a:pt x="1518" y="2816"/>
                  </a:cubicBezTo>
                  <a:cubicBezTo>
                    <a:pt x="1496" y="2849"/>
                    <a:pt x="1474" y="2893"/>
                    <a:pt x="1441" y="2937"/>
                  </a:cubicBezTo>
                  <a:cubicBezTo>
                    <a:pt x="1427" y="2951"/>
                    <a:pt x="1409" y="2965"/>
                    <a:pt x="1392" y="2965"/>
                  </a:cubicBezTo>
                  <a:cubicBezTo>
                    <a:pt x="1382" y="2965"/>
                    <a:pt x="1372" y="2960"/>
                    <a:pt x="1364" y="2948"/>
                  </a:cubicBezTo>
                  <a:cubicBezTo>
                    <a:pt x="1353" y="2937"/>
                    <a:pt x="1353" y="2893"/>
                    <a:pt x="1364" y="2871"/>
                  </a:cubicBezTo>
                  <a:cubicBezTo>
                    <a:pt x="1364" y="2838"/>
                    <a:pt x="1397" y="2805"/>
                    <a:pt x="1408" y="2783"/>
                  </a:cubicBezTo>
                  <a:cubicBezTo>
                    <a:pt x="1628" y="2420"/>
                    <a:pt x="1881" y="2090"/>
                    <a:pt x="2178" y="1794"/>
                  </a:cubicBezTo>
                  <a:cubicBezTo>
                    <a:pt x="2574" y="1376"/>
                    <a:pt x="3025" y="1002"/>
                    <a:pt x="3531" y="727"/>
                  </a:cubicBezTo>
                  <a:cubicBezTo>
                    <a:pt x="3586" y="705"/>
                    <a:pt x="3630" y="683"/>
                    <a:pt x="3685" y="672"/>
                  </a:cubicBezTo>
                  <a:cubicBezTo>
                    <a:pt x="3687" y="670"/>
                    <a:pt x="3689" y="669"/>
                    <a:pt x="3692" y="669"/>
                  </a:cubicBezTo>
                  <a:close/>
                  <a:moveTo>
                    <a:pt x="1177" y="3248"/>
                  </a:moveTo>
                  <a:cubicBezTo>
                    <a:pt x="1186" y="3248"/>
                    <a:pt x="1194" y="3251"/>
                    <a:pt x="1199" y="3256"/>
                  </a:cubicBezTo>
                  <a:cubicBezTo>
                    <a:pt x="1210" y="3267"/>
                    <a:pt x="1232" y="3289"/>
                    <a:pt x="1221" y="3300"/>
                  </a:cubicBezTo>
                  <a:cubicBezTo>
                    <a:pt x="1210" y="3333"/>
                    <a:pt x="1199" y="3366"/>
                    <a:pt x="1177" y="3399"/>
                  </a:cubicBezTo>
                  <a:cubicBezTo>
                    <a:pt x="1089" y="3564"/>
                    <a:pt x="1001" y="3740"/>
                    <a:pt x="924" y="3905"/>
                  </a:cubicBezTo>
                  <a:cubicBezTo>
                    <a:pt x="847" y="4070"/>
                    <a:pt x="792" y="4246"/>
                    <a:pt x="726" y="4411"/>
                  </a:cubicBezTo>
                  <a:cubicBezTo>
                    <a:pt x="715" y="4433"/>
                    <a:pt x="715" y="4455"/>
                    <a:pt x="704" y="4477"/>
                  </a:cubicBezTo>
                  <a:cubicBezTo>
                    <a:pt x="693" y="4488"/>
                    <a:pt x="671" y="4499"/>
                    <a:pt x="660" y="4510"/>
                  </a:cubicBezTo>
                  <a:cubicBezTo>
                    <a:pt x="649" y="4488"/>
                    <a:pt x="627" y="4477"/>
                    <a:pt x="627" y="4466"/>
                  </a:cubicBezTo>
                  <a:cubicBezTo>
                    <a:pt x="627" y="4422"/>
                    <a:pt x="627" y="4378"/>
                    <a:pt x="638" y="4334"/>
                  </a:cubicBezTo>
                  <a:cubicBezTo>
                    <a:pt x="715" y="4147"/>
                    <a:pt x="792" y="3949"/>
                    <a:pt x="869" y="3773"/>
                  </a:cubicBezTo>
                  <a:cubicBezTo>
                    <a:pt x="935" y="3619"/>
                    <a:pt x="1012" y="3487"/>
                    <a:pt x="1089" y="3344"/>
                  </a:cubicBezTo>
                  <a:cubicBezTo>
                    <a:pt x="1111" y="3311"/>
                    <a:pt x="1133" y="3278"/>
                    <a:pt x="1155" y="3256"/>
                  </a:cubicBezTo>
                  <a:cubicBezTo>
                    <a:pt x="1161" y="3251"/>
                    <a:pt x="1169" y="3248"/>
                    <a:pt x="1177" y="3248"/>
                  </a:cubicBezTo>
                  <a:close/>
                  <a:moveTo>
                    <a:pt x="1771" y="3289"/>
                  </a:moveTo>
                  <a:cubicBezTo>
                    <a:pt x="1782" y="3311"/>
                    <a:pt x="1804" y="3333"/>
                    <a:pt x="1804" y="3344"/>
                  </a:cubicBezTo>
                  <a:cubicBezTo>
                    <a:pt x="1804" y="3366"/>
                    <a:pt x="1793" y="3399"/>
                    <a:pt x="1782" y="3410"/>
                  </a:cubicBezTo>
                  <a:cubicBezTo>
                    <a:pt x="1716" y="3531"/>
                    <a:pt x="1650" y="3641"/>
                    <a:pt x="1584" y="3751"/>
                  </a:cubicBezTo>
                  <a:cubicBezTo>
                    <a:pt x="1364" y="4136"/>
                    <a:pt x="1166" y="4521"/>
                    <a:pt x="1023" y="4928"/>
                  </a:cubicBezTo>
                  <a:cubicBezTo>
                    <a:pt x="902" y="5258"/>
                    <a:pt x="825" y="5588"/>
                    <a:pt x="803" y="5939"/>
                  </a:cubicBezTo>
                  <a:cubicBezTo>
                    <a:pt x="792" y="6280"/>
                    <a:pt x="770" y="6621"/>
                    <a:pt x="847" y="6951"/>
                  </a:cubicBezTo>
                  <a:cubicBezTo>
                    <a:pt x="858" y="6973"/>
                    <a:pt x="858" y="7006"/>
                    <a:pt x="847" y="7028"/>
                  </a:cubicBezTo>
                  <a:cubicBezTo>
                    <a:pt x="847" y="7039"/>
                    <a:pt x="836" y="7061"/>
                    <a:pt x="825" y="7061"/>
                  </a:cubicBezTo>
                  <a:cubicBezTo>
                    <a:pt x="814" y="7061"/>
                    <a:pt x="781" y="7061"/>
                    <a:pt x="781" y="7050"/>
                  </a:cubicBezTo>
                  <a:cubicBezTo>
                    <a:pt x="759" y="7017"/>
                    <a:pt x="748" y="6995"/>
                    <a:pt x="748" y="6962"/>
                  </a:cubicBezTo>
                  <a:cubicBezTo>
                    <a:pt x="726" y="6819"/>
                    <a:pt x="693" y="6676"/>
                    <a:pt x="693" y="6544"/>
                  </a:cubicBezTo>
                  <a:cubicBezTo>
                    <a:pt x="693" y="6258"/>
                    <a:pt x="693" y="5961"/>
                    <a:pt x="726" y="5687"/>
                  </a:cubicBezTo>
                  <a:cubicBezTo>
                    <a:pt x="737" y="5456"/>
                    <a:pt x="803" y="5236"/>
                    <a:pt x="869" y="5016"/>
                  </a:cubicBezTo>
                  <a:cubicBezTo>
                    <a:pt x="1001" y="4598"/>
                    <a:pt x="1199" y="4213"/>
                    <a:pt x="1408" y="3839"/>
                  </a:cubicBezTo>
                  <a:cubicBezTo>
                    <a:pt x="1496" y="3674"/>
                    <a:pt x="1595" y="3520"/>
                    <a:pt x="1683" y="3377"/>
                  </a:cubicBezTo>
                  <a:cubicBezTo>
                    <a:pt x="1705" y="3344"/>
                    <a:pt x="1727" y="3322"/>
                    <a:pt x="1771" y="3289"/>
                  </a:cubicBezTo>
                  <a:close/>
                  <a:moveTo>
                    <a:pt x="1100" y="7468"/>
                  </a:moveTo>
                  <a:cubicBezTo>
                    <a:pt x="1100" y="7479"/>
                    <a:pt x="1122" y="7501"/>
                    <a:pt x="1122" y="7512"/>
                  </a:cubicBezTo>
                  <a:cubicBezTo>
                    <a:pt x="1111" y="7534"/>
                    <a:pt x="1100" y="7545"/>
                    <a:pt x="1067" y="7578"/>
                  </a:cubicBezTo>
                  <a:cubicBezTo>
                    <a:pt x="1056" y="7534"/>
                    <a:pt x="1034" y="7512"/>
                    <a:pt x="1045" y="7501"/>
                  </a:cubicBezTo>
                  <a:cubicBezTo>
                    <a:pt x="1056" y="7490"/>
                    <a:pt x="1078" y="7479"/>
                    <a:pt x="1100" y="7468"/>
                  </a:cubicBezTo>
                  <a:close/>
                  <a:moveTo>
                    <a:pt x="514" y="5014"/>
                  </a:moveTo>
                  <a:cubicBezTo>
                    <a:pt x="542" y="5014"/>
                    <a:pt x="560" y="5074"/>
                    <a:pt x="539" y="5115"/>
                  </a:cubicBezTo>
                  <a:cubicBezTo>
                    <a:pt x="484" y="5324"/>
                    <a:pt x="418" y="5544"/>
                    <a:pt x="385" y="5753"/>
                  </a:cubicBezTo>
                  <a:cubicBezTo>
                    <a:pt x="287" y="6291"/>
                    <a:pt x="287" y="6819"/>
                    <a:pt x="440" y="7347"/>
                  </a:cubicBezTo>
                  <a:cubicBezTo>
                    <a:pt x="495" y="7523"/>
                    <a:pt x="572" y="7699"/>
                    <a:pt x="682" y="7864"/>
                  </a:cubicBezTo>
                  <a:cubicBezTo>
                    <a:pt x="704" y="7886"/>
                    <a:pt x="715" y="7908"/>
                    <a:pt x="726" y="7941"/>
                  </a:cubicBezTo>
                  <a:cubicBezTo>
                    <a:pt x="726" y="7952"/>
                    <a:pt x="715" y="7963"/>
                    <a:pt x="704" y="7974"/>
                  </a:cubicBezTo>
                  <a:cubicBezTo>
                    <a:pt x="693" y="7985"/>
                    <a:pt x="671" y="7985"/>
                    <a:pt x="671" y="7985"/>
                  </a:cubicBezTo>
                  <a:cubicBezTo>
                    <a:pt x="638" y="7963"/>
                    <a:pt x="616" y="7941"/>
                    <a:pt x="594" y="7919"/>
                  </a:cubicBezTo>
                  <a:cubicBezTo>
                    <a:pt x="495" y="7765"/>
                    <a:pt x="418" y="7600"/>
                    <a:pt x="363" y="7435"/>
                  </a:cubicBezTo>
                  <a:cubicBezTo>
                    <a:pt x="232" y="7061"/>
                    <a:pt x="199" y="6665"/>
                    <a:pt x="221" y="6225"/>
                  </a:cubicBezTo>
                  <a:lnTo>
                    <a:pt x="221" y="6225"/>
                  </a:lnTo>
                  <a:lnTo>
                    <a:pt x="221" y="6236"/>
                  </a:lnTo>
                  <a:cubicBezTo>
                    <a:pt x="221" y="5862"/>
                    <a:pt x="319" y="5478"/>
                    <a:pt x="440" y="5093"/>
                  </a:cubicBezTo>
                  <a:cubicBezTo>
                    <a:pt x="451" y="5049"/>
                    <a:pt x="462" y="5016"/>
                    <a:pt x="506" y="5016"/>
                  </a:cubicBezTo>
                  <a:cubicBezTo>
                    <a:pt x="509" y="5015"/>
                    <a:pt x="511" y="5014"/>
                    <a:pt x="514" y="5014"/>
                  </a:cubicBezTo>
                  <a:close/>
                  <a:moveTo>
                    <a:pt x="913" y="8271"/>
                  </a:moveTo>
                  <a:cubicBezTo>
                    <a:pt x="935" y="8271"/>
                    <a:pt x="957" y="8271"/>
                    <a:pt x="968" y="8282"/>
                  </a:cubicBezTo>
                  <a:cubicBezTo>
                    <a:pt x="1045" y="8348"/>
                    <a:pt x="1122" y="8414"/>
                    <a:pt x="1199" y="8491"/>
                  </a:cubicBezTo>
                  <a:cubicBezTo>
                    <a:pt x="1210" y="8491"/>
                    <a:pt x="1199" y="8535"/>
                    <a:pt x="1199" y="8546"/>
                  </a:cubicBezTo>
                  <a:cubicBezTo>
                    <a:pt x="1188" y="8557"/>
                    <a:pt x="1155" y="8557"/>
                    <a:pt x="1144" y="8557"/>
                  </a:cubicBezTo>
                  <a:cubicBezTo>
                    <a:pt x="1067" y="8491"/>
                    <a:pt x="990" y="8414"/>
                    <a:pt x="913" y="8348"/>
                  </a:cubicBezTo>
                  <a:cubicBezTo>
                    <a:pt x="902" y="8337"/>
                    <a:pt x="913" y="8293"/>
                    <a:pt x="913" y="8271"/>
                  </a:cubicBezTo>
                  <a:close/>
                  <a:moveTo>
                    <a:pt x="1518" y="8744"/>
                  </a:moveTo>
                  <a:cubicBezTo>
                    <a:pt x="1551" y="8744"/>
                    <a:pt x="1584" y="8766"/>
                    <a:pt x="1584" y="8788"/>
                  </a:cubicBezTo>
                  <a:cubicBezTo>
                    <a:pt x="1573" y="8810"/>
                    <a:pt x="1551" y="8832"/>
                    <a:pt x="1540" y="8832"/>
                  </a:cubicBezTo>
                  <a:cubicBezTo>
                    <a:pt x="1518" y="8832"/>
                    <a:pt x="1496" y="8821"/>
                    <a:pt x="1452" y="8799"/>
                  </a:cubicBezTo>
                  <a:cubicBezTo>
                    <a:pt x="1485" y="8766"/>
                    <a:pt x="1496" y="8755"/>
                    <a:pt x="1518" y="8744"/>
                  </a:cubicBezTo>
                  <a:close/>
                  <a:moveTo>
                    <a:pt x="5333" y="1"/>
                  </a:moveTo>
                  <a:cubicBezTo>
                    <a:pt x="5319" y="1"/>
                    <a:pt x="5305" y="1"/>
                    <a:pt x="5290" y="1"/>
                  </a:cubicBezTo>
                  <a:cubicBezTo>
                    <a:pt x="5081" y="1"/>
                    <a:pt x="4861" y="34"/>
                    <a:pt x="4652" y="56"/>
                  </a:cubicBezTo>
                  <a:cubicBezTo>
                    <a:pt x="4169" y="111"/>
                    <a:pt x="3729" y="276"/>
                    <a:pt x="3311" y="529"/>
                  </a:cubicBezTo>
                  <a:cubicBezTo>
                    <a:pt x="2904" y="793"/>
                    <a:pt x="2530" y="1101"/>
                    <a:pt x="2178" y="1431"/>
                  </a:cubicBezTo>
                  <a:cubicBezTo>
                    <a:pt x="1804" y="1761"/>
                    <a:pt x="1485" y="2134"/>
                    <a:pt x="1232" y="2563"/>
                  </a:cubicBezTo>
                  <a:cubicBezTo>
                    <a:pt x="1078" y="2827"/>
                    <a:pt x="935" y="3080"/>
                    <a:pt x="792" y="3344"/>
                  </a:cubicBezTo>
                  <a:cubicBezTo>
                    <a:pt x="715" y="3465"/>
                    <a:pt x="649" y="3597"/>
                    <a:pt x="605" y="3729"/>
                  </a:cubicBezTo>
                  <a:cubicBezTo>
                    <a:pt x="429" y="4180"/>
                    <a:pt x="298" y="4631"/>
                    <a:pt x="177" y="5093"/>
                  </a:cubicBezTo>
                  <a:cubicBezTo>
                    <a:pt x="100" y="5390"/>
                    <a:pt x="34" y="5687"/>
                    <a:pt x="23" y="5994"/>
                  </a:cubicBezTo>
                  <a:cubicBezTo>
                    <a:pt x="1" y="6500"/>
                    <a:pt x="56" y="6995"/>
                    <a:pt x="188" y="7479"/>
                  </a:cubicBezTo>
                  <a:cubicBezTo>
                    <a:pt x="298" y="7864"/>
                    <a:pt x="462" y="8227"/>
                    <a:pt x="704" y="8557"/>
                  </a:cubicBezTo>
                  <a:cubicBezTo>
                    <a:pt x="847" y="8755"/>
                    <a:pt x="1034" y="8909"/>
                    <a:pt x="1265" y="9019"/>
                  </a:cubicBezTo>
                  <a:cubicBezTo>
                    <a:pt x="1562" y="9162"/>
                    <a:pt x="1870" y="9283"/>
                    <a:pt x="2178" y="9371"/>
                  </a:cubicBezTo>
                  <a:cubicBezTo>
                    <a:pt x="2389" y="9425"/>
                    <a:pt x="2599" y="9462"/>
                    <a:pt x="2810" y="9462"/>
                  </a:cubicBezTo>
                  <a:cubicBezTo>
                    <a:pt x="2940" y="9462"/>
                    <a:pt x="3071" y="9448"/>
                    <a:pt x="3201" y="9415"/>
                  </a:cubicBezTo>
                  <a:cubicBezTo>
                    <a:pt x="3476" y="9338"/>
                    <a:pt x="3740" y="9250"/>
                    <a:pt x="3993" y="9140"/>
                  </a:cubicBezTo>
                  <a:cubicBezTo>
                    <a:pt x="4234" y="9030"/>
                    <a:pt x="4465" y="8909"/>
                    <a:pt x="4707" y="8799"/>
                  </a:cubicBezTo>
                  <a:cubicBezTo>
                    <a:pt x="5235" y="8535"/>
                    <a:pt x="5675" y="8150"/>
                    <a:pt x="6093" y="7688"/>
                  </a:cubicBezTo>
                  <a:lnTo>
                    <a:pt x="6093" y="7677"/>
                  </a:lnTo>
                  <a:cubicBezTo>
                    <a:pt x="6049" y="7699"/>
                    <a:pt x="6038" y="7699"/>
                    <a:pt x="6038" y="7699"/>
                  </a:cubicBezTo>
                  <a:cubicBezTo>
                    <a:pt x="6005" y="7721"/>
                    <a:pt x="5983" y="7754"/>
                    <a:pt x="5950" y="7776"/>
                  </a:cubicBezTo>
                  <a:cubicBezTo>
                    <a:pt x="5543" y="8128"/>
                    <a:pt x="5081" y="8414"/>
                    <a:pt x="4553" y="8579"/>
                  </a:cubicBezTo>
                  <a:cubicBezTo>
                    <a:pt x="4332" y="8656"/>
                    <a:pt x="4101" y="8691"/>
                    <a:pt x="3863" y="8691"/>
                  </a:cubicBezTo>
                  <a:cubicBezTo>
                    <a:pt x="3829" y="8691"/>
                    <a:pt x="3795" y="8690"/>
                    <a:pt x="3762" y="8689"/>
                  </a:cubicBezTo>
                  <a:cubicBezTo>
                    <a:pt x="3410" y="8667"/>
                    <a:pt x="3091" y="8557"/>
                    <a:pt x="2816" y="8337"/>
                  </a:cubicBezTo>
                  <a:cubicBezTo>
                    <a:pt x="2299" y="7919"/>
                    <a:pt x="1969" y="7380"/>
                    <a:pt x="1859" y="6720"/>
                  </a:cubicBezTo>
                  <a:cubicBezTo>
                    <a:pt x="1804" y="6401"/>
                    <a:pt x="1837" y="6071"/>
                    <a:pt x="1881" y="5742"/>
                  </a:cubicBezTo>
                  <a:cubicBezTo>
                    <a:pt x="1925" y="5346"/>
                    <a:pt x="2024" y="4961"/>
                    <a:pt x="2123" y="4576"/>
                  </a:cubicBezTo>
                  <a:cubicBezTo>
                    <a:pt x="2244" y="4092"/>
                    <a:pt x="2464" y="3663"/>
                    <a:pt x="2794" y="3278"/>
                  </a:cubicBezTo>
                  <a:cubicBezTo>
                    <a:pt x="3267" y="2728"/>
                    <a:pt x="3839" y="2299"/>
                    <a:pt x="4498" y="2013"/>
                  </a:cubicBezTo>
                  <a:cubicBezTo>
                    <a:pt x="4718" y="1904"/>
                    <a:pt x="4960" y="1838"/>
                    <a:pt x="5202" y="1805"/>
                  </a:cubicBezTo>
                  <a:cubicBezTo>
                    <a:pt x="5323" y="1794"/>
                    <a:pt x="5455" y="1783"/>
                    <a:pt x="5576" y="1761"/>
                  </a:cubicBezTo>
                  <a:cubicBezTo>
                    <a:pt x="5663" y="1745"/>
                    <a:pt x="5749" y="1737"/>
                    <a:pt x="5834" y="1737"/>
                  </a:cubicBezTo>
                  <a:cubicBezTo>
                    <a:pt x="6051" y="1737"/>
                    <a:pt x="6262" y="1787"/>
                    <a:pt x="6467" y="1882"/>
                  </a:cubicBezTo>
                  <a:cubicBezTo>
                    <a:pt x="6775" y="2024"/>
                    <a:pt x="7050" y="2222"/>
                    <a:pt x="7237" y="2519"/>
                  </a:cubicBezTo>
                  <a:cubicBezTo>
                    <a:pt x="7435" y="2827"/>
                    <a:pt x="7545" y="3157"/>
                    <a:pt x="7600" y="3520"/>
                  </a:cubicBezTo>
                  <a:cubicBezTo>
                    <a:pt x="7666" y="3938"/>
                    <a:pt x="7644" y="4345"/>
                    <a:pt x="7578" y="4763"/>
                  </a:cubicBezTo>
                  <a:cubicBezTo>
                    <a:pt x="7556" y="4884"/>
                    <a:pt x="7523" y="4994"/>
                    <a:pt x="7512" y="5159"/>
                  </a:cubicBezTo>
                  <a:cubicBezTo>
                    <a:pt x="7600" y="4972"/>
                    <a:pt x="7644" y="4807"/>
                    <a:pt x="7688" y="4653"/>
                  </a:cubicBezTo>
                  <a:cubicBezTo>
                    <a:pt x="7908" y="3828"/>
                    <a:pt x="7930" y="3003"/>
                    <a:pt x="7688" y="2178"/>
                  </a:cubicBezTo>
                  <a:cubicBezTo>
                    <a:pt x="7523" y="1596"/>
                    <a:pt x="7226" y="1090"/>
                    <a:pt x="6819" y="650"/>
                  </a:cubicBezTo>
                  <a:cubicBezTo>
                    <a:pt x="6422" y="220"/>
                    <a:pt x="5920" y="1"/>
                    <a:pt x="53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6" name="Google Shape;3606;p73"/>
            <p:cNvSpPr/>
            <p:nvPr/>
          </p:nvSpPr>
          <p:spPr>
            <a:xfrm flipH="1">
              <a:off x="2957496" y="2241628"/>
              <a:ext cx="226927" cy="231776"/>
            </a:xfrm>
            <a:custGeom>
              <a:avLst/>
              <a:gdLst/>
              <a:ahLst/>
              <a:cxnLst/>
              <a:rect l="l" t="t" r="r" b="b"/>
              <a:pathLst>
                <a:path w="2387" h="2438" extrusionOk="0">
                  <a:moveTo>
                    <a:pt x="1677" y="1"/>
                  </a:moveTo>
                  <a:cubicBezTo>
                    <a:pt x="1591" y="1"/>
                    <a:pt x="1505" y="11"/>
                    <a:pt x="1419" y="29"/>
                  </a:cubicBezTo>
                  <a:cubicBezTo>
                    <a:pt x="1067" y="106"/>
                    <a:pt x="770" y="282"/>
                    <a:pt x="506" y="535"/>
                  </a:cubicBezTo>
                  <a:cubicBezTo>
                    <a:pt x="462" y="579"/>
                    <a:pt x="418" y="634"/>
                    <a:pt x="385" y="689"/>
                  </a:cubicBezTo>
                  <a:cubicBezTo>
                    <a:pt x="264" y="887"/>
                    <a:pt x="165" y="1096"/>
                    <a:pt x="99" y="1316"/>
                  </a:cubicBezTo>
                  <a:cubicBezTo>
                    <a:pt x="0" y="1723"/>
                    <a:pt x="77" y="2086"/>
                    <a:pt x="319" y="2438"/>
                  </a:cubicBezTo>
                  <a:cubicBezTo>
                    <a:pt x="352" y="2427"/>
                    <a:pt x="374" y="2416"/>
                    <a:pt x="396" y="2405"/>
                  </a:cubicBezTo>
                  <a:cubicBezTo>
                    <a:pt x="748" y="2229"/>
                    <a:pt x="1078" y="2020"/>
                    <a:pt x="1353" y="1745"/>
                  </a:cubicBezTo>
                  <a:cubicBezTo>
                    <a:pt x="1749" y="1349"/>
                    <a:pt x="2079" y="909"/>
                    <a:pt x="2343" y="414"/>
                  </a:cubicBezTo>
                  <a:cubicBezTo>
                    <a:pt x="2365" y="381"/>
                    <a:pt x="2376" y="348"/>
                    <a:pt x="2387" y="304"/>
                  </a:cubicBezTo>
                  <a:cubicBezTo>
                    <a:pt x="2332" y="216"/>
                    <a:pt x="2244" y="172"/>
                    <a:pt x="2167" y="117"/>
                  </a:cubicBezTo>
                  <a:cubicBezTo>
                    <a:pt x="2007" y="38"/>
                    <a:pt x="1843" y="1"/>
                    <a:pt x="16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7" name="Google Shape;3607;p73"/>
            <p:cNvSpPr/>
            <p:nvPr/>
          </p:nvSpPr>
          <p:spPr>
            <a:xfrm flipH="1">
              <a:off x="3172825" y="1926096"/>
              <a:ext cx="134997" cy="108663"/>
            </a:xfrm>
            <a:custGeom>
              <a:avLst/>
              <a:gdLst/>
              <a:ahLst/>
              <a:cxnLst/>
              <a:rect l="l" t="t" r="r" b="b"/>
              <a:pathLst>
                <a:path w="1420" h="1143" extrusionOk="0">
                  <a:moveTo>
                    <a:pt x="1365" y="0"/>
                  </a:moveTo>
                  <a:cubicBezTo>
                    <a:pt x="1351" y="0"/>
                    <a:pt x="1339" y="5"/>
                    <a:pt x="1331" y="5"/>
                  </a:cubicBezTo>
                  <a:cubicBezTo>
                    <a:pt x="1089" y="104"/>
                    <a:pt x="870" y="214"/>
                    <a:pt x="661" y="379"/>
                  </a:cubicBezTo>
                  <a:cubicBezTo>
                    <a:pt x="419" y="566"/>
                    <a:pt x="221" y="797"/>
                    <a:pt x="34" y="1039"/>
                  </a:cubicBezTo>
                  <a:cubicBezTo>
                    <a:pt x="23" y="1050"/>
                    <a:pt x="12" y="1061"/>
                    <a:pt x="12" y="1083"/>
                  </a:cubicBezTo>
                  <a:cubicBezTo>
                    <a:pt x="1" y="1094"/>
                    <a:pt x="1" y="1127"/>
                    <a:pt x="12" y="1127"/>
                  </a:cubicBezTo>
                  <a:cubicBezTo>
                    <a:pt x="27" y="1135"/>
                    <a:pt x="48" y="1143"/>
                    <a:pt x="63" y="1143"/>
                  </a:cubicBezTo>
                  <a:cubicBezTo>
                    <a:pt x="69" y="1143"/>
                    <a:pt x="74" y="1141"/>
                    <a:pt x="78" y="1138"/>
                  </a:cubicBezTo>
                  <a:cubicBezTo>
                    <a:pt x="122" y="1105"/>
                    <a:pt x="155" y="1050"/>
                    <a:pt x="199" y="1006"/>
                  </a:cubicBezTo>
                  <a:cubicBezTo>
                    <a:pt x="496" y="621"/>
                    <a:pt x="848" y="313"/>
                    <a:pt x="1309" y="137"/>
                  </a:cubicBezTo>
                  <a:cubicBezTo>
                    <a:pt x="1331" y="126"/>
                    <a:pt x="1375" y="104"/>
                    <a:pt x="1397" y="82"/>
                  </a:cubicBezTo>
                  <a:cubicBezTo>
                    <a:pt x="1408" y="71"/>
                    <a:pt x="1408" y="49"/>
                    <a:pt x="1419" y="38"/>
                  </a:cubicBezTo>
                  <a:cubicBezTo>
                    <a:pt x="1408" y="27"/>
                    <a:pt x="1397" y="5"/>
                    <a:pt x="1386" y="5"/>
                  </a:cubicBezTo>
                  <a:cubicBezTo>
                    <a:pt x="1379" y="2"/>
                    <a:pt x="1372" y="0"/>
                    <a:pt x="13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8" name="Google Shape;3608;p73"/>
            <p:cNvSpPr/>
            <p:nvPr/>
          </p:nvSpPr>
          <p:spPr>
            <a:xfrm flipH="1">
              <a:off x="3323413" y="2069649"/>
              <a:ext cx="51337" cy="119025"/>
            </a:xfrm>
            <a:custGeom>
              <a:avLst/>
              <a:gdLst/>
              <a:ahLst/>
              <a:cxnLst/>
              <a:rect l="l" t="t" r="r" b="b"/>
              <a:pathLst>
                <a:path w="540" h="1252" extrusionOk="0">
                  <a:moveTo>
                    <a:pt x="480" y="1"/>
                  </a:moveTo>
                  <a:cubicBezTo>
                    <a:pt x="428" y="1"/>
                    <a:pt x="417" y="50"/>
                    <a:pt x="397" y="90"/>
                  </a:cubicBezTo>
                  <a:cubicBezTo>
                    <a:pt x="232" y="365"/>
                    <a:pt x="133" y="662"/>
                    <a:pt x="56" y="970"/>
                  </a:cubicBezTo>
                  <a:cubicBezTo>
                    <a:pt x="34" y="1025"/>
                    <a:pt x="23" y="1091"/>
                    <a:pt x="1" y="1168"/>
                  </a:cubicBezTo>
                  <a:cubicBezTo>
                    <a:pt x="12" y="1190"/>
                    <a:pt x="23" y="1223"/>
                    <a:pt x="45" y="1245"/>
                  </a:cubicBezTo>
                  <a:cubicBezTo>
                    <a:pt x="49" y="1249"/>
                    <a:pt x="55" y="1251"/>
                    <a:pt x="60" y="1251"/>
                  </a:cubicBezTo>
                  <a:cubicBezTo>
                    <a:pt x="80" y="1251"/>
                    <a:pt x="102" y="1220"/>
                    <a:pt x="111" y="1168"/>
                  </a:cubicBezTo>
                  <a:cubicBezTo>
                    <a:pt x="199" y="816"/>
                    <a:pt x="298" y="453"/>
                    <a:pt x="496" y="134"/>
                  </a:cubicBezTo>
                  <a:cubicBezTo>
                    <a:pt x="540" y="57"/>
                    <a:pt x="529" y="2"/>
                    <a:pt x="496" y="2"/>
                  </a:cubicBezTo>
                  <a:cubicBezTo>
                    <a:pt x="490" y="1"/>
                    <a:pt x="485" y="1"/>
                    <a:pt x="4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09" name="Google Shape;3609;p73"/>
            <p:cNvSpPr/>
            <p:nvPr/>
          </p:nvSpPr>
          <p:spPr>
            <a:xfrm flipH="1">
              <a:off x="3236615" y="2267106"/>
              <a:ext cx="49245" cy="45823"/>
            </a:xfrm>
            <a:custGeom>
              <a:avLst/>
              <a:gdLst/>
              <a:ahLst/>
              <a:cxnLst/>
              <a:rect l="l" t="t" r="r" b="b"/>
              <a:pathLst>
                <a:path w="518" h="482" extrusionOk="0">
                  <a:moveTo>
                    <a:pt x="325" y="112"/>
                  </a:moveTo>
                  <a:cubicBezTo>
                    <a:pt x="330" y="112"/>
                    <a:pt x="336" y="113"/>
                    <a:pt x="342" y="113"/>
                  </a:cubicBezTo>
                  <a:cubicBezTo>
                    <a:pt x="375" y="124"/>
                    <a:pt x="386" y="157"/>
                    <a:pt x="408" y="168"/>
                  </a:cubicBezTo>
                  <a:cubicBezTo>
                    <a:pt x="397" y="292"/>
                    <a:pt x="319" y="367"/>
                    <a:pt x="210" y="367"/>
                  </a:cubicBezTo>
                  <a:cubicBezTo>
                    <a:pt x="203" y="367"/>
                    <a:pt x="195" y="367"/>
                    <a:pt x="188" y="366"/>
                  </a:cubicBezTo>
                  <a:cubicBezTo>
                    <a:pt x="155" y="366"/>
                    <a:pt x="122" y="333"/>
                    <a:pt x="122" y="300"/>
                  </a:cubicBezTo>
                  <a:cubicBezTo>
                    <a:pt x="132" y="197"/>
                    <a:pt x="230" y="112"/>
                    <a:pt x="325" y="112"/>
                  </a:cubicBezTo>
                  <a:close/>
                  <a:moveTo>
                    <a:pt x="329" y="1"/>
                  </a:moveTo>
                  <a:cubicBezTo>
                    <a:pt x="185" y="1"/>
                    <a:pt x="32" y="125"/>
                    <a:pt x="12" y="278"/>
                  </a:cubicBezTo>
                  <a:cubicBezTo>
                    <a:pt x="1" y="377"/>
                    <a:pt x="67" y="454"/>
                    <a:pt x="155" y="476"/>
                  </a:cubicBezTo>
                  <a:cubicBezTo>
                    <a:pt x="172" y="479"/>
                    <a:pt x="189" y="481"/>
                    <a:pt x="206" y="481"/>
                  </a:cubicBezTo>
                  <a:cubicBezTo>
                    <a:pt x="363" y="481"/>
                    <a:pt x="508" y="349"/>
                    <a:pt x="518" y="190"/>
                  </a:cubicBezTo>
                  <a:cubicBezTo>
                    <a:pt x="518" y="91"/>
                    <a:pt x="463" y="25"/>
                    <a:pt x="364" y="3"/>
                  </a:cubicBezTo>
                  <a:cubicBezTo>
                    <a:pt x="352" y="2"/>
                    <a:pt x="341" y="1"/>
                    <a:pt x="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0" name="Google Shape;3610;p73"/>
            <p:cNvSpPr/>
            <p:nvPr/>
          </p:nvSpPr>
          <p:spPr>
            <a:xfrm flipH="1">
              <a:off x="3072433" y="1746513"/>
              <a:ext cx="356600" cy="195840"/>
            </a:xfrm>
            <a:custGeom>
              <a:avLst/>
              <a:gdLst/>
              <a:ahLst/>
              <a:cxnLst/>
              <a:rect l="l" t="t" r="r" b="b"/>
              <a:pathLst>
                <a:path w="3751" h="2060" extrusionOk="0">
                  <a:moveTo>
                    <a:pt x="3322" y="1"/>
                  </a:moveTo>
                  <a:cubicBezTo>
                    <a:pt x="2813" y="1"/>
                    <a:pt x="2334" y="126"/>
                    <a:pt x="1870" y="377"/>
                  </a:cubicBezTo>
                  <a:cubicBezTo>
                    <a:pt x="1188" y="751"/>
                    <a:pt x="594" y="1257"/>
                    <a:pt x="99" y="1861"/>
                  </a:cubicBezTo>
                  <a:cubicBezTo>
                    <a:pt x="77" y="1894"/>
                    <a:pt x="55" y="1916"/>
                    <a:pt x="33" y="1949"/>
                  </a:cubicBezTo>
                  <a:cubicBezTo>
                    <a:pt x="22" y="1982"/>
                    <a:pt x="0" y="2004"/>
                    <a:pt x="33" y="2048"/>
                  </a:cubicBezTo>
                  <a:cubicBezTo>
                    <a:pt x="37" y="2056"/>
                    <a:pt x="44" y="2059"/>
                    <a:pt x="53" y="2059"/>
                  </a:cubicBezTo>
                  <a:cubicBezTo>
                    <a:pt x="72" y="2059"/>
                    <a:pt x="99" y="2045"/>
                    <a:pt x="121" y="2015"/>
                  </a:cubicBezTo>
                  <a:cubicBezTo>
                    <a:pt x="132" y="2004"/>
                    <a:pt x="143" y="1982"/>
                    <a:pt x="165" y="1960"/>
                  </a:cubicBezTo>
                  <a:cubicBezTo>
                    <a:pt x="319" y="1795"/>
                    <a:pt x="462" y="1608"/>
                    <a:pt x="627" y="1443"/>
                  </a:cubicBezTo>
                  <a:cubicBezTo>
                    <a:pt x="1056" y="1026"/>
                    <a:pt x="1518" y="663"/>
                    <a:pt x="2057" y="410"/>
                  </a:cubicBezTo>
                  <a:cubicBezTo>
                    <a:pt x="2462" y="202"/>
                    <a:pt x="2897" y="112"/>
                    <a:pt x="3351" y="112"/>
                  </a:cubicBezTo>
                  <a:cubicBezTo>
                    <a:pt x="3378" y="112"/>
                    <a:pt x="3405" y="112"/>
                    <a:pt x="3431" y="113"/>
                  </a:cubicBezTo>
                  <a:cubicBezTo>
                    <a:pt x="3486" y="113"/>
                    <a:pt x="3541" y="113"/>
                    <a:pt x="3596" y="124"/>
                  </a:cubicBezTo>
                  <a:lnTo>
                    <a:pt x="3684" y="124"/>
                  </a:lnTo>
                  <a:cubicBezTo>
                    <a:pt x="3717" y="124"/>
                    <a:pt x="3750" y="113"/>
                    <a:pt x="3750" y="69"/>
                  </a:cubicBezTo>
                  <a:cubicBezTo>
                    <a:pt x="3739" y="36"/>
                    <a:pt x="3717" y="25"/>
                    <a:pt x="3684" y="14"/>
                  </a:cubicBezTo>
                  <a:lnTo>
                    <a:pt x="3607" y="14"/>
                  </a:lnTo>
                  <a:cubicBezTo>
                    <a:pt x="3511" y="5"/>
                    <a:pt x="3416" y="1"/>
                    <a:pt x="33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1" name="Google Shape;3611;p73"/>
            <p:cNvSpPr/>
            <p:nvPr/>
          </p:nvSpPr>
          <p:spPr>
            <a:xfrm flipH="1">
              <a:off x="3449853" y="1993500"/>
              <a:ext cx="104670" cy="358692"/>
            </a:xfrm>
            <a:custGeom>
              <a:avLst/>
              <a:gdLst/>
              <a:ahLst/>
              <a:cxnLst/>
              <a:rect l="l" t="t" r="r" b="b"/>
              <a:pathLst>
                <a:path w="1101" h="3773" extrusionOk="0">
                  <a:moveTo>
                    <a:pt x="1078" y="0"/>
                  </a:moveTo>
                  <a:cubicBezTo>
                    <a:pt x="1034" y="33"/>
                    <a:pt x="1012" y="55"/>
                    <a:pt x="990" y="77"/>
                  </a:cubicBezTo>
                  <a:cubicBezTo>
                    <a:pt x="902" y="231"/>
                    <a:pt x="803" y="385"/>
                    <a:pt x="715" y="539"/>
                  </a:cubicBezTo>
                  <a:cubicBezTo>
                    <a:pt x="506" y="924"/>
                    <a:pt x="308" y="1309"/>
                    <a:pt x="176" y="1727"/>
                  </a:cubicBezTo>
                  <a:cubicBezTo>
                    <a:pt x="110" y="1947"/>
                    <a:pt x="44" y="2167"/>
                    <a:pt x="33" y="2387"/>
                  </a:cubicBezTo>
                  <a:cubicBezTo>
                    <a:pt x="0" y="2672"/>
                    <a:pt x="0" y="2958"/>
                    <a:pt x="0" y="3244"/>
                  </a:cubicBezTo>
                  <a:cubicBezTo>
                    <a:pt x="0" y="3387"/>
                    <a:pt x="22" y="3530"/>
                    <a:pt x="44" y="3673"/>
                  </a:cubicBezTo>
                  <a:cubicBezTo>
                    <a:pt x="55" y="3706"/>
                    <a:pt x="66" y="3728"/>
                    <a:pt x="88" y="3750"/>
                  </a:cubicBezTo>
                  <a:cubicBezTo>
                    <a:pt x="88" y="3772"/>
                    <a:pt x="110" y="3772"/>
                    <a:pt x="132" y="3772"/>
                  </a:cubicBezTo>
                  <a:cubicBezTo>
                    <a:pt x="143" y="3772"/>
                    <a:pt x="154" y="3750"/>
                    <a:pt x="154" y="3728"/>
                  </a:cubicBezTo>
                  <a:cubicBezTo>
                    <a:pt x="165" y="3717"/>
                    <a:pt x="165" y="3684"/>
                    <a:pt x="154" y="3662"/>
                  </a:cubicBezTo>
                  <a:cubicBezTo>
                    <a:pt x="77" y="3332"/>
                    <a:pt x="99" y="2991"/>
                    <a:pt x="110" y="2650"/>
                  </a:cubicBezTo>
                  <a:cubicBezTo>
                    <a:pt x="132" y="2299"/>
                    <a:pt x="209" y="1969"/>
                    <a:pt x="330" y="1639"/>
                  </a:cubicBezTo>
                  <a:cubicBezTo>
                    <a:pt x="473" y="1221"/>
                    <a:pt x="671" y="836"/>
                    <a:pt x="891" y="462"/>
                  </a:cubicBezTo>
                  <a:cubicBezTo>
                    <a:pt x="957" y="352"/>
                    <a:pt x="1023" y="242"/>
                    <a:pt x="1089" y="121"/>
                  </a:cubicBezTo>
                  <a:cubicBezTo>
                    <a:pt x="1100" y="99"/>
                    <a:pt x="1100" y="77"/>
                    <a:pt x="1100" y="55"/>
                  </a:cubicBezTo>
                  <a:cubicBezTo>
                    <a:pt x="1100" y="44"/>
                    <a:pt x="1089" y="22"/>
                    <a:pt x="10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2" name="Google Shape;3612;p73"/>
            <p:cNvSpPr/>
            <p:nvPr/>
          </p:nvSpPr>
          <p:spPr>
            <a:xfrm flipH="1">
              <a:off x="3264851" y="1744326"/>
              <a:ext cx="226927" cy="218752"/>
            </a:xfrm>
            <a:custGeom>
              <a:avLst/>
              <a:gdLst/>
              <a:ahLst/>
              <a:cxnLst/>
              <a:rect l="l" t="t" r="r" b="b"/>
              <a:pathLst>
                <a:path w="2387" h="2301" extrusionOk="0">
                  <a:moveTo>
                    <a:pt x="2339" y="1"/>
                  </a:moveTo>
                  <a:cubicBezTo>
                    <a:pt x="2336" y="1"/>
                    <a:pt x="2334" y="2"/>
                    <a:pt x="2332" y="4"/>
                  </a:cubicBezTo>
                  <a:cubicBezTo>
                    <a:pt x="2277" y="15"/>
                    <a:pt x="2233" y="37"/>
                    <a:pt x="2178" y="59"/>
                  </a:cubicBezTo>
                  <a:cubicBezTo>
                    <a:pt x="1672" y="345"/>
                    <a:pt x="1232" y="708"/>
                    <a:pt x="825" y="1126"/>
                  </a:cubicBezTo>
                  <a:cubicBezTo>
                    <a:pt x="539" y="1422"/>
                    <a:pt x="275" y="1752"/>
                    <a:pt x="55" y="2115"/>
                  </a:cubicBezTo>
                  <a:cubicBezTo>
                    <a:pt x="44" y="2148"/>
                    <a:pt x="22" y="2170"/>
                    <a:pt x="11" y="2203"/>
                  </a:cubicBezTo>
                  <a:cubicBezTo>
                    <a:pt x="0" y="2225"/>
                    <a:pt x="0" y="2269"/>
                    <a:pt x="11" y="2291"/>
                  </a:cubicBezTo>
                  <a:cubicBezTo>
                    <a:pt x="21" y="2298"/>
                    <a:pt x="30" y="2300"/>
                    <a:pt x="38" y="2300"/>
                  </a:cubicBezTo>
                  <a:cubicBezTo>
                    <a:pt x="57" y="2300"/>
                    <a:pt x="73" y="2285"/>
                    <a:pt x="88" y="2269"/>
                  </a:cubicBezTo>
                  <a:cubicBezTo>
                    <a:pt x="121" y="2225"/>
                    <a:pt x="143" y="2192"/>
                    <a:pt x="165" y="2148"/>
                  </a:cubicBezTo>
                  <a:cubicBezTo>
                    <a:pt x="704" y="1302"/>
                    <a:pt x="1397" y="620"/>
                    <a:pt x="2277" y="136"/>
                  </a:cubicBezTo>
                  <a:cubicBezTo>
                    <a:pt x="2310" y="114"/>
                    <a:pt x="2343" y="103"/>
                    <a:pt x="2365" y="81"/>
                  </a:cubicBezTo>
                  <a:cubicBezTo>
                    <a:pt x="2376" y="70"/>
                    <a:pt x="2376" y="48"/>
                    <a:pt x="2387" y="26"/>
                  </a:cubicBezTo>
                  <a:cubicBezTo>
                    <a:pt x="2369" y="17"/>
                    <a:pt x="2351" y="1"/>
                    <a:pt x="2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3" name="Google Shape;3613;p73"/>
            <p:cNvSpPr/>
            <p:nvPr/>
          </p:nvSpPr>
          <p:spPr>
            <a:xfrm flipH="1">
              <a:off x="3551291" y="2156542"/>
              <a:ext cx="50291" cy="283398"/>
            </a:xfrm>
            <a:custGeom>
              <a:avLst/>
              <a:gdLst/>
              <a:ahLst/>
              <a:cxnLst/>
              <a:rect l="l" t="t" r="r" b="b"/>
              <a:pathLst>
                <a:path w="529" h="2981" extrusionOk="0">
                  <a:moveTo>
                    <a:pt x="308" y="1"/>
                  </a:moveTo>
                  <a:cubicBezTo>
                    <a:pt x="264" y="12"/>
                    <a:pt x="253" y="45"/>
                    <a:pt x="242" y="78"/>
                  </a:cubicBezTo>
                  <a:cubicBezTo>
                    <a:pt x="121" y="463"/>
                    <a:pt x="23" y="858"/>
                    <a:pt x="23" y="1221"/>
                  </a:cubicBezTo>
                  <a:cubicBezTo>
                    <a:pt x="1" y="1661"/>
                    <a:pt x="34" y="2046"/>
                    <a:pt x="165" y="2431"/>
                  </a:cubicBezTo>
                  <a:cubicBezTo>
                    <a:pt x="220" y="2596"/>
                    <a:pt x="297" y="2761"/>
                    <a:pt x="396" y="2904"/>
                  </a:cubicBezTo>
                  <a:cubicBezTo>
                    <a:pt x="418" y="2937"/>
                    <a:pt x="451" y="2959"/>
                    <a:pt x="473" y="2981"/>
                  </a:cubicBezTo>
                  <a:cubicBezTo>
                    <a:pt x="484" y="2981"/>
                    <a:pt x="495" y="2981"/>
                    <a:pt x="506" y="2970"/>
                  </a:cubicBezTo>
                  <a:cubicBezTo>
                    <a:pt x="517" y="2959"/>
                    <a:pt x="528" y="2937"/>
                    <a:pt x="528" y="2926"/>
                  </a:cubicBezTo>
                  <a:cubicBezTo>
                    <a:pt x="517" y="2904"/>
                    <a:pt x="506" y="2882"/>
                    <a:pt x="484" y="2849"/>
                  </a:cubicBezTo>
                  <a:cubicBezTo>
                    <a:pt x="385" y="2695"/>
                    <a:pt x="297" y="2519"/>
                    <a:pt x="242" y="2332"/>
                  </a:cubicBezTo>
                  <a:cubicBezTo>
                    <a:pt x="89" y="1815"/>
                    <a:pt x="89" y="1276"/>
                    <a:pt x="187" y="749"/>
                  </a:cubicBezTo>
                  <a:cubicBezTo>
                    <a:pt x="220" y="529"/>
                    <a:pt x="297" y="320"/>
                    <a:pt x="352" y="111"/>
                  </a:cubicBezTo>
                  <a:cubicBezTo>
                    <a:pt x="363" y="56"/>
                    <a:pt x="341" y="1"/>
                    <a:pt x="3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4" name="Google Shape;3614;p73"/>
            <p:cNvSpPr/>
            <p:nvPr/>
          </p:nvSpPr>
          <p:spPr>
            <a:xfrm flipH="1">
              <a:off x="3504232" y="1989887"/>
              <a:ext cx="57611" cy="119691"/>
            </a:xfrm>
            <a:custGeom>
              <a:avLst/>
              <a:gdLst/>
              <a:ahLst/>
              <a:cxnLst/>
              <a:rect l="l" t="t" r="r" b="b"/>
              <a:pathLst>
                <a:path w="606" h="1259" extrusionOk="0">
                  <a:moveTo>
                    <a:pt x="553" y="0"/>
                  </a:moveTo>
                  <a:cubicBezTo>
                    <a:pt x="548" y="0"/>
                    <a:pt x="543" y="1"/>
                    <a:pt x="539" y="5"/>
                  </a:cubicBezTo>
                  <a:cubicBezTo>
                    <a:pt x="517" y="27"/>
                    <a:pt x="495" y="60"/>
                    <a:pt x="473" y="93"/>
                  </a:cubicBezTo>
                  <a:cubicBezTo>
                    <a:pt x="396" y="225"/>
                    <a:pt x="319" y="368"/>
                    <a:pt x="253" y="522"/>
                  </a:cubicBezTo>
                  <a:cubicBezTo>
                    <a:pt x="165" y="698"/>
                    <a:pt x="99" y="896"/>
                    <a:pt x="22" y="1083"/>
                  </a:cubicBezTo>
                  <a:cubicBezTo>
                    <a:pt x="11" y="1127"/>
                    <a:pt x="11" y="1171"/>
                    <a:pt x="0" y="1215"/>
                  </a:cubicBezTo>
                  <a:cubicBezTo>
                    <a:pt x="0" y="1224"/>
                    <a:pt x="21" y="1232"/>
                    <a:pt x="36" y="1247"/>
                  </a:cubicBezTo>
                  <a:lnTo>
                    <a:pt x="36" y="1247"/>
                  </a:lnTo>
                  <a:cubicBezTo>
                    <a:pt x="57" y="1237"/>
                    <a:pt x="78" y="1236"/>
                    <a:pt x="88" y="1226"/>
                  </a:cubicBezTo>
                  <a:cubicBezTo>
                    <a:pt x="99" y="1204"/>
                    <a:pt x="99" y="1182"/>
                    <a:pt x="110" y="1160"/>
                  </a:cubicBezTo>
                  <a:cubicBezTo>
                    <a:pt x="176" y="995"/>
                    <a:pt x="231" y="819"/>
                    <a:pt x="308" y="654"/>
                  </a:cubicBezTo>
                  <a:cubicBezTo>
                    <a:pt x="385" y="489"/>
                    <a:pt x="473" y="313"/>
                    <a:pt x="561" y="148"/>
                  </a:cubicBezTo>
                  <a:cubicBezTo>
                    <a:pt x="583" y="115"/>
                    <a:pt x="594" y="82"/>
                    <a:pt x="605" y="49"/>
                  </a:cubicBezTo>
                  <a:cubicBezTo>
                    <a:pt x="605" y="38"/>
                    <a:pt x="594" y="16"/>
                    <a:pt x="583" y="5"/>
                  </a:cubicBezTo>
                  <a:cubicBezTo>
                    <a:pt x="576" y="5"/>
                    <a:pt x="564" y="0"/>
                    <a:pt x="553" y="0"/>
                  </a:cubicBezTo>
                  <a:close/>
                  <a:moveTo>
                    <a:pt x="36" y="1247"/>
                  </a:moveTo>
                  <a:lnTo>
                    <a:pt x="36" y="1247"/>
                  </a:lnTo>
                  <a:cubicBezTo>
                    <a:pt x="35" y="1247"/>
                    <a:pt x="34" y="1247"/>
                    <a:pt x="33" y="1248"/>
                  </a:cubicBezTo>
                  <a:lnTo>
                    <a:pt x="44" y="1259"/>
                  </a:lnTo>
                  <a:cubicBezTo>
                    <a:pt x="42" y="1254"/>
                    <a:pt x="39" y="1250"/>
                    <a:pt x="36" y="12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5" name="Google Shape;3615;p73"/>
            <p:cNvSpPr/>
            <p:nvPr/>
          </p:nvSpPr>
          <p:spPr>
            <a:xfrm flipH="1">
              <a:off x="2978411" y="1762389"/>
              <a:ext cx="61699" cy="32513"/>
            </a:xfrm>
            <a:custGeom>
              <a:avLst/>
              <a:gdLst/>
              <a:ahLst/>
              <a:cxnLst/>
              <a:rect l="l" t="t" r="r" b="b"/>
              <a:pathLst>
                <a:path w="649" h="342" extrusionOk="0">
                  <a:moveTo>
                    <a:pt x="55" y="1"/>
                  </a:moveTo>
                  <a:cubicBezTo>
                    <a:pt x="44" y="12"/>
                    <a:pt x="11" y="23"/>
                    <a:pt x="11" y="45"/>
                  </a:cubicBezTo>
                  <a:cubicBezTo>
                    <a:pt x="0" y="56"/>
                    <a:pt x="22" y="78"/>
                    <a:pt x="44" y="100"/>
                  </a:cubicBezTo>
                  <a:cubicBezTo>
                    <a:pt x="44" y="111"/>
                    <a:pt x="66" y="111"/>
                    <a:pt x="77" y="111"/>
                  </a:cubicBezTo>
                  <a:cubicBezTo>
                    <a:pt x="242" y="155"/>
                    <a:pt x="407" y="232"/>
                    <a:pt x="561" y="320"/>
                  </a:cubicBezTo>
                  <a:cubicBezTo>
                    <a:pt x="572" y="331"/>
                    <a:pt x="594" y="342"/>
                    <a:pt x="605" y="342"/>
                  </a:cubicBezTo>
                  <a:cubicBezTo>
                    <a:pt x="616" y="342"/>
                    <a:pt x="627" y="342"/>
                    <a:pt x="638" y="331"/>
                  </a:cubicBezTo>
                  <a:cubicBezTo>
                    <a:pt x="649" y="320"/>
                    <a:pt x="649" y="298"/>
                    <a:pt x="649" y="287"/>
                  </a:cubicBezTo>
                  <a:cubicBezTo>
                    <a:pt x="649" y="265"/>
                    <a:pt x="638" y="254"/>
                    <a:pt x="616" y="243"/>
                  </a:cubicBezTo>
                  <a:cubicBezTo>
                    <a:pt x="451" y="122"/>
                    <a:pt x="264" y="56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6" name="Google Shape;3616;p73"/>
            <p:cNvSpPr/>
            <p:nvPr/>
          </p:nvSpPr>
          <p:spPr>
            <a:xfrm flipH="1">
              <a:off x="3505278" y="2467034"/>
              <a:ext cx="29376" cy="27760"/>
            </a:xfrm>
            <a:custGeom>
              <a:avLst/>
              <a:gdLst/>
              <a:ahLst/>
              <a:cxnLst/>
              <a:rect l="l" t="t" r="r" b="b"/>
              <a:pathLst>
                <a:path w="309" h="292" extrusionOk="0">
                  <a:moveTo>
                    <a:pt x="22" y="1"/>
                  </a:moveTo>
                  <a:cubicBezTo>
                    <a:pt x="11" y="23"/>
                    <a:pt x="0" y="67"/>
                    <a:pt x="11" y="78"/>
                  </a:cubicBezTo>
                  <a:cubicBezTo>
                    <a:pt x="88" y="155"/>
                    <a:pt x="165" y="221"/>
                    <a:pt x="253" y="287"/>
                  </a:cubicBezTo>
                  <a:cubicBezTo>
                    <a:pt x="253" y="290"/>
                    <a:pt x="256" y="291"/>
                    <a:pt x="260" y="291"/>
                  </a:cubicBezTo>
                  <a:cubicBezTo>
                    <a:pt x="271" y="291"/>
                    <a:pt x="289" y="284"/>
                    <a:pt x="297" y="276"/>
                  </a:cubicBezTo>
                  <a:cubicBezTo>
                    <a:pt x="308" y="265"/>
                    <a:pt x="308" y="221"/>
                    <a:pt x="308" y="221"/>
                  </a:cubicBezTo>
                  <a:cubicBezTo>
                    <a:pt x="220" y="144"/>
                    <a:pt x="143" y="78"/>
                    <a:pt x="66" y="12"/>
                  </a:cubicBezTo>
                  <a:cubicBezTo>
                    <a:pt x="55" y="1"/>
                    <a:pt x="4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7" name="Google Shape;3617;p73"/>
            <p:cNvSpPr/>
            <p:nvPr/>
          </p:nvSpPr>
          <p:spPr>
            <a:xfrm flipH="1">
              <a:off x="3469722" y="2512762"/>
              <a:ext cx="12644" cy="7891"/>
            </a:xfrm>
            <a:custGeom>
              <a:avLst/>
              <a:gdLst/>
              <a:ahLst/>
              <a:cxnLst/>
              <a:rect l="l" t="t" r="r" b="b"/>
              <a:pathLst>
                <a:path w="133" h="83" extrusionOk="0">
                  <a:moveTo>
                    <a:pt x="84" y="1"/>
                  </a:moveTo>
                  <a:cubicBezTo>
                    <a:pt x="78" y="1"/>
                    <a:pt x="72" y="2"/>
                    <a:pt x="66" y="4"/>
                  </a:cubicBezTo>
                  <a:cubicBezTo>
                    <a:pt x="55" y="4"/>
                    <a:pt x="33" y="26"/>
                    <a:pt x="0" y="48"/>
                  </a:cubicBezTo>
                  <a:cubicBezTo>
                    <a:pt x="44" y="70"/>
                    <a:pt x="66" y="81"/>
                    <a:pt x="88" y="81"/>
                  </a:cubicBezTo>
                  <a:cubicBezTo>
                    <a:pt x="90" y="82"/>
                    <a:pt x="91" y="83"/>
                    <a:pt x="93" y="83"/>
                  </a:cubicBezTo>
                  <a:cubicBezTo>
                    <a:pt x="105" y="83"/>
                    <a:pt x="123" y="56"/>
                    <a:pt x="132" y="37"/>
                  </a:cubicBezTo>
                  <a:cubicBezTo>
                    <a:pt x="132" y="19"/>
                    <a:pt x="110" y="1"/>
                    <a:pt x="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8" name="Google Shape;3618;p73"/>
            <p:cNvSpPr/>
            <p:nvPr/>
          </p:nvSpPr>
          <p:spPr>
            <a:xfrm flipH="1">
              <a:off x="2957496" y="1810493"/>
              <a:ext cx="10553" cy="8461"/>
            </a:xfrm>
            <a:custGeom>
              <a:avLst/>
              <a:gdLst/>
              <a:ahLst/>
              <a:cxnLst/>
              <a:rect l="l" t="t" r="r" b="b"/>
              <a:pathLst>
                <a:path w="111" h="89" extrusionOk="0">
                  <a:moveTo>
                    <a:pt x="56" y="1"/>
                  </a:moveTo>
                  <a:cubicBezTo>
                    <a:pt x="45" y="1"/>
                    <a:pt x="23" y="23"/>
                    <a:pt x="1" y="45"/>
                  </a:cubicBezTo>
                  <a:cubicBezTo>
                    <a:pt x="23" y="56"/>
                    <a:pt x="23" y="78"/>
                    <a:pt x="45" y="89"/>
                  </a:cubicBezTo>
                  <a:cubicBezTo>
                    <a:pt x="56" y="89"/>
                    <a:pt x="78" y="78"/>
                    <a:pt x="111" y="56"/>
                  </a:cubicBezTo>
                  <a:cubicBezTo>
                    <a:pt x="89" y="34"/>
                    <a:pt x="78" y="1"/>
                    <a:pt x="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19" name="Google Shape;3619;p73"/>
            <p:cNvSpPr/>
            <p:nvPr/>
          </p:nvSpPr>
          <p:spPr>
            <a:xfrm flipH="1">
              <a:off x="3513644" y="2390790"/>
              <a:ext cx="7415" cy="10553"/>
            </a:xfrm>
            <a:custGeom>
              <a:avLst/>
              <a:gdLst/>
              <a:ahLst/>
              <a:cxnLst/>
              <a:rect l="l" t="t" r="r" b="b"/>
              <a:pathLst>
                <a:path w="78" h="111" extrusionOk="0">
                  <a:moveTo>
                    <a:pt x="55" y="0"/>
                  </a:moveTo>
                  <a:cubicBezTo>
                    <a:pt x="33" y="11"/>
                    <a:pt x="11" y="22"/>
                    <a:pt x="0" y="33"/>
                  </a:cubicBezTo>
                  <a:cubicBezTo>
                    <a:pt x="0" y="44"/>
                    <a:pt x="11" y="66"/>
                    <a:pt x="22" y="110"/>
                  </a:cubicBezTo>
                  <a:lnTo>
                    <a:pt x="33" y="110"/>
                  </a:lnTo>
                  <a:cubicBezTo>
                    <a:pt x="55" y="77"/>
                    <a:pt x="77" y="66"/>
                    <a:pt x="77" y="44"/>
                  </a:cubicBezTo>
                  <a:cubicBezTo>
                    <a:pt x="77" y="33"/>
                    <a:pt x="66" y="11"/>
                    <a:pt x="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20" name="Google Shape;3620;p73"/>
            <p:cNvSpPr/>
            <p:nvPr/>
          </p:nvSpPr>
          <p:spPr>
            <a:xfrm flipH="1">
              <a:off x="3211517" y="1724742"/>
              <a:ext cx="10553" cy="7415"/>
            </a:xfrm>
            <a:custGeom>
              <a:avLst/>
              <a:gdLst/>
              <a:ahLst/>
              <a:cxnLst/>
              <a:rect l="l" t="t" r="r" b="b"/>
              <a:pathLst>
                <a:path w="111" h="78" extrusionOk="0">
                  <a:moveTo>
                    <a:pt x="55" y="1"/>
                  </a:moveTo>
                  <a:cubicBezTo>
                    <a:pt x="44" y="1"/>
                    <a:pt x="11" y="23"/>
                    <a:pt x="11" y="34"/>
                  </a:cubicBezTo>
                  <a:cubicBezTo>
                    <a:pt x="0" y="56"/>
                    <a:pt x="11" y="78"/>
                    <a:pt x="44" y="78"/>
                  </a:cubicBezTo>
                  <a:cubicBezTo>
                    <a:pt x="55" y="78"/>
                    <a:pt x="77" y="67"/>
                    <a:pt x="110" y="45"/>
                  </a:cubicBezTo>
                  <a:cubicBezTo>
                    <a:pt x="88" y="23"/>
                    <a:pt x="66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21" name="Google Shape;3621;p73"/>
            <p:cNvSpPr/>
            <p:nvPr/>
          </p:nvSpPr>
          <p:spPr>
            <a:xfrm flipH="1">
              <a:off x="3247073" y="2277754"/>
              <a:ext cx="27285" cy="24337"/>
            </a:xfrm>
            <a:custGeom>
              <a:avLst/>
              <a:gdLst/>
              <a:ahLst/>
              <a:cxnLst/>
              <a:rect l="l" t="t" r="r" b="b"/>
              <a:pathLst>
                <a:path w="287" h="256" extrusionOk="0">
                  <a:moveTo>
                    <a:pt x="204" y="0"/>
                  </a:moveTo>
                  <a:cubicBezTo>
                    <a:pt x="109" y="0"/>
                    <a:pt x="11" y="85"/>
                    <a:pt x="1" y="188"/>
                  </a:cubicBezTo>
                  <a:cubicBezTo>
                    <a:pt x="1" y="221"/>
                    <a:pt x="34" y="254"/>
                    <a:pt x="67" y="254"/>
                  </a:cubicBezTo>
                  <a:cubicBezTo>
                    <a:pt x="74" y="255"/>
                    <a:pt x="80" y="255"/>
                    <a:pt x="87" y="255"/>
                  </a:cubicBezTo>
                  <a:cubicBezTo>
                    <a:pt x="189" y="255"/>
                    <a:pt x="276" y="180"/>
                    <a:pt x="287" y="56"/>
                  </a:cubicBezTo>
                  <a:cubicBezTo>
                    <a:pt x="265" y="45"/>
                    <a:pt x="243" y="12"/>
                    <a:pt x="221" y="1"/>
                  </a:cubicBezTo>
                  <a:cubicBezTo>
                    <a:pt x="215" y="1"/>
                    <a:pt x="209" y="0"/>
                    <a:pt x="2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630" name="Google Shape;3630;p73"/>
          <p:cNvSpPr/>
          <p:nvPr/>
        </p:nvSpPr>
        <p:spPr>
          <a:xfrm flipH="1">
            <a:off x="4286959" y="1344429"/>
            <a:ext cx="115812" cy="115812"/>
          </a:xfrm>
          <a:custGeom>
            <a:avLst/>
            <a:gdLst/>
            <a:ahLst/>
            <a:cxnLst/>
            <a:rect l="l" t="t" r="r" b="b"/>
            <a:pathLst>
              <a:path w="1534" h="1534" extrusionOk="0">
                <a:moveTo>
                  <a:pt x="64" y="0"/>
                </a:moveTo>
                <a:cubicBezTo>
                  <a:pt x="64" y="0"/>
                  <a:pt x="43" y="0"/>
                  <a:pt x="43" y="21"/>
                </a:cubicBezTo>
                <a:cubicBezTo>
                  <a:pt x="43" y="21"/>
                  <a:pt x="64" y="43"/>
                  <a:pt x="64" y="43"/>
                </a:cubicBezTo>
                <a:cubicBezTo>
                  <a:pt x="107" y="128"/>
                  <a:pt x="149" y="192"/>
                  <a:pt x="192" y="277"/>
                </a:cubicBezTo>
                <a:cubicBezTo>
                  <a:pt x="277" y="384"/>
                  <a:pt x="362" y="490"/>
                  <a:pt x="426" y="618"/>
                </a:cubicBezTo>
                <a:cubicBezTo>
                  <a:pt x="447" y="660"/>
                  <a:pt x="469" y="703"/>
                  <a:pt x="490" y="746"/>
                </a:cubicBezTo>
                <a:cubicBezTo>
                  <a:pt x="490" y="746"/>
                  <a:pt x="469" y="767"/>
                  <a:pt x="469" y="788"/>
                </a:cubicBezTo>
                <a:cubicBezTo>
                  <a:pt x="426" y="873"/>
                  <a:pt x="362" y="959"/>
                  <a:pt x="320" y="1044"/>
                </a:cubicBezTo>
                <a:cubicBezTo>
                  <a:pt x="256" y="1172"/>
                  <a:pt x="170" y="1278"/>
                  <a:pt x="85" y="1406"/>
                </a:cubicBezTo>
                <a:cubicBezTo>
                  <a:pt x="64" y="1427"/>
                  <a:pt x="43" y="1448"/>
                  <a:pt x="21" y="1491"/>
                </a:cubicBezTo>
                <a:cubicBezTo>
                  <a:pt x="0" y="1491"/>
                  <a:pt x="0" y="1491"/>
                  <a:pt x="0" y="1512"/>
                </a:cubicBezTo>
                <a:lnTo>
                  <a:pt x="21" y="1512"/>
                </a:lnTo>
                <a:cubicBezTo>
                  <a:pt x="43" y="1512"/>
                  <a:pt x="64" y="1491"/>
                  <a:pt x="85" y="1470"/>
                </a:cubicBezTo>
                <a:cubicBezTo>
                  <a:pt x="149" y="1427"/>
                  <a:pt x="213" y="1363"/>
                  <a:pt x="277" y="1299"/>
                </a:cubicBezTo>
                <a:cubicBezTo>
                  <a:pt x="405" y="1214"/>
                  <a:pt x="511" y="1129"/>
                  <a:pt x="618" y="1065"/>
                </a:cubicBezTo>
                <a:cubicBezTo>
                  <a:pt x="639" y="1044"/>
                  <a:pt x="660" y="1022"/>
                  <a:pt x="682" y="1001"/>
                </a:cubicBezTo>
                <a:cubicBezTo>
                  <a:pt x="703" y="1001"/>
                  <a:pt x="724" y="1022"/>
                  <a:pt x="724" y="1022"/>
                </a:cubicBezTo>
                <a:cubicBezTo>
                  <a:pt x="767" y="1044"/>
                  <a:pt x="788" y="1065"/>
                  <a:pt x="831" y="1086"/>
                </a:cubicBezTo>
                <a:cubicBezTo>
                  <a:pt x="895" y="1129"/>
                  <a:pt x="959" y="1193"/>
                  <a:pt x="1044" y="1257"/>
                </a:cubicBezTo>
                <a:cubicBezTo>
                  <a:pt x="1086" y="1299"/>
                  <a:pt x="1150" y="1321"/>
                  <a:pt x="1193" y="1363"/>
                </a:cubicBezTo>
                <a:lnTo>
                  <a:pt x="1406" y="1512"/>
                </a:lnTo>
                <a:cubicBezTo>
                  <a:pt x="1406" y="1512"/>
                  <a:pt x="1427" y="1534"/>
                  <a:pt x="1427" y="1534"/>
                </a:cubicBezTo>
                <a:lnTo>
                  <a:pt x="1448" y="1534"/>
                </a:lnTo>
                <a:cubicBezTo>
                  <a:pt x="1448" y="1534"/>
                  <a:pt x="1448" y="1512"/>
                  <a:pt x="1448" y="1512"/>
                </a:cubicBezTo>
                <a:cubicBezTo>
                  <a:pt x="1448" y="1512"/>
                  <a:pt x="1427" y="1491"/>
                  <a:pt x="1427" y="1470"/>
                </a:cubicBezTo>
                <a:cubicBezTo>
                  <a:pt x="1406" y="1427"/>
                  <a:pt x="1363" y="1385"/>
                  <a:pt x="1342" y="1342"/>
                </a:cubicBezTo>
                <a:cubicBezTo>
                  <a:pt x="1278" y="1257"/>
                  <a:pt x="1214" y="1172"/>
                  <a:pt x="1150" y="1108"/>
                </a:cubicBezTo>
                <a:cubicBezTo>
                  <a:pt x="1086" y="1022"/>
                  <a:pt x="1022" y="937"/>
                  <a:pt x="959" y="852"/>
                </a:cubicBezTo>
                <a:cubicBezTo>
                  <a:pt x="959" y="831"/>
                  <a:pt x="937" y="809"/>
                  <a:pt x="937" y="788"/>
                </a:cubicBezTo>
                <a:cubicBezTo>
                  <a:pt x="959" y="788"/>
                  <a:pt x="959" y="767"/>
                  <a:pt x="980" y="767"/>
                </a:cubicBezTo>
                <a:cubicBezTo>
                  <a:pt x="1022" y="703"/>
                  <a:pt x="1086" y="639"/>
                  <a:pt x="1150" y="575"/>
                </a:cubicBezTo>
                <a:cubicBezTo>
                  <a:pt x="1193" y="533"/>
                  <a:pt x="1235" y="469"/>
                  <a:pt x="1278" y="426"/>
                </a:cubicBezTo>
                <a:cubicBezTo>
                  <a:pt x="1342" y="341"/>
                  <a:pt x="1406" y="277"/>
                  <a:pt x="1470" y="213"/>
                </a:cubicBezTo>
                <a:cubicBezTo>
                  <a:pt x="1491" y="192"/>
                  <a:pt x="1491" y="171"/>
                  <a:pt x="1512" y="149"/>
                </a:cubicBezTo>
                <a:cubicBezTo>
                  <a:pt x="1512" y="128"/>
                  <a:pt x="1534" y="128"/>
                  <a:pt x="1534" y="128"/>
                </a:cubicBezTo>
                <a:cubicBezTo>
                  <a:pt x="1534" y="107"/>
                  <a:pt x="1512" y="107"/>
                  <a:pt x="1512" y="107"/>
                </a:cubicBezTo>
                <a:lnTo>
                  <a:pt x="1491" y="107"/>
                </a:lnTo>
                <a:cubicBezTo>
                  <a:pt x="1470" y="107"/>
                  <a:pt x="1470" y="128"/>
                  <a:pt x="1448" y="128"/>
                </a:cubicBezTo>
                <a:cubicBezTo>
                  <a:pt x="1363" y="171"/>
                  <a:pt x="1278" y="213"/>
                  <a:pt x="1214" y="277"/>
                </a:cubicBezTo>
                <a:cubicBezTo>
                  <a:pt x="1065" y="362"/>
                  <a:pt x="916" y="447"/>
                  <a:pt x="788" y="511"/>
                </a:cubicBezTo>
                <a:cubicBezTo>
                  <a:pt x="767" y="533"/>
                  <a:pt x="767" y="533"/>
                  <a:pt x="746" y="533"/>
                </a:cubicBezTo>
                <a:cubicBezTo>
                  <a:pt x="724" y="533"/>
                  <a:pt x="724" y="511"/>
                  <a:pt x="703" y="511"/>
                </a:cubicBezTo>
                <a:cubicBezTo>
                  <a:pt x="660" y="469"/>
                  <a:pt x="618" y="447"/>
                  <a:pt x="575" y="405"/>
                </a:cubicBezTo>
                <a:cubicBezTo>
                  <a:pt x="511" y="341"/>
                  <a:pt x="426" y="277"/>
                  <a:pt x="362" y="234"/>
                </a:cubicBezTo>
                <a:cubicBezTo>
                  <a:pt x="277" y="149"/>
                  <a:pt x="192" y="85"/>
                  <a:pt x="107" y="21"/>
                </a:cubicBezTo>
                <a:cubicBezTo>
                  <a:pt x="85" y="0"/>
                  <a:pt x="85" y="0"/>
                  <a:pt x="6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631" name="Google Shape;3631;p73"/>
          <p:cNvGrpSpPr/>
          <p:nvPr/>
        </p:nvGrpSpPr>
        <p:grpSpPr>
          <a:xfrm>
            <a:off x="5010970" y="1568992"/>
            <a:ext cx="369013" cy="362163"/>
            <a:chOff x="3490002" y="196082"/>
            <a:chExt cx="276760" cy="271622"/>
          </a:xfrm>
        </p:grpSpPr>
        <p:sp>
          <p:nvSpPr>
            <p:cNvPr id="3632" name="Google Shape;3632;p73"/>
            <p:cNvSpPr/>
            <p:nvPr/>
          </p:nvSpPr>
          <p:spPr>
            <a:xfrm flipH="1">
              <a:off x="3490002" y="196082"/>
              <a:ext cx="276760" cy="271622"/>
            </a:xfrm>
            <a:custGeom>
              <a:avLst/>
              <a:gdLst/>
              <a:ahLst/>
              <a:cxnLst/>
              <a:rect l="l" t="t" r="r" b="b"/>
              <a:pathLst>
                <a:path w="6177" h="6063" extrusionOk="0">
                  <a:moveTo>
                    <a:pt x="3025" y="334"/>
                  </a:moveTo>
                  <a:cubicBezTo>
                    <a:pt x="3174" y="717"/>
                    <a:pt x="3216" y="1100"/>
                    <a:pt x="3323" y="1441"/>
                  </a:cubicBezTo>
                  <a:cubicBezTo>
                    <a:pt x="3408" y="1803"/>
                    <a:pt x="3472" y="2165"/>
                    <a:pt x="3557" y="2527"/>
                  </a:cubicBezTo>
                  <a:cubicBezTo>
                    <a:pt x="3621" y="2549"/>
                    <a:pt x="3663" y="2570"/>
                    <a:pt x="3727" y="2591"/>
                  </a:cubicBezTo>
                  <a:cubicBezTo>
                    <a:pt x="4302" y="2761"/>
                    <a:pt x="4899" y="2911"/>
                    <a:pt x="5474" y="3081"/>
                  </a:cubicBezTo>
                  <a:cubicBezTo>
                    <a:pt x="5559" y="3102"/>
                    <a:pt x="5644" y="3124"/>
                    <a:pt x="5729" y="3145"/>
                  </a:cubicBezTo>
                  <a:lnTo>
                    <a:pt x="5729" y="3187"/>
                  </a:lnTo>
                  <a:cubicBezTo>
                    <a:pt x="5665" y="3187"/>
                    <a:pt x="5602" y="3209"/>
                    <a:pt x="5559" y="3230"/>
                  </a:cubicBezTo>
                  <a:lnTo>
                    <a:pt x="3749" y="3464"/>
                  </a:lnTo>
                  <a:lnTo>
                    <a:pt x="3663" y="3464"/>
                  </a:lnTo>
                  <a:cubicBezTo>
                    <a:pt x="3557" y="3486"/>
                    <a:pt x="3514" y="3507"/>
                    <a:pt x="3514" y="3613"/>
                  </a:cubicBezTo>
                  <a:cubicBezTo>
                    <a:pt x="3472" y="4039"/>
                    <a:pt x="3429" y="4465"/>
                    <a:pt x="3387" y="4891"/>
                  </a:cubicBezTo>
                  <a:cubicBezTo>
                    <a:pt x="3365" y="5104"/>
                    <a:pt x="3344" y="5339"/>
                    <a:pt x="3323" y="5551"/>
                  </a:cubicBezTo>
                  <a:cubicBezTo>
                    <a:pt x="3323" y="5594"/>
                    <a:pt x="3301" y="5615"/>
                    <a:pt x="3301" y="5615"/>
                  </a:cubicBezTo>
                  <a:cubicBezTo>
                    <a:pt x="3216" y="5615"/>
                    <a:pt x="3216" y="5573"/>
                    <a:pt x="3216" y="5530"/>
                  </a:cubicBezTo>
                  <a:cubicBezTo>
                    <a:pt x="3046" y="4998"/>
                    <a:pt x="2897" y="4444"/>
                    <a:pt x="2748" y="3912"/>
                  </a:cubicBezTo>
                  <a:cubicBezTo>
                    <a:pt x="2641" y="3550"/>
                    <a:pt x="2684" y="3613"/>
                    <a:pt x="2343" y="3507"/>
                  </a:cubicBezTo>
                  <a:cubicBezTo>
                    <a:pt x="1917" y="3400"/>
                    <a:pt x="1470" y="3358"/>
                    <a:pt x="1023" y="3294"/>
                  </a:cubicBezTo>
                  <a:cubicBezTo>
                    <a:pt x="873" y="3273"/>
                    <a:pt x="703" y="3251"/>
                    <a:pt x="554" y="3230"/>
                  </a:cubicBezTo>
                  <a:cubicBezTo>
                    <a:pt x="533" y="3230"/>
                    <a:pt x="511" y="3187"/>
                    <a:pt x="469" y="3166"/>
                  </a:cubicBezTo>
                  <a:cubicBezTo>
                    <a:pt x="554" y="3145"/>
                    <a:pt x="618" y="3102"/>
                    <a:pt x="703" y="3081"/>
                  </a:cubicBezTo>
                  <a:cubicBezTo>
                    <a:pt x="1278" y="2932"/>
                    <a:pt x="1853" y="2761"/>
                    <a:pt x="2428" y="2612"/>
                  </a:cubicBezTo>
                  <a:cubicBezTo>
                    <a:pt x="2577" y="2570"/>
                    <a:pt x="2662" y="2506"/>
                    <a:pt x="2705" y="2357"/>
                  </a:cubicBezTo>
                  <a:cubicBezTo>
                    <a:pt x="2748" y="2101"/>
                    <a:pt x="2790" y="1846"/>
                    <a:pt x="2833" y="1569"/>
                  </a:cubicBezTo>
                  <a:cubicBezTo>
                    <a:pt x="2875" y="1271"/>
                    <a:pt x="2918" y="972"/>
                    <a:pt x="2961" y="653"/>
                  </a:cubicBezTo>
                  <a:cubicBezTo>
                    <a:pt x="2961" y="568"/>
                    <a:pt x="3003" y="483"/>
                    <a:pt x="3025" y="334"/>
                  </a:cubicBezTo>
                  <a:close/>
                  <a:moveTo>
                    <a:pt x="3015" y="0"/>
                  </a:moveTo>
                  <a:cubicBezTo>
                    <a:pt x="2983" y="0"/>
                    <a:pt x="2943" y="10"/>
                    <a:pt x="2918" y="35"/>
                  </a:cubicBezTo>
                  <a:cubicBezTo>
                    <a:pt x="2897" y="99"/>
                    <a:pt x="2875" y="163"/>
                    <a:pt x="2854" y="248"/>
                  </a:cubicBezTo>
                  <a:cubicBezTo>
                    <a:pt x="2833" y="397"/>
                    <a:pt x="2790" y="568"/>
                    <a:pt x="2769" y="717"/>
                  </a:cubicBezTo>
                  <a:cubicBezTo>
                    <a:pt x="2726" y="1122"/>
                    <a:pt x="2684" y="1526"/>
                    <a:pt x="2620" y="1910"/>
                  </a:cubicBezTo>
                  <a:cubicBezTo>
                    <a:pt x="2599" y="2080"/>
                    <a:pt x="2577" y="2250"/>
                    <a:pt x="2492" y="2421"/>
                  </a:cubicBezTo>
                  <a:cubicBezTo>
                    <a:pt x="2450" y="2421"/>
                    <a:pt x="2407" y="2442"/>
                    <a:pt x="2364" y="2463"/>
                  </a:cubicBezTo>
                  <a:cubicBezTo>
                    <a:pt x="1917" y="2570"/>
                    <a:pt x="1491" y="2676"/>
                    <a:pt x="1044" y="2804"/>
                  </a:cubicBezTo>
                  <a:cubicBezTo>
                    <a:pt x="767" y="2889"/>
                    <a:pt x="469" y="2974"/>
                    <a:pt x="192" y="3060"/>
                  </a:cubicBezTo>
                  <a:cubicBezTo>
                    <a:pt x="107" y="3081"/>
                    <a:pt x="0" y="3102"/>
                    <a:pt x="22" y="3209"/>
                  </a:cubicBezTo>
                  <a:cubicBezTo>
                    <a:pt x="22" y="3294"/>
                    <a:pt x="128" y="3294"/>
                    <a:pt x="192" y="3337"/>
                  </a:cubicBezTo>
                  <a:lnTo>
                    <a:pt x="256" y="3337"/>
                  </a:lnTo>
                  <a:cubicBezTo>
                    <a:pt x="490" y="3379"/>
                    <a:pt x="746" y="3422"/>
                    <a:pt x="980" y="3464"/>
                  </a:cubicBezTo>
                  <a:cubicBezTo>
                    <a:pt x="1257" y="3507"/>
                    <a:pt x="1555" y="3528"/>
                    <a:pt x="1832" y="3571"/>
                  </a:cubicBezTo>
                  <a:cubicBezTo>
                    <a:pt x="2066" y="3613"/>
                    <a:pt x="2279" y="3656"/>
                    <a:pt x="2513" y="3741"/>
                  </a:cubicBezTo>
                  <a:cubicBezTo>
                    <a:pt x="2535" y="3848"/>
                    <a:pt x="2577" y="3933"/>
                    <a:pt x="2599" y="4018"/>
                  </a:cubicBezTo>
                  <a:cubicBezTo>
                    <a:pt x="2769" y="4593"/>
                    <a:pt x="2939" y="5168"/>
                    <a:pt x="3110" y="5743"/>
                  </a:cubicBezTo>
                  <a:cubicBezTo>
                    <a:pt x="3131" y="5828"/>
                    <a:pt x="3174" y="5914"/>
                    <a:pt x="3195" y="5999"/>
                  </a:cubicBezTo>
                  <a:cubicBezTo>
                    <a:pt x="3216" y="6041"/>
                    <a:pt x="3254" y="6063"/>
                    <a:pt x="3291" y="6063"/>
                  </a:cubicBezTo>
                  <a:cubicBezTo>
                    <a:pt x="3328" y="6063"/>
                    <a:pt x="3365" y="6041"/>
                    <a:pt x="3387" y="5999"/>
                  </a:cubicBezTo>
                  <a:cubicBezTo>
                    <a:pt x="3408" y="5956"/>
                    <a:pt x="3429" y="5892"/>
                    <a:pt x="3429" y="5850"/>
                  </a:cubicBezTo>
                  <a:cubicBezTo>
                    <a:pt x="3451" y="5722"/>
                    <a:pt x="3493" y="5594"/>
                    <a:pt x="3493" y="5466"/>
                  </a:cubicBezTo>
                  <a:cubicBezTo>
                    <a:pt x="3536" y="5040"/>
                    <a:pt x="3557" y="4614"/>
                    <a:pt x="3600" y="4167"/>
                  </a:cubicBezTo>
                  <a:cubicBezTo>
                    <a:pt x="3621" y="3997"/>
                    <a:pt x="3642" y="3805"/>
                    <a:pt x="3706" y="3656"/>
                  </a:cubicBezTo>
                  <a:cubicBezTo>
                    <a:pt x="3727" y="3635"/>
                    <a:pt x="3749" y="3635"/>
                    <a:pt x="3770" y="3635"/>
                  </a:cubicBezTo>
                  <a:cubicBezTo>
                    <a:pt x="4345" y="3550"/>
                    <a:pt x="4920" y="3486"/>
                    <a:pt x="5516" y="3400"/>
                  </a:cubicBezTo>
                  <a:cubicBezTo>
                    <a:pt x="5687" y="3379"/>
                    <a:pt x="5857" y="3337"/>
                    <a:pt x="6028" y="3294"/>
                  </a:cubicBezTo>
                  <a:cubicBezTo>
                    <a:pt x="6070" y="3294"/>
                    <a:pt x="6091" y="3273"/>
                    <a:pt x="6134" y="3251"/>
                  </a:cubicBezTo>
                  <a:cubicBezTo>
                    <a:pt x="6177" y="3209"/>
                    <a:pt x="6177" y="3124"/>
                    <a:pt x="6134" y="3102"/>
                  </a:cubicBezTo>
                  <a:cubicBezTo>
                    <a:pt x="6070" y="3060"/>
                    <a:pt x="6006" y="3038"/>
                    <a:pt x="5942" y="3017"/>
                  </a:cubicBezTo>
                  <a:cubicBezTo>
                    <a:pt x="5516" y="2911"/>
                    <a:pt x="5069" y="2804"/>
                    <a:pt x="4643" y="2698"/>
                  </a:cubicBezTo>
                  <a:cubicBezTo>
                    <a:pt x="4324" y="2612"/>
                    <a:pt x="4026" y="2527"/>
                    <a:pt x="3706" y="2421"/>
                  </a:cubicBezTo>
                  <a:lnTo>
                    <a:pt x="3706" y="2399"/>
                  </a:lnTo>
                  <a:cubicBezTo>
                    <a:pt x="3685" y="2357"/>
                    <a:pt x="3685" y="2336"/>
                    <a:pt x="3663" y="2293"/>
                  </a:cubicBezTo>
                  <a:cubicBezTo>
                    <a:pt x="3557" y="1782"/>
                    <a:pt x="3429" y="1249"/>
                    <a:pt x="3323" y="738"/>
                  </a:cubicBezTo>
                  <a:cubicBezTo>
                    <a:pt x="3280" y="547"/>
                    <a:pt x="3216" y="355"/>
                    <a:pt x="3174" y="184"/>
                  </a:cubicBezTo>
                  <a:cubicBezTo>
                    <a:pt x="3152" y="121"/>
                    <a:pt x="3110" y="78"/>
                    <a:pt x="3067" y="14"/>
                  </a:cubicBezTo>
                  <a:cubicBezTo>
                    <a:pt x="3058" y="5"/>
                    <a:pt x="3039" y="0"/>
                    <a:pt x="30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33" name="Google Shape;3633;p73"/>
            <p:cNvSpPr/>
            <p:nvPr/>
          </p:nvSpPr>
          <p:spPr>
            <a:xfrm flipH="1">
              <a:off x="3510030" y="211000"/>
              <a:ext cx="236705" cy="237619"/>
            </a:xfrm>
            <a:custGeom>
              <a:avLst/>
              <a:gdLst/>
              <a:ahLst/>
              <a:cxnLst/>
              <a:rect l="l" t="t" r="r" b="b"/>
              <a:pathLst>
                <a:path w="5283" h="5304" extrusionOk="0">
                  <a:moveTo>
                    <a:pt x="2578" y="1"/>
                  </a:moveTo>
                  <a:cubicBezTo>
                    <a:pt x="2535" y="150"/>
                    <a:pt x="2514" y="235"/>
                    <a:pt x="2514" y="341"/>
                  </a:cubicBezTo>
                  <a:cubicBezTo>
                    <a:pt x="2471" y="639"/>
                    <a:pt x="2428" y="959"/>
                    <a:pt x="2386" y="1257"/>
                  </a:cubicBezTo>
                  <a:cubicBezTo>
                    <a:pt x="2343" y="1513"/>
                    <a:pt x="2279" y="1768"/>
                    <a:pt x="2237" y="2024"/>
                  </a:cubicBezTo>
                  <a:cubicBezTo>
                    <a:pt x="2215" y="2173"/>
                    <a:pt x="2130" y="2237"/>
                    <a:pt x="1981" y="2279"/>
                  </a:cubicBezTo>
                  <a:cubicBezTo>
                    <a:pt x="1406" y="2428"/>
                    <a:pt x="831" y="2599"/>
                    <a:pt x="256" y="2748"/>
                  </a:cubicBezTo>
                  <a:cubicBezTo>
                    <a:pt x="171" y="2769"/>
                    <a:pt x="107" y="2812"/>
                    <a:pt x="1" y="2833"/>
                  </a:cubicBezTo>
                  <a:cubicBezTo>
                    <a:pt x="64" y="2876"/>
                    <a:pt x="64" y="2897"/>
                    <a:pt x="86" y="2897"/>
                  </a:cubicBezTo>
                  <a:cubicBezTo>
                    <a:pt x="256" y="2918"/>
                    <a:pt x="426" y="2940"/>
                    <a:pt x="576" y="2961"/>
                  </a:cubicBezTo>
                  <a:cubicBezTo>
                    <a:pt x="1023" y="3025"/>
                    <a:pt x="1470" y="3067"/>
                    <a:pt x="1896" y="3195"/>
                  </a:cubicBezTo>
                  <a:cubicBezTo>
                    <a:pt x="2237" y="3280"/>
                    <a:pt x="2194" y="3217"/>
                    <a:pt x="2279" y="3579"/>
                  </a:cubicBezTo>
                  <a:cubicBezTo>
                    <a:pt x="2450" y="4132"/>
                    <a:pt x="2599" y="4665"/>
                    <a:pt x="2769" y="5197"/>
                  </a:cubicBezTo>
                  <a:cubicBezTo>
                    <a:pt x="2769" y="5240"/>
                    <a:pt x="2769" y="5304"/>
                    <a:pt x="2833" y="5304"/>
                  </a:cubicBezTo>
                  <a:cubicBezTo>
                    <a:pt x="2854" y="5282"/>
                    <a:pt x="2876" y="5261"/>
                    <a:pt x="2876" y="5240"/>
                  </a:cubicBezTo>
                  <a:cubicBezTo>
                    <a:pt x="2897" y="5006"/>
                    <a:pt x="2918" y="4793"/>
                    <a:pt x="2940" y="4558"/>
                  </a:cubicBezTo>
                  <a:cubicBezTo>
                    <a:pt x="2961" y="4132"/>
                    <a:pt x="3025" y="3706"/>
                    <a:pt x="3046" y="3280"/>
                  </a:cubicBezTo>
                  <a:cubicBezTo>
                    <a:pt x="3067" y="3174"/>
                    <a:pt x="3110" y="3153"/>
                    <a:pt x="3216" y="3131"/>
                  </a:cubicBezTo>
                  <a:lnTo>
                    <a:pt x="3302" y="3131"/>
                  </a:lnTo>
                  <a:lnTo>
                    <a:pt x="5091" y="2897"/>
                  </a:lnTo>
                  <a:cubicBezTo>
                    <a:pt x="5155" y="2897"/>
                    <a:pt x="5218" y="2876"/>
                    <a:pt x="5282" y="2854"/>
                  </a:cubicBezTo>
                  <a:lnTo>
                    <a:pt x="5282" y="2812"/>
                  </a:lnTo>
                  <a:cubicBezTo>
                    <a:pt x="5197" y="2791"/>
                    <a:pt x="5112" y="2769"/>
                    <a:pt x="5027" y="2748"/>
                  </a:cubicBezTo>
                  <a:cubicBezTo>
                    <a:pt x="4430" y="2599"/>
                    <a:pt x="3855" y="2428"/>
                    <a:pt x="3280" y="2279"/>
                  </a:cubicBezTo>
                  <a:cubicBezTo>
                    <a:pt x="3216" y="2258"/>
                    <a:pt x="3153" y="2216"/>
                    <a:pt x="3110" y="2194"/>
                  </a:cubicBezTo>
                  <a:cubicBezTo>
                    <a:pt x="3025" y="1832"/>
                    <a:pt x="2961" y="1470"/>
                    <a:pt x="2854" y="1129"/>
                  </a:cubicBezTo>
                  <a:cubicBezTo>
                    <a:pt x="2769" y="767"/>
                    <a:pt x="2727" y="405"/>
                    <a:pt x="2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34" name="Google Shape;3634;p73"/>
          <p:cNvGrpSpPr/>
          <p:nvPr/>
        </p:nvGrpSpPr>
        <p:grpSpPr>
          <a:xfrm flipH="1">
            <a:off x="2267550" y="4358292"/>
            <a:ext cx="1777541" cy="1763941"/>
            <a:chOff x="-3496008" y="-331280"/>
            <a:chExt cx="1867814" cy="1880984"/>
          </a:xfrm>
        </p:grpSpPr>
        <p:sp>
          <p:nvSpPr>
            <p:cNvPr id="3635" name="Google Shape;3635;p73"/>
            <p:cNvSpPr/>
            <p:nvPr/>
          </p:nvSpPr>
          <p:spPr>
            <a:xfrm>
              <a:off x="-2852106" y="259978"/>
              <a:ext cx="1223913" cy="1289726"/>
            </a:xfrm>
            <a:custGeom>
              <a:avLst/>
              <a:gdLst/>
              <a:ahLst/>
              <a:cxnLst/>
              <a:rect l="l" t="t" r="r" b="b"/>
              <a:pathLst>
                <a:path w="23748" h="25025" extrusionOk="0">
                  <a:moveTo>
                    <a:pt x="5091" y="0"/>
                  </a:moveTo>
                  <a:cubicBezTo>
                    <a:pt x="4942" y="256"/>
                    <a:pt x="4856" y="511"/>
                    <a:pt x="4771" y="767"/>
                  </a:cubicBezTo>
                  <a:cubicBezTo>
                    <a:pt x="4622" y="1320"/>
                    <a:pt x="4473" y="1874"/>
                    <a:pt x="4303" y="2428"/>
                  </a:cubicBezTo>
                  <a:cubicBezTo>
                    <a:pt x="3898" y="3748"/>
                    <a:pt x="3600" y="5090"/>
                    <a:pt x="3344" y="6432"/>
                  </a:cubicBezTo>
                  <a:cubicBezTo>
                    <a:pt x="3174" y="7305"/>
                    <a:pt x="2982" y="8157"/>
                    <a:pt x="2748" y="9009"/>
                  </a:cubicBezTo>
                  <a:cubicBezTo>
                    <a:pt x="2514" y="9797"/>
                    <a:pt x="2279" y="10585"/>
                    <a:pt x="2066" y="11373"/>
                  </a:cubicBezTo>
                  <a:cubicBezTo>
                    <a:pt x="1939" y="11820"/>
                    <a:pt x="1811" y="12246"/>
                    <a:pt x="1704" y="12672"/>
                  </a:cubicBezTo>
                  <a:cubicBezTo>
                    <a:pt x="1406" y="13737"/>
                    <a:pt x="1108" y="14781"/>
                    <a:pt x="852" y="15845"/>
                  </a:cubicBezTo>
                  <a:cubicBezTo>
                    <a:pt x="640" y="16633"/>
                    <a:pt x="490" y="17443"/>
                    <a:pt x="320" y="18231"/>
                  </a:cubicBezTo>
                  <a:cubicBezTo>
                    <a:pt x="256" y="18550"/>
                    <a:pt x="171" y="18848"/>
                    <a:pt x="43" y="19147"/>
                  </a:cubicBezTo>
                  <a:cubicBezTo>
                    <a:pt x="22" y="19189"/>
                    <a:pt x="22" y="19232"/>
                    <a:pt x="1" y="19274"/>
                  </a:cubicBezTo>
                  <a:cubicBezTo>
                    <a:pt x="43" y="19296"/>
                    <a:pt x="64" y="19317"/>
                    <a:pt x="107" y="19338"/>
                  </a:cubicBezTo>
                  <a:cubicBezTo>
                    <a:pt x="469" y="19509"/>
                    <a:pt x="831" y="19679"/>
                    <a:pt x="1193" y="19828"/>
                  </a:cubicBezTo>
                  <a:cubicBezTo>
                    <a:pt x="2024" y="20148"/>
                    <a:pt x="2833" y="20446"/>
                    <a:pt x="3664" y="20765"/>
                  </a:cubicBezTo>
                  <a:cubicBezTo>
                    <a:pt x="4899" y="21212"/>
                    <a:pt x="6134" y="21660"/>
                    <a:pt x="7348" y="22150"/>
                  </a:cubicBezTo>
                  <a:cubicBezTo>
                    <a:pt x="8498" y="22597"/>
                    <a:pt x="9648" y="23001"/>
                    <a:pt x="10820" y="23342"/>
                  </a:cubicBezTo>
                  <a:cubicBezTo>
                    <a:pt x="11885" y="23640"/>
                    <a:pt x="12971" y="23939"/>
                    <a:pt x="14078" y="24151"/>
                  </a:cubicBezTo>
                  <a:cubicBezTo>
                    <a:pt x="14462" y="24215"/>
                    <a:pt x="14866" y="24322"/>
                    <a:pt x="15271" y="24407"/>
                  </a:cubicBezTo>
                  <a:cubicBezTo>
                    <a:pt x="15633" y="24492"/>
                    <a:pt x="15995" y="24577"/>
                    <a:pt x="16378" y="24663"/>
                  </a:cubicBezTo>
                  <a:cubicBezTo>
                    <a:pt x="16783" y="24748"/>
                    <a:pt x="17209" y="24833"/>
                    <a:pt x="17614" y="25003"/>
                  </a:cubicBezTo>
                  <a:cubicBezTo>
                    <a:pt x="17635" y="25003"/>
                    <a:pt x="17678" y="25003"/>
                    <a:pt x="17741" y="25025"/>
                  </a:cubicBezTo>
                  <a:cubicBezTo>
                    <a:pt x="17827" y="24705"/>
                    <a:pt x="17912" y="24407"/>
                    <a:pt x="17997" y="24109"/>
                  </a:cubicBezTo>
                  <a:cubicBezTo>
                    <a:pt x="18466" y="22469"/>
                    <a:pt x="18955" y="20850"/>
                    <a:pt x="19509" y="19232"/>
                  </a:cubicBezTo>
                  <a:cubicBezTo>
                    <a:pt x="20212" y="17166"/>
                    <a:pt x="20872" y="15079"/>
                    <a:pt x="21511" y="12992"/>
                  </a:cubicBezTo>
                  <a:cubicBezTo>
                    <a:pt x="21916" y="11714"/>
                    <a:pt x="22299" y="10436"/>
                    <a:pt x="22576" y="9115"/>
                  </a:cubicBezTo>
                  <a:cubicBezTo>
                    <a:pt x="22832" y="7923"/>
                    <a:pt x="23194" y="6773"/>
                    <a:pt x="23620" y="5644"/>
                  </a:cubicBezTo>
                  <a:cubicBezTo>
                    <a:pt x="23662" y="5537"/>
                    <a:pt x="23705" y="5431"/>
                    <a:pt x="23726" y="5324"/>
                  </a:cubicBezTo>
                  <a:cubicBezTo>
                    <a:pt x="23747" y="5282"/>
                    <a:pt x="23726" y="5218"/>
                    <a:pt x="23747" y="5175"/>
                  </a:cubicBezTo>
                  <a:cubicBezTo>
                    <a:pt x="23684" y="5154"/>
                    <a:pt x="23641" y="5111"/>
                    <a:pt x="23598" y="5111"/>
                  </a:cubicBezTo>
                  <a:cubicBezTo>
                    <a:pt x="23449" y="5069"/>
                    <a:pt x="23321" y="5026"/>
                    <a:pt x="23172" y="4984"/>
                  </a:cubicBezTo>
                  <a:cubicBezTo>
                    <a:pt x="22001" y="4686"/>
                    <a:pt x="20808" y="4387"/>
                    <a:pt x="19637" y="4089"/>
                  </a:cubicBezTo>
                  <a:cubicBezTo>
                    <a:pt x="17486" y="3557"/>
                    <a:pt x="15356" y="3024"/>
                    <a:pt x="13226" y="2407"/>
                  </a:cubicBezTo>
                  <a:cubicBezTo>
                    <a:pt x="11352" y="1874"/>
                    <a:pt x="9457" y="1299"/>
                    <a:pt x="7583" y="745"/>
                  </a:cubicBezTo>
                  <a:cubicBezTo>
                    <a:pt x="6816" y="532"/>
                    <a:pt x="6070" y="320"/>
                    <a:pt x="5346" y="43"/>
                  </a:cubicBezTo>
                  <a:cubicBezTo>
                    <a:pt x="5261" y="21"/>
                    <a:pt x="5176" y="21"/>
                    <a:pt x="5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636" name="Google Shape;3636;p73"/>
            <p:cNvGrpSpPr/>
            <p:nvPr/>
          </p:nvGrpSpPr>
          <p:grpSpPr>
            <a:xfrm>
              <a:off x="-3496008" y="-331280"/>
              <a:ext cx="1761773" cy="1781202"/>
              <a:chOff x="-3583018" y="-419123"/>
              <a:chExt cx="1935589" cy="1956935"/>
            </a:xfrm>
          </p:grpSpPr>
          <p:sp>
            <p:nvSpPr>
              <p:cNvPr id="3637" name="Google Shape;3637;p73"/>
              <p:cNvSpPr/>
              <p:nvPr/>
            </p:nvSpPr>
            <p:spPr>
              <a:xfrm>
                <a:off x="-3012597" y="98582"/>
                <a:ext cx="1365168" cy="1439231"/>
              </a:xfrm>
              <a:custGeom>
                <a:avLst/>
                <a:gdLst/>
                <a:ahLst/>
                <a:cxnLst/>
                <a:rect l="l" t="t" r="r" b="b"/>
                <a:pathLst>
                  <a:path w="24110" h="25418" extrusionOk="0">
                    <a:moveTo>
                      <a:pt x="5304" y="236"/>
                    </a:moveTo>
                    <a:cubicBezTo>
                      <a:pt x="5389" y="257"/>
                      <a:pt x="5474" y="257"/>
                      <a:pt x="5559" y="279"/>
                    </a:cubicBezTo>
                    <a:cubicBezTo>
                      <a:pt x="6283" y="556"/>
                      <a:pt x="7029" y="768"/>
                      <a:pt x="7796" y="981"/>
                    </a:cubicBezTo>
                    <a:cubicBezTo>
                      <a:pt x="9670" y="1535"/>
                      <a:pt x="11565" y="2110"/>
                      <a:pt x="13439" y="2643"/>
                    </a:cubicBezTo>
                    <a:cubicBezTo>
                      <a:pt x="15569" y="3260"/>
                      <a:pt x="17699" y="3793"/>
                      <a:pt x="19850" y="4325"/>
                    </a:cubicBezTo>
                    <a:cubicBezTo>
                      <a:pt x="21021" y="4623"/>
                      <a:pt x="22214" y="4922"/>
                      <a:pt x="23385" y="5220"/>
                    </a:cubicBezTo>
                    <a:cubicBezTo>
                      <a:pt x="23534" y="5262"/>
                      <a:pt x="23662" y="5305"/>
                      <a:pt x="23811" y="5347"/>
                    </a:cubicBezTo>
                    <a:cubicBezTo>
                      <a:pt x="23854" y="5347"/>
                      <a:pt x="23897" y="5390"/>
                      <a:pt x="23960" y="5411"/>
                    </a:cubicBezTo>
                    <a:cubicBezTo>
                      <a:pt x="23939" y="5454"/>
                      <a:pt x="23960" y="5518"/>
                      <a:pt x="23939" y="5560"/>
                    </a:cubicBezTo>
                    <a:cubicBezTo>
                      <a:pt x="23918" y="5667"/>
                      <a:pt x="23875" y="5773"/>
                      <a:pt x="23833" y="5880"/>
                    </a:cubicBezTo>
                    <a:cubicBezTo>
                      <a:pt x="23407" y="7009"/>
                      <a:pt x="23045" y="8159"/>
                      <a:pt x="22789" y="9351"/>
                    </a:cubicBezTo>
                    <a:cubicBezTo>
                      <a:pt x="22512" y="10672"/>
                      <a:pt x="22129" y="11950"/>
                      <a:pt x="21724" y="13228"/>
                    </a:cubicBezTo>
                    <a:cubicBezTo>
                      <a:pt x="21085" y="15315"/>
                      <a:pt x="20404" y="17402"/>
                      <a:pt x="19722" y="19468"/>
                    </a:cubicBezTo>
                    <a:cubicBezTo>
                      <a:pt x="19168" y="21086"/>
                      <a:pt x="18679" y="22705"/>
                      <a:pt x="18210" y="24345"/>
                    </a:cubicBezTo>
                    <a:cubicBezTo>
                      <a:pt x="18125" y="24641"/>
                      <a:pt x="18041" y="24937"/>
                      <a:pt x="17935" y="25255"/>
                    </a:cubicBezTo>
                    <a:lnTo>
                      <a:pt x="17935" y="25255"/>
                    </a:lnTo>
                    <a:cubicBezTo>
                      <a:pt x="17882" y="25239"/>
                      <a:pt x="17846" y="25239"/>
                      <a:pt x="17827" y="25239"/>
                    </a:cubicBezTo>
                    <a:cubicBezTo>
                      <a:pt x="17422" y="25069"/>
                      <a:pt x="16996" y="24984"/>
                      <a:pt x="16591" y="24899"/>
                    </a:cubicBezTo>
                    <a:cubicBezTo>
                      <a:pt x="16208" y="24813"/>
                      <a:pt x="15846" y="24728"/>
                      <a:pt x="15484" y="24643"/>
                    </a:cubicBezTo>
                    <a:cubicBezTo>
                      <a:pt x="15079" y="24558"/>
                      <a:pt x="14675" y="24451"/>
                      <a:pt x="14291" y="24387"/>
                    </a:cubicBezTo>
                    <a:cubicBezTo>
                      <a:pt x="13184" y="24175"/>
                      <a:pt x="12098" y="23876"/>
                      <a:pt x="11033" y="23578"/>
                    </a:cubicBezTo>
                    <a:cubicBezTo>
                      <a:pt x="9861" y="23237"/>
                      <a:pt x="8711" y="22833"/>
                      <a:pt x="7561" y="22386"/>
                    </a:cubicBezTo>
                    <a:cubicBezTo>
                      <a:pt x="6347" y="21896"/>
                      <a:pt x="5112" y="21448"/>
                      <a:pt x="3877" y="21001"/>
                    </a:cubicBezTo>
                    <a:cubicBezTo>
                      <a:pt x="3046" y="20682"/>
                      <a:pt x="2237" y="20384"/>
                      <a:pt x="1406" y="20064"/>
                    </a:cubicBezTo>
                    <a:cubicBezTo>
                      <a:pt x="1044" y="19915"/>
                      <a:pt x="682" y="19745"/>
                      <a:pt x="320" y="19574"/>
                    </a:cubicBezTo>
                    <a:cubicBezTo>
                      <a:pt x="277" y="19553"/>
                      <a:pt x="256" y="19532"/>
                      <a:pt x="214" y="19510"/>
                    </a:cubicBezTo>
                    <a:cubicBezTo>
                      <a:pt x="235" y="19468"/>
                      <a:pt x="235" y="19425"/>
                      <a:pt x="256" y="19383"/>
                    </a:cubicBezTo>
                    <a:cubicBezTo>
                      <a:pt x="384" y="19084"/>
                      <a:pt x="469" y="18786"/>
                      <a:pt x="533" y="18467"/>
                    </a:cubicBezTo>
                    <a:cubicBezTo>
                      <a:pt x="703" y="17679"/>
                      <a:pt x="853" y="16869"/>
                      <a:pt x="1065" y="16081"/>
                    </a:cubicBezTo>
                    <a:cubicBezTo>
                      <a:pt x="1321" y="15017"/>
                      <a:pt x="1619" y="13973"/>
                      <a:pt x="1917" y="12908"/>
                    </a:cubicBezTo>
                    <a:cubicBezTo>
                      <a:pt x="2024" y="12482"/>
                      <a:pt x="2152" y="12056"/>
                      <a:pt x="2279" y="11609"/>
                    </a:cubicBezTo>
                    <a:cubicBezTo>
                      <a:pt x="2492" y="10821"/>
                      <a:pt x="2727" y="10033"/>
                      <a:pt x="2961" y="9245"/>
                    </a:cubicBezTo>
                    <a:cubicBezTo>
                      <a:pt x="3195" y="8393"/>
                      <a:pt x="3387" y="7541"/>
                      <a:pt x="3557" y="6668"/>
                    </a:cubicBezTo>
                    <a:cubicBezTo>
                      <a:pt x="3813" y="5326"/>
                      <a:pt x="4111" y="3984"/>
                      <a:pt x="4516" y="2664"/>
                    </a:cubicBezTo>
                    <a:cubicBezTo>
                      <a:pt x="4686" y="2110"/>
                      <a:pt x="4835" y="1556"/>
                      <a:pt x="4984" y="1003"/>
                    </a:cubicBezTo>
                    <a:cubicBezTo>
                      <a:pt x="5069" y="747"/>
                      <a:pt x="5155" y="492"/>
                      <a:pt x="5304" y="236"/>
                    </a:cubicBezTo>
                    <a:close/>
                    <a:moveTo>
                      <a:pt x="5322" y="1"/>
                    </a:moveTo>
                    <a:cubicBezTo>
                      <a:pt x="5282" y="1"/>
                      <a:pt x="5246" y="24"/>
                      <a:pt x="5219" y="66"/>
                    </a:cubicBezTo>
                    <a:lnTo>
                      <a:pt x="5197" y="66"/>
                    </a:lnTo>
                    <a:cubicBezTo>
                      <a:pt x="5197" y="87"/>
                      <a:pt x="5176" y="108"/>
                      <a:pt x="5155" y="151"/>
                    </a:cubicBezTo>
                    <a:cubicBezTo>
                      <a:pt x="5027" y="406"/>
                      <a:pt x="4899" y="683"/>
                      <a:pt x="4835" y="960"/>
                    </a:cubicBezTo>
                    <a:cubicBezTo>
                      <a:pt x="4665" y="1535"/>
                      <a:pt x="4494" y="2089"/>
                      <a:pt x="4345" y="2664"/>
                    </a:cubicBezTo>
                    <a:cubicBezTo>
                      <a:pt x="3962" y="3963"/>
                      <a:pt x="3642" y="5284"/>
                      <a:pt x="3387" y="6604"/>
                    </a:cubicBezTo>
                    <a:cubicBezTo>
                      <a:pt x="3238" y="7435"/>
                      <a:pt x="3067" y="8244"/>
                      <a:pt x="2833" y="9053"/>
                    </a:cubicBezTo>
                    <a:cubicBezTo>
                      <a:pt x="2663" y="9692"/>
                      <a:pt x="2450" y="10331"/>
                      <a:pt x="2279" y="10970"/>
                    </a:cubicBezTo>
                    <a:cubicBezTo>
                      <a:pt x="1896" y="12354"/>
                      <a:pt x="1513" y="13760"/>
                      <a:pt x="1129" y="15144"/>
                    </a:cubicBezTo>
                    <a:cubicBezTo>
                      <a:pt x="895" y="15954"/>
                      <a:pt x="725" y="16763"/>
                      <a:pt x="554" y="17572"/>
                    </a:cubicBezTo>
                    <a:cubicBezTo>
                      <a:pt x="405" y="18211"/>
                      <a:pt x="299" y="18850"/>
                      <a:pt x="43" y="19468"/>
                    </a:cubicBezTo>
                    <a:cubicBezTo>
                      <a:pt x="1" y="19574"/>
                      <a:pt x="22" y="19638"/>
                      <a:pt x="128" y="19681"/>
                    </a:cubicBezTo>
                    <a:cubicBezTo>
                      <a:pt x="533" y="19851"/>
                      <a:pt x="938" y="20043"/>
                      <a:pt x="1342" y="20213"/>
                    </a:cubicBezTo>
                    <a:cubicBezTo>
                      <a:pt x="2152" y="20533"/>
                      <a:pt x="2961" y="20831"/>
                      <a:pt x="3770" y="21129"/>
                    </a:cubicBezTo>
                    <a:cubicBezTo>
                      <a:pt x="5048" y="21619"/>
                      <a:pt x="6347" y="22087"/>
                      <a:pt x="7625" y="22577"/>
                    </a:cubicBezTo>
                    <a:cubicBezTo>
                      <a:pt x="8690" y="22982"/>
                      <a:pt x="9734" y="23365"/>
                      <a:pt x="10820" y="23685"/>
                    </a:cubicBezTo>
                    <a:cubicBezTo>
                      <a:pt x="11970" y="24025"/>
                      <a:pt x="13120" y="24345"/>
                      <a:pt x="14313" y="24558"/>
                    </a:cubicBezTo>
                    <a:cubicBezTo>
                      <a:pt x="14696" y="24622"/>
                      <a:pt x="15101" y="24728"/>
                      <a:pt x="15484" y="24813"/>
                    </a:cubicBezTo>
                    <a:cubicBezTo>
                      <a:pt x="15825" y="24899"/>
                      <a:pt x="16165" y="24984"/>
                      <a:pt x="16506" y="25048"/>
                    </a:cubicBezTo>
                    <a:cubicBezTo>
                      <a:pt x="16932" y="25133"/>
                      <a:pt x="17337" y="25218"/>
                      <a:pt x="17742" y="25388"/>
                    </a:cubicBezTo>
                    <a:cubicBezTo>
                      <a:pt x="17784" y="25388"/>
                      <a:pt x="17827" y="25410"/>
                      <a:pt x="17869" y="25410"/>
                    </a:cubicBezTo>
                    <a:cubicBezTo>
                      <a:pt x="17888" y="25415"/>
                      <a:pt x="17907" y="25417"/>
                      <a:pt x="17924" y="25417"/>
                    </a:cubicBezTo>
                    <a:cubicBezTo>
                      <a:pt x="17982" y="25417"/>
                      <a:pt x="18028" y="25386"/>
                      <a:pt x="18061" y="25303"/>
                    </a:cubicBezTo>
                    <a:cubicBezTo>
                      <a:pt x="18082" y="25261"/>
                      <a:pt x="18104" y="25218"/>
                      <a:pt x="18125" y="25176"/>
                    </a:cubicBezTo>
                    <a:cubicBezTo>
                      <a:pt x="18167" y="25005"/>
                      <a:pt x="18210" y="24835"/>
                      <a:pt x="18274" y="24686"/>
                    </a:cubicBezTo>
                    <a:cubicBezTo>
                      <a:pt x="18785" y="22854"/>
                      <a:pt x="19339" y="21044"/>
                      <a:pt x="19935" y="19255"/>
                    </a:cubicBezTo>
                    <a:cubicBezTo>
                      <a:pt x="20595" y="17317"/>
                      <a:pt x="21213" y="15379"/>
                      <a:pt x="21831" y="13419"/>
                    </a:cubicBezTo>
                    <a:cubicBezTo>
                      <a:pt x="22257" y="12035"/>
                      <a:pt x="22661" y="10629"/>
                      <a:pt x="22981" y="9202"/>
                    </a:cubicBezTo>
                    <a:cubicBezTo>
                      <a:pt x="23215" y="8095"/>
                      <a:pt x="23556" y="7009"/>
                      <a:pt x="23982" y="5944"/>
                    </a:cubicBezTo>
                    <a:cubicBezTo>
                      <a:pt x="24003" y="5837"/>
                      <a:pt x="24046" y="5731"/>
                      <a:pt x="24088" y="5624"/>
                    </a:cubicBezTo>
                    <a:cubicBezTo>
                      <a:pt x="24088" y="5582"/>
                      <a:pt x="24109" y="5518"/>
                      <a:pt x="24109" y="5454"/>
                    </a:cubicBezTo>
                    <a:cubicBezTo>
                      <a:pt x="24109" y="5326"/>
                      <a:pt x="24067" y="5262"/>
                      <a:pt x="23960" y="5220"/>
                    </a:cubicBezTo>
                    <a:cubicBezTo>
                      <a:pt x="23875" y="5198"/>
                      <a:pt x="23811" y="5177"/>
                      <a:pt x="23726" y="5156"/>
                    </a:cubicBezTo>
                    <a:cubicBezTo>
                      <a:pt x="22938" y="4943"/>
                      <a:pt x="22150" y="4730"/>
                      <a:pt x="21341" y="4538"/>
                    </a:cubicBezTo>
                    <a:cubicBezTo>
                      <a:pt x="18955" y="3942"/>
                      <a:pt x="16549" y="3367"/>
                      <a:pt x="14185" y="2685"/>
                    </a:cubicBezTo>
                    <a:cubicBezTo>
                      <a:pt x="12971" y="2344"/>
                      <a:pt x="11778" y="1982"/>
                      <a:pt x="10564" y="1620"/>
                    </a:cubicBezTo>
                    <a:cubicBezTo>
                      <a:pt x="9244" y="1237"/>
                      <a:pt x="7923" y="854"/>
                      <a:pt x="6582" y="470"/>
                    </a:cubicBezTo>
                    <a:cubicBezTo>
                      <a:pt x="6177" y="343"/>
                      <a:pt x="5751" y="257"/>
                      <a:pt x="5389" y="23"/>
                    </a:cubicBezTo>
                    <a:cubicBezTo>
                      <a:pt x="5366" y="8"/>
                      <a:pt x="5344" y="1"/>
                      <a:pt x="532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>
                <a:off x="-3000537" y="111945"/>
                <a:ext cx="1344671" cy="1416978"/>
              </a:xfrm>
              <a:custGeom>
                <a:avLst/>
                <a:gdLst/>
                <a:ahLst/>
                <a:cxnLst/>
                <a:rect l="l" t="t" r="r" b="b"/>
                <a:pathLst>
                  <a:path w="23748" h="25025" extrusionOk="0">
                    <a:moveTo>
                      <a:pt x="5091" y="0"/>
                    </a:moveTo>
                    <a:cubicBezTo>
                      <a:pt x="4942" y="256"/>
                      <a:pt x="4856" y="511"/>
                      <a:pt x="4771" y="767"/>
                    </a:cubicBezTo>
                    <a:cubicBezTo>
                      <a:pt x="4622" y="1320"/>
                      <a:pt x="4473" y="1874"/>
                      <a:pt x="4303" y="2428"/>
                    </a:cubicBezTo>
                    <a:cubicBezTo>
                      <a:pt x="3898" y="3748"/>
                      <a:pt x="3600" y="5090"/>
                      <a:pt x="3344" y="6432"/>
                    </a:cubicBezTo>
                    <a:cubicBezTo>
                      <a:pt x="3174" y="7305"/>
                      <a:pt x="2982" y="8157"/>
                      <a:pt x="2748" y="9009"/>
                    </a:cubicBezTo>
                    <a:cubicBezTo>
                      <a:pt x="2514" y="9797"/>
                      <a:pt x="2279" y="10585"/>
                      <a:pt x="2066" y="11373"/>
                    </a:cubicBezTo>
                    <a:cubicBezTo>
                      <a:pt x="1939" y="11820"/>
                      <a:pt x="1811" y="12246"/>
                      <a:pt x="1704" y="12672"/>
                    </a:cubicBezTo>
                    <a:cubicBezTo>
                      <a:pt x="1406" y="13737"/>
                      <a:pt x="1108" y="14781"/>
                      <a:pt x="852" y="15845"/>
                    </a:cubicBezTo>
                    <a:cubicBezTo>
                      <a:pt x="640" y="16633"/>
                      <a:pt x="490" y="17443"/>
                      <a:pt x="320" y="18231"/>
                    </a:cubicBezTo>
                    <a:cubicBezTo>
                      <a:pt x="256" y="18550"/>
                      <a:pt x="171" y="18848"/>
                      <a:pt x="43" y="19147"/>
                    </a:cubicBezTo>
                    <a:cubicBezTo>
                      <a:pt x="22" y="19189"/>
                      <a:pt x="22" y="19232"/>
                      <a:pt x="1" y="19274"/>
                    </a:cubicBezTo>
                    <a:cubicBezTo>
                      <a:pt x="43" y="19296"/>
                      <a:pt x="64" y="19317"/>
                      <a:pt x="107" y="19338"/>
                    </a:cubicBezTo>
                    <a:cubicBezTo>
                      <a:pt x="469" y="19509"/>
                      <a:pt x="831" y="19679"/>
                      <a:pt x="1193" y="19828"/>
                    </a:cubicBezTo>
                    <a:cubicBezTo>
                      <a:pt x="2024" y="20148"/>
                      <a:pt x="2833" y="20446"/>
                      <a:pt x="3664" y="20765"/>
                    </a:cubicBezTo>
                    <a:cubicBezTo>
                      <a:pt x="4899" y="21212"/>
                      <a:pt x="6134" y="21660"/>
                      <a:pt x="7348" y="22150"/>
                    </a:cubicBezTo>
                    <a:cubicBezTo>
                      <a:pt x="8498" y="22597"/>
                      <a:pt x="9648" y="23001"/>
                      <a:pt x="10820" y="23342"/>
                    </a:cubicBezTo>
                    <a:cubicBezTo>
                      <a:pt x="11885" y="23640"/>
                      <a:pt x="12971" y="23939"/>
                      <a:pt x="14078" y="24151"/>
                    </a:cubicBezTo>
                    <a:cubicBezTo>
                      <a:pt x="14462" y="24215"/>
                      <a:pt x="14866" y="24322"/>
                      <a:pt x="15271" y="24407"/>
                    </a:cubicBezTo>
                    <a:cubicBezTo>
                      <a:pt x="15633" y="24492"/>
                      <a:pt x="15995" y="24577"/>
                      <a:pt x="16378" y="24663"/>
                    </a:cubicBezTo>
                    <a:cubicBezTo>
                      <a:pt x="16783" y="24748"/>
                      <a:pt x="17209" y="24833"/>
                      <a:pt x="17614" y="25003"/>
                    </a:cubicBezTo>
                    <a:cubicBezTo>
                      <a:pt x="17635" y="25003"/>
                      <a:pt x="17678" y="25003"/>
                      <a:pt x="17741" y="25025"/>
                    </a:cubicBezTo>
                    <a:cubicBezTo>
                      <a:pt x="17827" y="24705"/>
                      <a:pt x="17912" y="24407"/>
                      <a:pt x="17997" y="24109"/>
                    </a:cubicBezTo>
                    <a:cubicBezTo>
                      <a:pt x="18466" y="22469"/>
                      <a:pt x="18955" y="20850"/>
                      <a:pt x="19509" y="19232"/>
                    </a:cubicBezTo>
                    <a:cubicBezTo>
                      <a:pt x="20212" y="17166"/>
                      <a:pt x="20872" y="15079"/>
                      <a:pt x="21511" y="12992"/>
                    </a:cubicBezTo>
                    <a:cubicBezTo>
                      <a:pt x="21916" y="11714"/>
                      <a:pt x="22299" y="10436"/>
                      <a:pt x="22576" y="9115"/>
                    </a:cubicBezTo>
                    <a:cubicBezTo>
                      <a:pt x="22832" y="7923"/>
                      <a:pt x="23194" y="6773"/>
                      <a:pt x="23620" y="5644"/>
                    </a:cubicBezTo>
                    <a:cubicBezTo>
                      <a:pt x="23662" y="5537"/>
                      <a:pt x="23705" y="5431"/>
                      <a:pt x="23726" y="5324"/>
                    </a:cubicBezTo>
                    <a:cubicBezTo>
                      <a:pt x="23747" y="5282"/>
                      <a:pt x="23726" y="5218"/>
                      <a:pt x="23747" y="5175"/>
                    </a:cubicBezTo>
                    <a:cubicBezTo>
                      <a:pt x="23684" y="5154"/>
                      <a:pt x="23641" y="5111"/>
                      <a:pt x="23598" y="5111"/>
                    </a:cubicBezTo>
                    <a:cubicBezTo>
                      <a:pt x="23449" y="5069"/>
                      <a:pt x="23321" y="5026"/>
                      <a:pt x="23172" y="4984"/>
                    </a:cubicBezTo>
                    <a:cubicBezTo>
                      <a:pt x="22001" y="4686"/>
                      <a:pt x="20808" y="4387"/>
                      <a:pt x="19637" y="4089"/>
                    </a:cubicBezTo>
                    <a:cubicBezTo>
                      <a:pt x="17486" y="3557"/>
                      <a:pt x="15356" y="3024"/>
                      <a:pt x="13226" y="2407"/>
                    </a:cubicBezTo>
                    <a:cubicBezTo>
                      <a:pt x="11352" y="1874"/>
                      <a:pt x="9457" y="1299"/>
                      <a:pt x="7583" y="745"/>
                    </a:cubicBezTo>
                    <a:cubicBezTo>
                      <a:pt x="6816" y="532"/>
                      <a:pt x="6070" y="320"/>
                      <a:pt x="5346" y="43"/>
                    </a:cubicBezTo>
                    <a:cubicBezTo>
                      <a:pt x="5261" y="21"/>
                      <a:pt x="5176" y="21"/>
                      <a:pt x="50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>
                <a:off x="-2794315" y="325357"/>
                <a:ext cx="949106" cy="1000973"/>
              </a:xfrm>
              <a:custGeom>
                <a:avLst/>
                <a:gdLst/>
                <a:ahLst/>
                <a:cxnLst/>
                <a:rect l="l" t="t" r="r" b="b"/>
                <a:pathLst>
                  <a:path w="16762" h="17678" extrusionOk="0">
                    <a:moveTo>
                      <a:pt x="3600" y="1"/>
                    </a:moveTo>
                    <a:cubicBezTo>
                      <a:pt x="3493" y="192"/>
                      <a:pt x="3429" y="363"/>
                      <a:pt x="3365" y="554"/>
                    </a:cubicBezTo>
                    <a:cubicBezTo>
                      <a:pt x="3259" y="938"/>
                      <a:pt x="3153" y="1342"/>
                      <a:pt x="3025" y="1726"/>
                    </a:cubicBezTo>
                    <a:cubicBezTo>
                      <a:pt x="2748" y="2663"/>
                      <a:pt x="2535" y="3600"/>
                      <a:pt x="2343" y="4558"/>
                    </a:cubicBezTo>
                    <a:cubicBezTo>
                      <a:pt x="2237" y="5176"/>
                      <a:pt x="2088" y="5772"/>
                      <a:pt x="1939" y="6369"/>
                    </a:cubicBezTo>
                    <a:cubicBezTo>
                      <a:pt x="1768" y="6944"/>
                      <a:pt x="1598" y="7497"/>
                      <a:pt x="1449" y="8051"/>
                    </a:cubicBezTo>
                    <a:cubicBezTo>
                      <a:pt x="1364" y="8349"/>
                      <a:pt x="1278" y="8669"/>
                      <a:pt x="1193" y="8967"/>
                    </a:cubicBezTo>
                    <a:cubicBezTo>
                      <a:pt x="980" y="9712"/>
                      <a:pt x="767" y="10458"/>
                      <a:pt x="597" y="11203"/>
                    </a:cubicBezTo>
                    <a:cubicBezTo>
                      <a:pt x="448" y="11757"/>
                      <a:pt x="341" y="12332"/>
                      <a:pt x="213" y="12886"/>
                    </a:cubicBezTo>
                    <a:cubicBezTo>
                      <a:pt x="171" y="13099"/>
                      <a:pt x="107" y="13333"/>
                      <a:pt x="22" y="13525"/>
                    </a:cubicBezTo>
                    <a:cubicBezTo>
                      <a:pt x="0" y="13567"/>
                      <a:pt x="0" y="13589"/>
                      <a:pt x="0" y="13631"/>
                    </a:cubicBezTo>
                    <a:cubicBezTo>
                      <a:pt x="22" y="13652"/>
                      <a:pt x="43" y="13652"/>
                      <a:pt x="64" y="13674"/>
                    </a:cubicBezTo>
                    <a:cubicBezTo>
                      <a:pt x="320" y="13780"/>
                      <a:pt x="576" y="13908"/>
                      <a:pt x="831" y="14015"/>
                    </a:cubicBezTo>
                    <a:cubicBezTo>
                      <a:pt x="1406" y="14227"/>
                      <a:pt x="2002" y="14462"/>
                      <a:pt x="2577" y="14675"/>
                    </a:cubicBezTo>
                    <a:cubicBezTo>
                      <a:pt x="3451" y="14994"/>
                      <a:pt x="4324" y="15314"/>
                      <a:pt x="5176" y="15654"/>
                    </a:cubicBezTo>
                    <a:cubicBezTo>
                      <a:pt x="5985" y="15974"/>
                      <a:pt x="6794" y="16251"/>
                      <a:pt x="7625" y="16485"/>
                    </a:cubicBezTo>
                    <a:cubicBezTo>
                      <a:pt x="8392" y="16719"/>
                      <a:pt x="9158" y="16911"/>
                      <a:pt x="9925" y="17060"/>
                    </a:cubicBezTo>
                    <a:cubicBezTo>
                      <a:pt x="10202" y="17124"/>
                      <a:pt x="10479" y="17188"/>
                      <a:pt x="10777" y="17252"/>
                    </a:cubicBezTo>
                    <a:cubicBezTo>
                      <a:pt x="11033" y="17316"/>
                      <a:pt x="11288" y="17380"/>
                      <a:pt x="11565" y="17422"/>
                    </a:cubicBezTo>
                    <a:cubicBezTo>
                      <a:pt x="11842" y="17486"/>
                      <a:pt x="12140" y="17550"/>
                      <a:pt x="12417" y="17656"/>
                    </a:cubicBezTo>
                    <a:cubicBezTo>
                      <a:pt x="12438" y="17678"/>
                      <a:pt x="12460" y="17678"/>
                      <a:pt x="12523" y="17678"/>
                    </a:cubicBezTo>
                    <a:cubicBezTo>
                      <a:pt x="12587" y="17465"/>
                      <a:pt x="12651" y="17252"/>
                      <a:pt x="12715" y="17039"/>
                    </a:cubicBezTo>
                    <a:cubicBezTo>
                      <a:pt x="13035" y="15889"/>
                      <a:pt x="13375" y="14739"/>
                      <a:pt x="13759" y="13610"/>
                    </a:cubicBezTo>
                    <a:cubicBezTo>
                      <a:pt x="14270" y="12140"/>
                      <a:pt x="14738" y="10671"/>
                      <a:pt x="15186" y="9180"/>
                    </a:cubicBezTo>
                    <a:cubicBezTo>
                      <a:pt x="15463" y="8285"/>
                      <a:pt x="15739" y="7370"/>
                      <a:pt x="15931" y="6454"/>
                    </a:cubicBezTo>
                    <a:cubicBezTo>
                      <a:pt x="16123" y="5602"/>
                      <a:pt x="16378" y="4793"/>
                      <a:pt x="16676" y="3983"/>
                    </a:cubicBezTo>
                    <a:cubicBezTo>
                      <a:pt x="16719" y="3919"/>
                      <a:pt x="16740" y="3834"/>
                      <a:pt x="16762" y="3770"/>
                    </a:cubicBezTo>
                    <a:cubicBezTo>
                      <a:pt x="16762" y="3728"/>
                      <a:pt x="16762" y="3706"/>
                      <a:pt x="16762" y="3664"/>
                    </a:cubicBezTo>
                    <a:cubicBezTo>
                      <a:pt x="16719" y="3643"/>
                      <a:pt x="16698" y="3621"/>
                      <a:pt x="16655" y="3621"/>
                    </a:cubicBezTo>
                    <a:cubicBezTo>
                      <a:pt x="16549" y="3579"/>
                      <a:pt x="16464" y="3557"/>
                      <a:pt x="16357" y="3536"/>
                    </a:cubicBezTo>
                    <a:cubicBezTo>
                      <a:pt x="15526" y="3323"/>
                      <a:pt x="14696" y="3110"/>
                      <a:pt x="13844" y="2897"/>
                    </a:cubicBezTo>
                    <a:cubicBezTo>
                      <a:pt x="12332" y="2514"/>
                      <a:pt x="10841" y="2152"/>
                      <a:pt x="9329" y="1705"/>
                    </a:cubicBezTo>
                    <a:cubicBezTo>
                      <a:pt x="8008" y="1321"/>
                      <a:pt x="6667" y="938"/>
                      <a:pt x="5346" y="533"/>
                    </a:cubicBezTo>
                    <a:cubicBezTo>
                      <a:pt x="4814" y="384"/>
                      <a:pt x="4281" y="235"/>
                      <a:pt x="3770" y="43"/>
                    </a:cubicBezTo>
                    <a:cubicBezTo>
                      <a:pt x="3706" y="22"/>
                      <a:pt x="3642" y="22"/>
                      <a:pt x="360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>
                <a:off x="-2781066" y="338607"/>
                <a:ext cx="923796" cy="974473"/>
              </a:xfrm>
              <a:custGeom>
                <a:avLst/>
                <a:gdLst/>
                <a:ahLst/>
                <a:cxnLst/>
                <a:rect l="l" t="t" r="r" b="b"/>
                <a:pathLst>
                  <a:path w="16315" h="17210" extrusionOk="0">
                    <a:moveTo>
                      <a:pt x="3451" y="1"/>
                    </a:moveTo>
                    <a:cubicBezTo>
                      <a:pt x="3387" y="129"/>
                      <a:pt x="3344" y="257"/>
                      <a:pt x="3323" y="363"/>
                    </a:cubicBezTo>
                    <a:cubicBezTo>
                      <a:pt x="3259" y="533"/>
                      <a:pt x="3217" y="725"/>
                      <a:pt x="3174" y="895"/>
                    </a:cubicBezTo>
                    <a:cubicBezTo>
                      <a:pt x="3110" y="1108"/>
                      <a:pt x="3046" y="1321"/>
                      <a:pt x="2982" y="1556"/>
                    </a:cubicBezTo>
                    <a:cubicBezTo>
                      <a:pt x="2706" y="2429"/>
                      <a:pt x="2493" y="3345"/>
                      <a:pt x="2301" y="4367"/>
                    </a:cubicBezTo>
                    <a:cubicBezTo>
                      <a:pt x="2194" y="5006"/>
                      <a:pt x="2045" y="5624"/>
                      <a:pt x="1875" y="6199"/>
                    </a:cubicBezTo>
                    <a:cubicBezTo>
                      <a:pt x="1790" y="6518"/>
                      <a:pt x="1705" y="6816"/>
                      <a:pt x="1619" y="7136"/>
                    </a:cubicBezTo>
                    <a:cubicBezTo>
                      <a:pt x="1534" y="7370"/>
                      <a:pt x="1470" y="7626"/>
                      <a:pt x="1406" y="7881"/>
                    </a:cubicBezTo>
                    <a:cubicBezTo>
                      <a:pt x="1342" y="8115"/>
                      <a:pt x="1279" y="8350"/>
                      <a:pt x="1193" y="8584"/>
                    </a:cubicBezTo>
                    <a:lnTo>
                      <a:pt x="1151" y="8797"/>
                    </a:lnTo>
                    <a:cubicBezTo>
                      <a:pt x="1087" y="9010"/>
                      <a:pt x="1023" y="9223"/>
                      <a:pt x="959" y="9436"/>
                    </a:cubicBezTo>
                    <a:cubicBezTo>
                      <a:pt x="831" y="9968"/>
                      <a:pt x="682" y="10501"/>
                      <a:pt x="533" y="11033"/>
                    </a:cubicBezTo>
                    <a:cubicBezTo>
                      <a:pt x="448" y="11416"/>
                      <a:pt x="363" y="11800"/>
                      <a:pt x="278" y="12204"/>
                    </a:cubicBezTo>
                    <a:cubicBezTo>
                      <a:pt x="235" y="12354"/>
                      <a:pt x="214" y="12524"/>
                      <a:pt x="171" y="12694"/>
                    </a:cubicBezTo>
                    <a:cubicBezTo>
                      <a:pt x="130" y="12941"/>
                      <a:pt x="69" y="13128"/>
                      <a:pt x="7" y="13294"/>
                    </a:cubicBezTo>
                    <a:lnTo>
                      <a:pt x="7" y="13294"/>
                    </a:lnTo>
                    <a:cubicBezTo>
                      <a:pt x="5" y="13293"/>
                      <a:pt x="3" y="13292"/>
                      <a:pt x="1" y="13291"/>
                    </a:cubicBezTo>
                    <a:lnTo>
                      <a:pt x="1" y="13312"/>
                    </a:lnTo>
                    <a:cubicBezTo>
                      <a:pt x="3" y="13306"/>
                      <a:pt x="5" y="13300"/>
                      <a:pt x="7" y="13294"/>
                    </a:cubicBezTo>
                    <a:lnTo>
                      <a:pt x="7" y="13294"/>
                    </a:lnTo>
                    <a:cubicBezTo>
                      <a:pt x="48" y="13314"/>
                      <a:pt x="88" y="13334"/>
                      <a:pt x="129" y="13355"/>
                    </a:cubicBezTo>
                    <a:cubicBezTo>
                      <a:pt x="299" y="13440"/>
                      <a:pt x="491" y="13525"/>
                      <a:pt x="661" y="13589"/>
                    </a:cubicBezTo>
                    <a:cubicBezTo>
                      <a:pt x="1215" y="13802"/>
                      <a:pt x="1790" y="14015"/>
                      <a:pt x="2322" y="14228"/>
                    </a:cubicBezTo>
                    <a:lnTo>
                      <a:pt x="2407" y="14249"/>
                    </a:lnTo>
                    <a:cubicBezTo>
                      <a:pt x="2706" y="14356"/>
                      <a:pt x="3004" y="14483"/>
                      <a:pt x="3302" y="14590"/>
                    </a:cubicBezTo>
                    <a:cubicBezTo>
                      <a:pt x="3856" y="14803"/>
                      <a:pt x="4452" y="15016"/>
                      <a:pt x="5006" y="15229"/>
                    </a:cubicBezTo>
                    <a:cubicBezTo>
                      <a:pt x="5858" y="15570"/>
                      <a:pt x="6667" y="15846"/>
                      <a:pt x="7434" y="16059"/>
                    </a:cubicBezTo>
                    <a:cubicBezTo>
                      <a:pt x="8115" y="16251"/>
                      <a:pt x="8924" y="16485"/>
                      <a:pt x="9734" y="16634"/>
                    </a:cubicBezTo>
                    <a:cubicBezTo>
                      <a:pt x="9925" y="16677"/>
                      <a:pt x="10117" y="16720"/>
                      <a:pt x="10309" y="16762"/>
                    </a:cubicBezTo>
                    <a:cubicBezTo>
                      <a:pt x="10415" y="16783"/>
                      <a:pt x="10500" y="16805"/>
                      <a:pt x="10586" y="16826"/>
                    </a:cubicBezTo>
                    <a:lnTo>
                      <a:pt x="10841" y="16890"/>
                    </a:lnTo>
                    <a:cubicBezTo>
                      <a:pt x="11012" y="16933"/>
                      <a:pt x="11182" y="16975"/>
                      <a:pt x="11352" y="16996"/>
                    </a:cubicBezTo>
                    <a:lnTo>
                      <a:pt x="11459" y="17018"/>
                    </a:lnTo>
                    <a:cubicBezTo>
                      <a:pt x="11693" y="17082"/>
                      <a:pt x="11927" y="17124"/>
                      <a:pt x="12140" y="17209"/>
                    </a:cubicBezTo>
                    <a:lnTo>
                      <a:pt x="12162" y="17167"/>
                    </a:lnTo>
                    <a:cubicBezTo>
                      <a:pt x="12204" y="17018"/>
                      <a:pt x="12247" y="16890"/>
                      <a:pt x="12289" y="16741"/>
                    </a:cubicBezTo>
                    <a:cubicBezTo>
                      <a:pt x="12673" y="15399"/>
                      <a:pt x="13014" y="14313"/>
                      <a:pt x="13333" y="13291"/>
                    </a:cubicBezTo>
                    <a:cubicBezTo>
                      <a:pt x="13844" y="11821"/>
                      <a:pt x="14313" y="10352"/>
                      <a:pt x="14760" y="8882"/>
                    </a:cubicBezTo>
                    <a:cubicBezTo>
                      <a:pt x="15037" y="8030"/>
                      <a:pt x="15292" y="7114"/>
                      <a:pt x="15505" y="6177"/>
                    </a:cubicBezTo>
                    <a:cubicBezTo>
                      <a:pt x="15697" y="5304"/>
                      <a:pt x="15953" y="4473"/>
                      <a:pt x="16251" y="3685"/>
                    </a:cubicBezTo>
                    <a:cubicBezTo>
                      <a:pt x="16272" y="3643"/>
                      <a:pt x="16293" y="3600"/>
                      <a:pt x="16315" y="3558"/>
                    </a:cubicBezTo>
                    <a:cubicBezTo>
                      <a:pt x="16230" y="3536"/>
                      <a:pt x="16144" y="3515"/>
                      <a:pt x="16080" y="3494"/>
                    </a:cubicBezTo>
                    <a:lnTo>
                      <a:pt x="15463" y="3323"/>
                    </a:lnTo>
                    <a:cubicBezTo>
                      <a:pt x="14824" y="3174"/>
                      <a:pt x="14206" y="3004"/>
                      <a:pt x="13567" y="2855"/>
                    </a:cubicBezTo>
                    <a:cubicBezTo>
                      <a:pt x="12162" y="2514"/>
                      <a:pt x="10586" y="2109"/>
                      <a:pt x="9052" y="1662"/>
                    </a:cubicBezTo>
                    <a:cubicBezTo>
                      <a:pt x="8115" y="1407"/>
                      <a:pt x="7178" y="1130"/>
                      <a:pt x="6262" y="853"/>
                    </a:cubicBezTo>
                    <a:lnTo>
                      <a:pt x="5048" y="491"/>
                    </a:lnTo>
                    <a:lnTo>
                      <a:pt x="4771" y="406"/>
                    </a:lnTo>
                    <a:cubicBezTo>
                      <a:pt x="4345" y="299"/>
                      <a:pt x="3898" y="150"/>
                      <a:pt x="345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>
                <a:off x="-2755755" y="365163"/>
                <a:ext cx="871987" cy="921361"/>
              </a:xfrm>
              <a:custGeom>
                <a:avLst/>
                <a:gdLst/>
                <a:ahLst/>
                <a:cxnLst/>
                <a:rect l="l" t="t" r="r" b="b"/>
                <a:pathLst>
                  <a:path w="15400" h="16272" extrusionOk="0">
                    <a:moveTo>
                      <a:pt x="3238" y="1"/>
                    </a:moveTo>
                    <a:cubicBezTo>
                      <a:pt x="3217" y="64"/>
                      <a:pt x="3196" y="107"/>
                      <a:pt x="3174" y="171"/>
                    </a:cubicBezTo>
                    <a:cubicBezTo>
                      <a:pt x="3132" y="320"/>
                      <a:pt x="3089" y="490"/>
                      <a:pt x="3047" y="639"/>
                    </a:cubicBezTo>
                    <a:lnTo>
                      <a:pt x="3025" y="661"/>
                    </a:lnTo>
                    <a:cubicBezTo>
                      <a:pt x="2983" y="874"/>
                      <a:pt x="2919" y="1087"/>
                      <a:pt x="2855" y="1321"/>
                    </a:cubicBezTo>
                    <a:cubicBezTo>
                      <a:pt x="2599" y="2173"/>
                      <a:pt x="2386" y="3067"/>
                      <a:pt x="2195" y="4026"/>
                    </a:cubicBezTo>
                    <a:cubicBezTo>
                      <a:pt x="2088" y="4665"/>
                      <a:pt x="1939" y="5261"/>
                      <a:pt x="1790" y="5836"/>
                    </a:cubicBezTo>
                    <a:cubicBezTo>
                      <a:pt x="1684" y="6134"/>
                      <a:pt x="1598" y="6454"/>
                      <a:pt x="1513" y="6752"/>
                    </a:cubicBezTo>
                    <a:cubicBezTo>
                      <a:pt x="1449" y="6986"/>
                      <a:pt x="1385" y="7220"/>
                      <a:pt x="1300" y="7476"/>
                    </a:cubicBezTo>
                    <a:cubicBezTo>
                      <a:pt x="1236" y="7689"/>
                      <a:pt x="1172" y="7923"/>
                      <a:pt x="1108" y="8158"/>
                    </a:cubicBezTo>
                    <a:lnTo>
                      <a:pt x="1066" y="8370"/>
                    </a:lnTo>
                    <a:cubicBezTo>
                      <a:pt x="1002" y="8583"/>
                      <a:pt x="938" y="8775"/>
                      <a:pt x="895" y="9009"/>
                    </a:cubicBezTo>
                    <a:cubicBezTo>
                      <a:pt x="746" y="9499"/>
                      <a:pt x="597" y="10032"/>
                      <a:pt x="470" y="10543"/>
                    </a:cubicBezTo>
                    <a:cubicBezTo>
                      <a:pt x="384" y="10905"/>
                      <a:pt x="299" y="11288"/>
                      <a:pt x="214" y="11672"/>
                    </a:cubicBezTo>
                    <a:cubicBezTo>
                      <a:pt x="193" y="11842"/>
                      <a:pt x="150" y="11991"/>
                      <a:pt x="107" y="12161"/>
                    </a:cubicBezTo>
                    <a:cubicBezTo>
                      <a:pt x="86" y="12332"/>
                      <a:pt x="44" y="12481"/>
                      <a:pt x="1" y="12609"/>
                    </a:cubicBezTo>
                    <a:cubicBezTo>
                      <a:pt x="150" y="12673"/>
                      <a:pt x="320" y="12758"/>
                      <a:pt x="470" y="12822"/>
                    </a:cubicBezTo>
                    <a:cubicBezTo>
                      <a:pt x="1002" y="13013"/>
                      <a:pt x="1534" y="13226"/>
                      <a:pt x="2067" y="13418"/>
                    </a:cubicBezTo>
                    <a:lnTo>
                      <a:pt x="2173" y="13461"/>
                    </a:lnTo>
                    <a:cubicBezTo>
                      <a:pt x="2450" y="13567"/>
                      <a:pt x="2727" y="13674"/>
                      <a:pt x="3004" y="13759"/>
                    </a:cubicBezTo>
                    <a:lnTo>
                      <a:pt x="3068" y="13801"/>
                    </a:lnTo>
                    <a:cubicBezTo>
                      <a:pt x="3600" y="13993"/>
                      <a:pt x="4175" y="14206"/>
                      <a:pt x="4708" y="14419"/>
                    </a:cubicBezTo>
                    <a:cubicBezTo>
                      <a:pt x="5538" y="14738"/>
                      <a:pt x="6305" y="14994"/>
                      <a:pt x="7072" y="15228"/>
                    </a:cubicBezTo>
                    <a:cubicBezTo>
                      <a:pt x="7732" y="15420"/>
                      <a:pt x="8499" y="15633"/>
                      <a:pt x="9265" y="15782"/>
                    </a:cubicBezTo>
                    <a:cubicBezTo>
                      <a:pt x="9478" y="15803"/>
                      <a:pt x="9670" y="15867"/>
                      <a:pt x="9862" y="15910"/>
                    </a:cubicBezTo>
                    <a:lnTo>
                      <a:pt x="9883" y="15910"/>
                    </a:lnTo>
                    <a:cubicBezTo>
                      <a:pt x="9968" y="15931"/>
                      <a:pt x="10032" y="15952"/>
                      <a:pt x="10117" y="15952"/>
                    </a:cubicBezTo>
                    <a:lnTo>
                      <a:pt x="10352" y="16016"/>
                    </a:lnTo>
                    <a:cubicBezTo>
                      <a:pt x="10522" y="16059"/>
                      <a:pt x="10692" y="16101"/>
                      <a:pt x="10863" y="16144"/>
                    </a:cubicBezTo>
                    <a:lnTo>
                      <a:pt x="10969" y="16165"/>
                    </a:lnTo>
                    <a:cubicBezTo>
                      <a:pt x="11140" y="16187"/>
                      <a:pt x="11310" y="16229"/>
                      <a:pt x="11459" y="16272"/>
                    </a:cubicBezTo>
                    <a:cubicBezTo>
                      <a:pt x="11480" y="16187"/>
                      <a:pt x="11523" y="16101"/>
                      <a:pt x="11544" y="16016"/>
                    </a:cubicBezTo>
                    <a:cubicBezTo>
                      <a:pt x="11928" y="14696"/>
                      <a:pt x="12247" y="13631"/>
                      <a:pt x="12588" y="12651"/>
                    </a:cubicBezTo>
                    <a:cubicBezTo>
                      <a:pt x="13056" y="11224"/>
                      <a:pt x="13525" y="9776"/>
                      <a:pt x="13972" y="8370"/>
                    </a:cubicBezTo>
                    <a:cubicBezTo>
                      <a:pt x="14228" y="7519"/>
                      <a:pt x="14483" y="6645"/>
                      <a:pt x="14696" y="5730"/>
                    </a:cubicBezTo>
                    <a:cubicBezTo>
                      <a:pt x="14867" y="4899"/>
                      <a:pt x="15101" y="4090"/>
                      <a:pt x="15399" y="3344"/>
                    </a:cubicBezTo>
                    <a:cubicBezTo>
                      <a:pt x="15399" y="3344"/>
                      <a:pt x="14760" y="3174"/>
                      <a:pt x="14760" y="3174"/>
                    </a:cubicBezTo>
                    <a:cubicBezTo>
                      <a:pt x="14143" y="3025"/>
                      <a:pt x="13546" y="2876"/>
                      <a:pt x="12929" y="2727"/>
                    </a:cubicBezTo>
                    <a:cubicBezTo>
                      <a:pt x="11566" y="2386"/>
                      <a:pt x="10032" y="2003"/>
                      <a:pt x="8520" y="1555"/>
                    </a:cubicBezTo>
                    <a:cubicBezTo>
                      <a:pt x="7647" y="1300"/>
                      <a:pt x="6774" y="1044"/>
                      <a:pt x="5879" y="789"/>
                    </a:cubicBezTo>
                    <a:lnTo>
                      <a:pt x="4623" y="405"/>
                    </a:lnTo>
                    <a:lnTo>
                      <a:pt x="4367" y="341"/>
                    </a:lnTo>
                    <a:cubicBezTo>
                      <a:pt x="3984" y="235"/>
                      <a:pt x="3622" y="128"/>
                      <a:pt x="323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>
                <a:off x="-3583018" y="-419123"/>
                <a:ext cx="1427906" cy="1452820"/>
              </a:xfrm>
              <a:custGeom>
                <a:avLst/>
                <a:gdLst/>
                <a:ahLst/>
                <a:cxnLst/>
                <a:rect l="l" t="t" r="r" b="b"/>
                <a:pathLst>
                  <a:path w="25218" h="25658" extrusionOk="0">
                    <a:moveTo>
                      <a:pt x="18317" y="157"/>
                    </a:moveTo>
                    <a:cubicBezTo>
                      <a:pt x="18338" y="200"/>
                      <a:pt x="18381" y="242"/>
                      <a:pt x="18402" y="285"/>
                    </a:cubicBezTo>
                    <a:cubicBezTo>
                      <a:pt x="18445" y="391"/>
                      <a:pt x="18466" y="498"/>
                      <a:pt x="18508" y="604"/>
                    </a:cubicBezTo>
                    <a:cubicBezTo>
                      <a:pt x="18807" y="1776"/>
                      <a:pt x="19211" y="2926"/>
                      <a:pt x="19680" y="4033"/>
                    </a:cubicBezTo>
                    <a:cubicBezTo>
                      <a:pt x="20212" y="5269"/>
                      <a:pt x="20660" y="6525"/>
                      <a:pt x="21085" y="7803"/>
                    </a:cubicBezTo>
                    <a:cubicBezTo>
                      <a:pt x="21788" y="9890"/>
                      <a:pt x="22470" y="11956"/>
                      <a:pt x="23109" y="14043"/>
                    </a:cubicBezTo>
                    <a:cubicBezTo>
                      <a:pt x="23620" y="15662"/>
                      <a:pt x="24174" y="17280"/>
                      <a:pt x="24749" y="18878"/>
                    </a:cubicBezTo>
                    <a:cubicBezTo>
                      <a:pt x="24855" y="19176"/>
                      <a:pt x="24940" y="19474"/>
                      <a:pt x="25047" y="19772"/>
                    </a:cubicBezTo>
                    <a:cubicBezTo>
                      <a:pt x="25004" y="19794"/>
                      <a:pt x="24962" y="19815"/>
                      <a:pt x="24940" y="19836"/>
                    </a:cubicBezTo>
                    <a:cubicBezTo>
                      <a:pt x="24514" y="19921"/>
                      <a:pt x="24131" y="20113"/>
                      <a:pt x="23748" y="20283"/>
                    </a:cubicBezTo>
                    <a:cubicBezTo>
                      <a:pt x="23407" y="20432"/>
                      <a:pt x="23045" y="20582"/>
                      <a:pt x="22704" y="20731"/>
                    </a:cubicBezTo>
                    <a:cubicBezTo>
                      <a:pt x="22321" y="20880"/>
                      <a:pt x="21937" y="21029"/>
                      <a:pt x="21575" y="21199"/>
                    </a:cubicBezTo>
                    <a:cubicBezTo>
                      <a:pt x="20553" y="21689"/>
                      <a:pt x="19509" y="22072"/>
                      <a:pt x="18466" y="22456"/>
                    </a:cubicBezTo>
                    <a:cubicBezTo>
                      <a:pt x="17294" y="22860"/>
                      <a:pt x="16144" y="23201"/>
                      <a:pt x="14952" y="23521"/>
                    </a:cubicBezTo>
                    <a:cubicBezTo>
                      <a:pt x="13674" y="23840"/>
                      <a:pt x="12417" y="24202"/>
                      <a:pt x="11161" y="24543"/>
                    </a:cubicBezTo>
                    <a:cubicBezTo>
                      <a:pt x="10309" y="24777"/>
                      <a:pt x="9457" y="25011"/>
                      <a:pt x="8605" y="25224"/>
                    </a:cubicBezTo>
                    <a:cubicBezTo>
                      <a:pt x="8200" y="25331"/>
                      <a:pt x="7817" y="25395"/>
                      <a:pt x="7434" y="25480"/>
                    </a:cubicBezTo>
                    <a:lnTo>
                      <a:pt x="7306" y="25480"/>
                    </a:lnTo>
                    <a:cubicBezTo>
                      <a:pt x="7306" y="25437"/>
                      <a:pt x="7285" y="25395"/>
                      <a:pt x="7263" y="25352"/>
                    </a:cubicBezTo>
                    <a:cubicBezTo>
                      <a:pt x="7199" y="25033"/>
                      <a:pt x="7072" y="24735"/>
                      <a:pt x="6965" y="24458"/>
                    </a:cubicBezTo>
                    <a:cubicBezTo>
                      <a:pt x="6624" y="23712"/>
                      <a:pt x="6284" y="22967"/>
                      <a:pt x="5985" y="22221"/>
                    </a:cubicBezTo>
                    <a:cubicBezTo>
                      <a:pt x="5581" y="21199"/>
                      <a:pt x="5219" y="20156"/>
                      <a:pt x="4835" y="19133"/>
                    </a:cubicBezTo>
                    <a:cubicBezTo>
                      <a:pt x="4665" y="18729"/>
                      <a:pt x="4516" y="18303"/>
                      <a:pt x="4367" y="17877"/>
                    </a:cubicBezTo>
                    <a:cubicBezTo>
                      <a:pt x="4090" y="17110"/>
                      <a:pt x="3813" y="16322"/>
                      <a:pt x="3536" y="15555"/>
                    </a:cubicBezTo>
                    <a:cubicBezTo>
                      <a:pt x="3238" y="14725"/>
                      <a:pt x="2897" y="13915"/>
                      <a:pt x="2514" y="13106"/>
                    </a:cubicBezTo>
                    <a:cubicBezTo>
                      <a:pt x="1918" y="11871"/>
                      <a:pt x="1385" y="10593"/>
                      <a:pt x="938" y="9315"/>
                    </a:cubicBezTo>
                    <a:cubicBezTo>
                      <a:pt x="746" y="8761"/>
                      <a:pt x="555" y="8208"/>
                      <a:pt x="363" y="7675"/>
                    </a:cubicBezTo>
                    <a:cubicBezTo>
                      <a:pt x="278" y="7420"/>
                      <a:pt x="193" y="7164"/>
                      <a:pt x="171" y="6866"/>
                    </a:cubicBezTo>
                    <a:cubicBezTo>
                      <a:pt x="256" y="6845"/>
                      <a:pt x="320" y="6802"/>
                      <a:pt x="405" y="6759"/>
                    </a:cubicBezTo>
                    <a:cubicBezTo>
                      <a:pt x="1151" y="6568"/>
                      <a:pt x="1875" y="6291"/>
                      <a:pt x="2620" y="6035"/>
                    </a:cubicBezTo>
                    <a:cubicBezTo>
                      <a:pt x="4473" y="5375"/>
                      <a:pt x="6326" y="4736"/>
                      <a:pt x="8179" y="4076"/>
                    </a:cubicBezTo>
                    <a:cubicBezTo>
                      <a:pt x="10266" y="3331"/>
                      <a:pt x="12311" y="2521"/>
                      <a:pt x="14355" y="1691"/>
                    </a:cubicBezTo>
                    <a:cubicBezTo>
                      <a:pt x="15484" y="1243"/>
                      <a:pt x="16613" y="796"/>
                      <a:pt x="17763" y="349"/>
                    </a:cubicBezTo>
                    <a:cubicBezTo>
                      <a:pt x="17891" y="285"/>
                      <a:pt x="18019" y="242"/>
                      <a:pt x="18168" y="200"/>
                    </a:cubicBezTo>
                    <a:cubicBezTo>
                      <a:pt x="18210" y="178"/>
                      <a:pt x="18253" y="178"/>
                      <a:pt x="18317" y="157"/>
                    </a:cubicBezTo>
                    <a:close/>
                    <a:moveTo>
                      <a:pt x="18288" y="1"/>
                    </a:moveTo>
                    <a:cubicBezTo>
                      <a:pt x="18264" y="1"/>
                      <a:pt x="18239" y="3"/>
                      <a:pt x="18210" y="8"/>
                    </a:cubicBezTo>
                    <a:cubicBezTo>
                      <a:pt x="18146" y="29"/>
                      <a:pt x="18061" y="51"/>
                      <a:pt x="17997" y="93"/>
                    </a:cubicBezTo>
                    <a:cubicBezTo>
                      <a:pt x="17231" y="391"/>
                      <a:pt x="16464" y="668"/>
                      <a:pt x="15697" y="988"/>
                    </a:cubicBezTo>
                    <a:cubicBezTo>
                      <a:pt x="13418" y="1904"/>
                      <a:pt x="11118" y="2841"/>
                      <a:pt x="8818" y="3671"/>
                    </a:cubicBezTo>
                    <a:cubicBezTo>
                      <a:pt x="7625" y="4097"/>
                      <a:pt x="6433" y="4502"/>
                      <a:pt x="5261" y="4928"/>
                    </a:cubicBezTo>
                    <a:cubicBezTo>
                      <a:pt x="3962" y="5396"/>
                      <a:pt x="2663" y="5844"/>
                      <a:pt x="1343" y="6312"/>
                    </a:cubicBezTo>
                    <a:cubicBezTo>
                      <a:pt x="938" y="6461"/>
                      <a:pt x="533" y="6632"/>
                      <a:pt x="107" y="6653"/>
                    </a:cubicBezTo>
                    <a:cubicBezTo>
                      <a:pt x="43" y="6653"/>
                      <a:pt x="1" y="6717"/>
                      <a:pt x="1" y="6781"/>
                    </a:cubicBezTo>
                    <a:cubicBezTo>
                      <a:pt x="1" y="6802"/>
                      <a:pt x="1" y="6823"/>
                      <a:pt x="1" y="6866"/>
                    </a:cubicBezTo>
                    <a:cubicBezTo>
                      <a:pt x="65" y="7164"/>
                      <a:pt x="129" y="7441"/>
                      <a:pt x="214" y="7739"/>
                    </a:cubicBezTo>
                    <a:cubicBezTo>
                      <a:pt x="405" y="8272"/>
                      <a:pt x="618" y="8825"/>
                      <a:pt x="810" y="9379"/>
                    </a:cubicBezTo>
                    <a:cubicBezTo>
                      <a:pt x="1257" y="10657"/>
                      <a:pt x="1769" y="11913"/>
                      <a:pt x="2365" y="13149"/>
                    </a:cubicBezTo>
                    <a:cubicBezTo>
                      <a:pt x="2706" y="13894"/>
                      <a:pt x="3046" y="14661"/>
                      <a:pt x="3323" y="15449"/>
                    </a:cubicBezTo>
                    <a:cubicBezTo>
                      <a:pt x="3558" y="16066"/>
                      <a:pt x="3771" y="16705"/>
                      <a:pt x="4005" y="17344"/>
                    </a:cubicBezTo>
                    <a:cubicBezTo>
                      <a:pt x="4495" y="18686"/>
                      <a:pt x="5006" y="20028"/>
                      <a:pt x="5517" y="21391"/>
                    </a:cubicBezTo>
                    <a:cubicBezTo>
                      <a:pt x="5794" y="22179"/>
                      <a:pt x="6113" y="22946"/>
                      <a:pt x="6454" y="23691"/>
                    </a:cubicBezTo>
                    <a:cubicBezTo>
                      <a:pt x="6731" y="24287"/>
                      <a:pt x="7008" y="24884"/>
                      <a:pt x="7157" y="25523"/>
                    </a:cubicBezTo>
                    <a:cubicBezTo>
                      <a:pt x="7174" y="25623"/>
                      <a:pt x="7216" y="25658"/>
                      <a:pt x="7296" y="25658"/>
                    </a:cubicBezTo>
                    <a:cubicBezTo>
                      <a:pt x="7318" y="25658"/>
                      <a:pt x="7342" y="25655"/>
                      <a:pt x="7370" y="25650"/>
                    </a:cubicBezTo>
                    <a:cubicBezTo>
                      <a:pt x="7796" y="25565"/>
                      <a:pt x="8222" y="25480"/>
                      <a:pt x="8648" y="25374"/>
                    </a:cubicBezTo>
                    <a:cubicBezTo>
                      <a:pt x="9500" y="25161"/>
                      <a:pt x="10330" y="24926"/>
                      <a:pt x="11161" y="24713"/>
                    </a:cubicBezTo>
                    <a:cubicBezTo>
                      <a:pt x="12481" y="24351"/>
                      <a:pt x="13802" y="23968"/>
                      <a:pt x="15143" y="23627"/>
                    </a:cubicBezTo>
                    <a:cubicBezTo>
                      <a:pt x="16230" y="23350"/>
                      <a:pt x="17316" y="23009"/>
                      <a:pt x="18381" y="22647"/>
                    </a:cubicBezTo>
                    <a:cubicBezTo>
                      <a:pt x="19509" y="22243"/>
                      <a:pt x="20617" y="21838"/>
                      <a:pt x="21703" y="21327"/>
                    </a:cubicBezTo>
                    <a:cubicBezTo>
                      <a:pt x="22065" y="21135"/>
                      <a:pt x="22449" y="21008"/>
                      <a:pt x="22832" y="20837"/>
                    </a:cubicBezTo>
                    <a:cubicBezTo>
                      <a:pt x="23151" y="20709"/>
                      <a:pt x="23471" y="20582"/>
                      <a:pt x="23790" y="20432"/>
                    </a:cubicBezTo>
                    <a:cubicBezTo>
                      <a:pt x="24174" y="20262"/>
                      <a:pt x="24557" y="20070"/>
                      <a:pt x="24962" y="19985"/>
                    </a:cubicBezTo>
                    <a:cubicBezTo>
                      <a:pt x="25004" y="19964"/>
                      <a:pt x="25047" y="19964"/>
                      <a:pt x="25089" y="19943"/>
                    </a:cubicBezTo>
                    <a:cubicBezTo>
                      <a:pt x="25175" y="19900"/>
                      <a:pt x="25217" y="19836"/>
                      <a:pt x="25196" y="19730"/>
                    </a:cubicBezTo>
                    <a:cubicBezTo>
                      <a:pt x="25196" y="19687"/>
                      <a:pt x="25175" y="19644"/>
                      <a:pt x="25153" y="19581"/>
                    </a:cubicBezTo>
                    <a:cubicBezTo>
                      <a:pt x="25089" y="19431"/>
                      <a:pt x="25047" y="19261"/>
                      <a:pt x="24983" y="19112"/>
                    </a:cubicBezTo>
                    <a:cubicBezTo>
                      <a:pt x="24344" y="17323"/>
                      <a:pt x="23726" y="15534"/>
                      <a:pt x="23173" y="13724"/>
                    </a:cubicBezTo>
                    <a:cubicBezTo>
                      <a:pt x="22576" y="11786"/>
                      <a:pt x="21937" y="9848"/>
                      <a:pt x="21298" y="7910"/>
                    </a:cubicBezTo>
                    <a:cubicBezTo>
                      <a:pt x="20830" y="6525"/>
                      <a:pt x="20340" y="5141"/>
                      <a:pt x="19765" y="3799"/>
                    </a:cubicBezTo>
                    <a:cubicBezTo>
                      <a:pt x="19296" y="2755"/>
                      <a:pt x="18934" y="1691"/>
                      <a:pt x="18658" y="583"/>
                    </a:cubicBezTo>
                    <a:cubicBezTo>
                      <a:pt x="18636" y="477"/>
                      <a:pt x="18594" y="370"/>
                      <a:pt x="18551" y="264"/>
                    </a:cubicBezTo>
                    <a:cubicBezTo>
                      <a:pt x="18530" y="221"/>
                      <a:pt x="18508" y="157"/>
                      <a:pt x="18487" y="115"/>
                    </a:cubicBezTo>
                    <a:cubicBezTo>
                      <a:pt x="18421" y="32"/>
                      <a:pt x="18368" y="1"/>
                      <a:pt x="182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>
                <a:off x="-3573335" y="-410233"/>
                <a:ext cx="1408541" cy="1433908"/>
              </a:xfrm>
              <a:custGeom>
                <a:avLst/>
                <a:gdLst/>
                <a:ahLst/>
                <a:cxnLst/>
                <a:rect l="l" t="t" r="r" b="b"/>
                <a:pathLst>
                  <a:path w="24876" h="25324" extrusionOk="0">
                    <a:moveTo>
                      <a:pt x="18146" y="0"/>
                    </a:moveTo>
                    <a:cubicBezTo>
                      <a:pt x="18082" y="21"/>
                      <a:pt x="18039" y="21"/>
                      <a:pt x="17997" y="43"/>
                    </a:cubicBezTo>
                    <a:cubicBezTo>
                      <a:pt x="17848" y="85"/>
                      <a:pt x="17720" y="128"/>
                      <a:pt x="17592" y="192"/>
                    </a:cubicBezTo>
                    <a:cubicBezTo>
                      <a:pt x="16442" y="639"/>
                      <a:pt x="15313" y="1086"/>
                      <a:pt x="14184" y="1534"/>
                    </a:cubicBezTo>
                    <a:cubicBezTo>
                      <a:pt x="12140" y="2364"/>
                      <a:pt x="10095" y="3174"/>
                      <a:pt x="8008" y="3919"/>
                    </a:cubicBezTo>
                    <a:cubicBezTo>
                      <a:pt x="6155" y="4579"/>
                      <a:pt x="4302" y="5218"/>
                      <a:pt x="2449" y="5878"/>
                    </a:cubicBezTo>
                    <a:cubicBezTo>
                      <a:pt x="1704" y="6134"/>
                      <a:pt x="980" y="6411"/>
                      <a:pt x="234" y="6602"/>
                    </a:cubicBezTo>
                    <a:cubicBezTo>
                      <a:pt x="149" y="6645"/>
                      <a:pt x="85" y="6688"/>
                      <a:pt x="0" y="6709"/>
                    </a:cubicBezTo>
                    <a:cubicBezTo>
                      <a:pt x="22" y="7007"/>
                      <a:pt x="107" y="7263"/>
                      <a:pt x="192" y="7518"/>
                    </a:cubicBezTo>
                    <a:cubicBezTo>
                      <a:pt x="384" y="8051"/>
                      <a:pt x="575" y="8604"/>
                      <a:pt x="767" y="9158"/>
                    </a:cubicBezTo>
                    <a:cubicBezTo>
                      <a:pt x="1214" y="10436"/>
                      <a:pt x="1747" y="11714"/>
                      <a:pt x="2343" y="12949"/>
                    </a:cubicBezTo>
                    <a:cubicBezTo>
                      <a:pt x="2726" y="13758"/>
                      <a:pt x="3067" y="14568"/>
                      <a:pt x="3365" y="15398"/>
                    </a:cubicBezTo>
                    <a:cubicBezTo>
                      <a:pt x="3642" y="16165"/>
                      <a:pt x="3919" y="16953"/>
                      <a:pt x="4196" y="17720"/>
                    </a:cubicBezTo>
                    <a:cubicBezTo>
                      <a:pt x="4345" y="18146"/>
                      <a:pt x="4494" y="18572"/>
                      <a:pt x="4664" y="18976"/>
                    </a:cubicBezTo>
                    <a:cubicBezTo>
                      <a:pt x="5048" y="19999"/>
                      <a:pt x="5410" y="21042"/>
                      <a:pt x="5814" y="22064"/>
                    </a:cubicBezTo>
                    <a:cubicBezTo>
                      <a:pt x="6113" y="22810"/>
                      <a:pt x="6453" y="23555"/>
                      <a:pt x="6794" y="24301"/>
                    </a:cubicBezTo>
                    <a:cubicBezTo>
                      <a:pt x="6901" y="24578"/>
                      <a:pt x="7028" y="24876"/>
                      <a:pt x="7092" y="25195"/>
                    </a:cubicBezTo>
                    <a:cubicBezTo>
                      <a:pt x="7114" y="25238"/>
                      <a:pt x="7135" y="25280"/>
                      <a:pt x="7135" y="25323"/>
                    </a:cubicBezTo>
                    <a:lnTo>
                      <a:pt x="7263" y="25323"/>
                    </a:lnTo>
                    <a:cubicBezTo>
                      <a:pt x="7646" y="25238"/>
                      <a:pt x="8029" y="25174"/>
                      <a:pt x="8434" y="25067"/>
                    </a:cubicBezTo>
                    <a:cubicBezTo>
                      <a:pt x="9286" y="24854"/>
                      <a:pt x="10138" y="24620"/>
                      <a:pt x="10990" y="24386"/>
                    </a:cubicBezTo>
                    <a:cubicBezTo>
                      <a:pt x="12246" y="24045"/>
                      <a:pt x="13503" y="23683"/>
                      <a:pt x="14781" y="23364"/>
                    </a:cubicBezTo>
                    <a:cubicBezTo>
                      <a:pt x="15973" y="23044"/>
                      <a:pt x="17123" y="22703"/>
                      <a:pt x="18295" y="22299"/>
                    </a:cubicBezTo>
                    <a:cubicBezTo>
                      <a:pt x="19338" y="21915"/>
                      <a:pt x="20382" y="21532"/>
                      <a:pt x="21404" y="21042"/>
                    </a:cubicBezTo>
                    <a:cubicBezTo>
                      <a:pt x="21766" y="20872"/>
                      <a:pt x="22150" y="20723"/>
                      <a:pt x="22533" y="20574"/>
                    </a:cubicBezTo>
                    <a:cubicBezTo>
                      <a:pt x="22874" y="20425"/>
                      <a:pt x="23236" y="20275"/>
                      <a:pt x="23577" y="20126"/>
                    </a:cubicBezTo>
                    <a:cubicBezTo>
                      <a:pt x="23960" y="19956"/>
                      <a:pt x="24343" y="19764"/>
                      <a:pt x="24769" y="19679"/>
                    </a:cubicBezTo>
                    <a:cubicBezTo>
                      <a:pt x="24791" y="19658"/>
                      <a:pt x="24833" y="19637"/>
                      <a:pt x="24876" y="19615"/>
                    </a:cubicBezTo>
                    <a:cubicBezTo>
                      <a:pt x="24769" y="19296"/>
                      <a:pt x="24684" y="18998"/>
                      <a:pt x="24578" y="18721"/>
                    </a:cubicBezTo>
                    <a:cubicBezTo>
                      <a:pt x="24003" y="17123"/>
                      <a:pt x="23449" y="15505"/>
                      <a:pt x="22938" y="13886"/>
                    </a:cubicBezTo>
                    <a:cubicBezTo>
                      <a:pt x="22299" y="11799"/>
                      <a:pt x="21617" y="9733"/>
                      <a:pt x="20914" y="7646"/>
                    </a:cubicBezTo>
                    <a:cubicBezTo>
                      <a:pt x="20489" y="6368"/>
                      <a:pt x="20041" y="5112"/>
                      <a:pt x="19509" y="3876"/>
                    </a:cubicBezTo>
                    <a:cubicBezTo>
                      <a:pt x="19040" y="2769"/>
                      <a:pt x="18636" y="1619"/>
                      <a:pt x="18337" y="447"/>
                    </a:cubicBezTo>
                    <a:cubicBezTo>
                      <a:pt x="18295" y="341"/>
                      <a:pt x="18274" y="234"/>
                      <a:pt x="18231" y="128"/>
                    </a:cubicBezTo>
                    <a:cubicBezTo>
                      <a:pt x="18210" y="85"/>
                      <a:pt x="18167" y="43"/>
                      <a:pt x="181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4" name="Google Shape;3644;p73"/>
              <p:cNvSpPr/>
              <p:nvPr/>
            </p:nvSpPr>
            <p:spPr>
              <a:xfrm>
                <a:off x="-3350241" y="-195575"/>
                <a:ext cx="994914" cy="1013033"/>
              </a:xfrm>
              <a:custGeom>
                <a:avLst/>
                <a:gdLst/>
                <a:ahLst/>
                <a:cxnLst/>
                <a:rect l="l" t="t" r="r" b="b"/>
                <a:pathLst>
                  <a:path w="17571" h="17891" extrusionOk="0">
                    <a:moveTo>
                      <a:pt x="12821" y="0"/>
                    </a:moveTo>
                    <a:cubicBezTo>
                      <a:pt x="12779" y="0"/>
                      <a:pt x="12758" y="21"/>
                      <a:pt x="12715" y="21"/>
                    </a:cubicBezTo>
                    <a:cubicBezTo>
                      <a:pt x="12608" y="64"/>
                      <a:pt x="12523" y="85"/>
                      <a:pt x="12417" y="128"/>
                    </a:cubicBezTo>
                    <a:cubicBezTo>
                      <a:pt x="11629" y="447"/>
                      <a:pt x="10819" y="767"/>
                      <a:pt x="10031" y="1086"/>
                    </a:cubicBezTo>
                    <a:cubicBezTo>
                      <a:pt x="8583" y="1661"/>
                      <a:pt x="7135" y="2236"/>
                      <a:pt x="5665" y="2769"/>
                    </a:cubicBezTo>
                    <a:cubicBezTo>
                      <a:pt x="4345" y="3237"/>
                      <a:pt x="3046" y="3685"/>
                      <a:pt x="1725" y="4153"/>
                    </a:cubicBezTo>
                    <a:cubicBezTo>
                      <a:pt x="1214" y="4345"/>
                      <a:pt x="703" y="4537"/>
                      <a:pt x="171" y="4686"/>
                    </a:cubicBezTo>
                    <a:cubicBezTo>
                      <a:pt x="107" y="4686"/>
                      <a:pt x="64" y="4728"/>
                      <a:pt x="0" y="4750"/>
                    </a:cubicBezTo>
                    <a:cubicBezTo>
                      <a:pt x="22" y="4962"/>
                      <a:pt x="64" y="5133"/>
                      <a:pt x="128" y="5325"/>
                    </a:cubicBezTo>
                    <a:cubicBezTo>
                      <a:pt x="277" y="5708"/>
                      <a:pt x="405" y="6091"/>
                      <a:pt x="554" y="6475"/>
                    </a:cubicBezTo>
                    <a:cubicBezTo>
                      <a:pt x="873" y="7390"/>
                      <a:pt x="1236" y="8285"/>
                      <a:pt x="1661" y="9158"/>
                    </a:cubicBezTo>
                    <a:cubicBezTo>
                      <a:pt x="1917" y="9733"/>
                      <a:pt x="2173" y="10287"/>
                      <a:pt x="2386" y="10883"/>
                    </a:cubicBezTo>
                    <a:cubicBezTo>
                      <a:pt x="2577" y="11437"/>
                      <a:pt x="2769" y="11969"/>
                      <a:pt x="2961" y="12523"/>
                    </a:cubicBezTo>
                    <a:cubicBezTo>
                      <a:pt x="3067" y="12821"/>
                      <a:pt x="3195" y="13119"/>
                      <a:pt x="3301" y="13418"/>
                    </a:cubicBezTo>
                    <a:cubicBezTo>
                      <a:pt x="3578" y="14142"/>
                      <a:pt x="3834" y="14866"/>
                      <a:pt x="4111" y="15590"/>
                    </a:cubicBezTo>
                    <a:cubicBezTo>
                      <a:pt x="4324" y="16122"/>
                      <a:pt x="4579" y="16634"/>
                      <a:pt x="4792" y="17166"/>
                    </a:cubicBezTo>
                    <a:cubicBezTo>
                      <a:pt x="4877" y="17379"/>
                      <a:pt x="4963" y="17571"/>
                      <a:pt x="5027" y="17805"/>
                    </a:cubicBezTo>
                    <a:cubicBezTo>
                      <a:pt x="5027" y="17826"/>
                      <a:pt x="5048" y="17869"/>
                      <a:pt x="5048" y="17890"/>
                    </a:cubicBezTo>
                    <a:lnTo>
                      <a:pt x="5133" y="17890"/>
                    </a:lnTo>
                    <a:cubicBezTo>
                      <a:pt x="5410" y="17826"/>
                      <a:pt x="5687" y="17784"/>
                      <a:pt x="5964" y="17720"/>
                    </a:cubicBezTo>
                    <a:cubicBezTo>
                      <a:pt x="6560" y="17571"/>
                      <a:pt x="7156" y="17400"/>
                      <a:pt x="7753" y="17230"/>
                    </a:cubicBezTo>
                    <a:cubicBezTo>
                      <a:pt x="8647" y="16996"/>
                      <a:pt x="9542" y="16740"/>
                      <a:pt x="10436" y="16506"/>
                    </a:cubicBezTo>
                    <a:cubicBezTo>
                      <a:pt x="11288" y="16293"/>
                      <a:pt x="12097" y="16037"/>
                      <a:pt x="12928" y="15760"/>
                    </a:cubicBezTo>
                    <a:cubicBezTo>
                      <a:pt x="13673" y="15483"/>
                      <a:pt x="14397" y="15207"/>
                      <a:pt x="15122" y="14866"/>
                    </a:cubicBezTo>
                    <a:cubicBezTo>
                      <a:pt x="15377" y="14759"/>
                      <a:pt x="15654" y="14653"/>
                      <a:pt x="15910" y="14525"/>
                    </a:cubicBezTo>
                    <a:cubicBezTo>
                      <a:pt x="16165" y="14440"/>
                      <a:pt x="16421" y="14333"/>
                      <a:pt x="16655" y="14227"/>
                    </a:cubicBezTo>
                    <a:cubicBezTo>
                      <a:pt x="16932" y="14099"/>
                      <a:pt x="17209" y="13971"/>
                      <a:pt x="17507" y="13907"/>
                    </a:cubicBezTo>
                    <a:cubicBezTo>
                      <a:pt x="17528" y="13886"/>
                      <a:pt x="17549" y="13886"/>
                      <a:pt x="17571" y="13865"/>
                    </a:cubicBezTo>
                    <a:cubicBezTo>
                      <a:pt x="17507" y="13631"/>
                      <a:pt x="17422" y="13439"/>
                      <a:pt x="17358" y="13226"/>
                    </a:cubicBezTo>
                    <a:cubicBezTo>
                      <a:pt x="16953" y="12097"/>
                      <a:pt x="16570" y="10968"/>
                      <a:pt x="16208" y="9818"/>
                    </a:cubicBezTo>
                    <a:cubicBezTo>
                      <a:pt x="15760" y="8328"/>
                      <a:pt x="15271" y="6858"/>
                      <a:pt x="14781" y="5410"/>
                    </a:cubicBezTo>
                    <a:cubicBezTo>
                      <a:pt x="14483" y="4515"/>
                      <a:pt x="14163" y="3621"/>
                      <a:pt x="13780" y="2748"/>
                    </a:cubicBezTo>
                    <a:cubicBezTo>
                      <a:pt x="13460" y="1960"/>
                      <a:pt x="13162" y="1150"/>
                      <a:pt x="12949" y="320"/>
                    </a:cubicBezTo>
                    <a:cubicBezTo>
                      <a:pt x="12928" y="234"/>
                      <a:pt x="12907" y="171"/>
                      <a:pt x="12885" y="85"/>
                    </a:cubicBezTo>
                    <a:cubicBezTo>
                      <a:pt x="12864" y="64"/>
                      <a:pt x="12843" y="43"/>
                      <a:pt x="128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5" name="Google Shape;3645;p73"/>
              <p:cNvSpPr/>
              <p:nvPr/>
            </p:nvSpPr>
            <p:spPr>
              <a:xfrm>
                <a:off x="-3336991" y="-182325"/>
                <a:ext cx="968415" cy="987723"/>
              </a:xfrm>
              <a:custGeom>
                <a:avLst/>
                <a:gdLst/>
                <a:ahLst/>
                <a:cxnLst/>
                <a:rect l="l" t="t" r="r" b="b"/>
                <a:pathLst>
                  <a:path w="17103" h="17444" extrusionOk="0">
                    <a:moveTo>
                      <a:pt x="12481" y="0"/>
                    </a:moveTo>
                    <a:cubicBezTo>
                      <a:pt x="12417" y="22"/>
                      <a:pt x="12332" y="43"/>
                      <a:pt x="12268" y="64"/>
                    </a:cubicBezTo>
                    <a:lnTo>
                      <a:pt x="11672" y="320"/>
                    </a:lnTo>
                    <a:cubicBezTo>
                      <a:pt x="11075" y="554"/>
                      <a:pt x="10458" y="788"/>
                      <a:pt x="9861" y="1023"/>
                    </a:cubicBezTo>
                    <a:cubicBezTo>
                      <a:pt x="8520" y="1576"/>
                      <a:pt x="7007" y="2173"/>
                      <a:pt x="5495" y="2705"/>
                    </a:cubicBezTo>
                    <a:cubicBezTo>
                      <a:pt x="4580" y="3046"/>
                      <a:pt x="3664" y="3365"/>
                      <a:pt x="2748" y="3685"/>
                    </a:cubicBezTo>
                    <a:lnTo>
                      <a:pt x="1577" y="4090"/>
                    </a:lnTo>
                    <a:lnTo>
                      <a:pt x="1300" y="4196"/>
                    </a:lnTo>
                    <a:cubicBezTo>
                      <a:pt x="874" y="4345"/>
                      <a:pt x="448" y="4494"/>
                      <a:pt x="1" y="4622"/>
                    </a:cubicBezTo>
                    <a:cubicBezTo>
                      <a:pt x="22" y="4771"/>
                      <a:pt x="64" y="4899"/>
                      <a:pt x="107" y="5005"/>
                    </a:cubicBezTo>
                    <a:cubicBezTo>
                      <a:pt x="150" y="5176"/>
                      <a:pt x="214" y="5346"/>
                      <a:pt x="277" y="5517"/>
                    </a:cubicBezTo>
                    <a:cubicBezTo>
                      <a:pt x="363" y="5729"/>
                      <a:pt x="426" y="5942"/>
                      <a:pt x="512" y="6155"/>
                    </a:cubicBezTo>
                    <a:cubicBezTo>
                      <a:pt x="810" y="7050"/>
                      <a:pt x="1172" y="7923"/>
                      <a:pt x="1598" y="8839"/>
                    </a:cubicBezTo>
                    <a:cubicBezTo>
                      <a:pt x="1896" y="9435"/>
                      <a:pt x="2130" y="10010"/>
                      <a:pt x="2343" y="10585"/>
                    </a:cubicBezTo>
                    <a:cubicBezTo>
                      <a:pt x="2450" y="10883"/>
                      <a:pt x="2556" y="11182"/>
                      <a:pt x="2663" y="11501"/>
                    </a:cubicBezTo>
                    <a:cubicBezTo>
                      <a:pt x="2748" y="11735"/>
                      <a:pt x="2833" y="11970"/>
                      <a:pt x="2918" y="12225"/>
                    </a:cubicBezTo>
                    <a:cubicBezTo>
                      <a:pt x="3004" y="12460"/>
                      <a:pt x="3089" y="12672"/>
                      <a:pt x="3174" y="12907"/>
                    </a:cubicBezTo>
                    <a:lnTo>
                      <a:pt x="3259" y="13120"/>
                    </a:lnTo>
                    <a:cubicBezTo>
                      <a:pt x="3323" y="13311"/>
                      <a:pt x="3408" y="13524"/>
                      <a:pt x="3493" y="13737"/>
                    </a:cubicBezTo>
                    <a:cubicBezTo>
                      <a:pt x="3685" y="14249"/>
                      <a:pt x="3877" y="14760"/>
                      <a:pt x="4068" y="15271"/>
                    </a:cubicBezTo>
                    <a:cubicBezTo>
                      <a:pt x="4217" y="15654"/>
                      <a:pt x="4388" y="16016"/>
                      <a:pt x="4537" y="16378"/>
                    </a:cubicBezTo>
                    <a:cubicBezTo>
                      <a:pt x="4601" y="16527"/>
                      <a:pt x="4686" y="16698"/>
                      <a:pt x="4750" y="16847"/>
                    </a:cubicBezTo>
                    <a:cubicBezTo>
                      <a:pt x="4856" y="17081"/>
                      <a:pt x="4920" y="17273"/>
                      <a:pt x="4963" y="17443"/>
                    </a:cubicBezTo>
                    <a:cubicBezTo>
                      <a:pt x="5005" y="17422"/>
                      <a:pt x="5069" y="17422"/>
                      <a:pt x="5112" y="17401"/>
                    </a:cubicBezTo>
                    <a:cubicBezTo>
                      <a:pt x="5304" y="17358"/>
                      <a:pt x="5495" y="17337"/>
                      <a:pt x="5687" y="17273"/>
                    </a:cubicBezTo>
                    <a:cubicBezTo>
                      <a:pt x="6262" y="17145"/>
                      <a:pt x="6837" y="16975"/>
                      <a:pt x="7412" y="16826"/>
                    </a:cubicBezTo>
                    <a:lnTo>
                      <a:pt x="7476" y="16804"/>
                    </a:lnTo>
                    <a:cubicBezTo>
                      <a:pt x="7795" y="16719"/>
                      <a:pt x="8094" y="16634"/>
                      <a:pt x="8413" y="16549"/>
                    </a:cubicBezTo>
                    <a:cubicBezTo>
                      <a:pt x="8988" y="16378"/>
                      <a:pt x="9584" y="16208"/>
                      <a:pt x="10181" y="16059"/>
                    </a:cubicBezTo>
                    <a:cubicBezTo>
                      <a:pt x="11054" y="15846"/>
                      <a:pt x="11863" y="15590"/>
                      <a:pt x="12630" y="15313"/>
                    </a:cubicBezTo>
                    <a:cubicBezTo>
                      <a:pt x="13290" y="15079"/>
                      <a:pt x="14078" y="14802"/>
                      <a:pt x="14802" y="14440"/>
                    </a:cubicBezTo>
                    <a:cubicBezTo>
                      <a:pt x="14994" y="14355"/>
                      <a:pt x="15186" y="14291"/>
                      <a:pt x="15377" y="14206"/>
                    </a:cubicBezTo>
                    <a:cubicBezTo>
                      <a:pt x="15441" y="14185"/>
                      <a:pt x="15526" y="14142"/>
                      <a:pt x="15612" y="14099"/>
                    </a:cubicBezTo>
                    <a:lnTo>
                      <a:pt x="15846" y="14014"/>
                    </a:lnTo>
                    <a:cubicBezTo>
                      <a:pt x="16016" y="13929"/>
                      <a:pt x="16187" y="13865"/>
                      <a:pt x="16357" y="13801"/>
                    </a:cubicBezTo>
                    <a:lnTo>
                      <a:pt x="16464" y="13759"/>
                    </a:lnTo>
                    <a:cubicBezTo>
                      <a:pt x="16655" y="13652"/>
                      <a:pt x="16868" y="13567"/>
                      <a:pt x="17103" y="13503"/>
                    </a:cubicBezTo>
                    <a:lnTo>
                      <a:pt x="17103" y="13460"/>
                    </a:lnTo>
                    <a:cubicBezTo>
                      <a:pt x="17039" y="13333"/>
                      <a:pt x="16996" y="13184"/>
                      <a:pt x="16953" y="13056"/>
                    </a:cubicBezTo>
                    <a:cubicBezTo>
                      <a:pt x="16464" y="11735"/>
                      <a:pt x="16102" y="10649"/>
                      <a:pt x="15782" y="9627"/>
                    </a:cubicBezTo>
                    <a:cubicBezTo>
                      <a:pt x="15335" y="8157"/>
                      <a:pt x="14845" y="6667"/>
                      <a:pt x="14355" y="5218"/>
                    </a:cubicBezTo>
                    <a:cubicBezTo>
                      <a:pt x="14078" y="4366"/>
                      <a:pt x="13759" y="3472"/>
                      <a:pt x="13375" y="2577"/>
                    </a:cubicBezTo>
                    <a:cubicBezTo>
                      <a:pt x="13035" y="1768"/>
                      <a:pt x="12737" y="938"/>
                      <a:pt x="12524" y="128"/>
                    </a:cubicBezTo>
                    <a:cubicBezTo>
                      <a:pt x="12524" y="86"/>
                      <a:pt x="12502" y="43"/>
                      <a:pt x="124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>
                <a:off x="-3312869" y="-155826"/>
                <a:ext cx="917737" cy="935857"/>
              </a:xfrm>
              <a:custGeom>
                <a:avLst/>
                <a:gdLst/>
                <a:ahLst/>
                <a:cxnLst/>
                <a:rect l="l" t="t" r="r" b="b"/>
                <a:pathLst>
                  <a:path w="16208" h="16528" extrusionOk="0">
                    <a:moveTo>
                      <a:pt x="11842" y="1"/>
                    </a:moveTo>
                    <a:cubicBezTo>
                      <a:pt x="11821" y="1"/>
                      <a:pt x="11224" y="235"/>
                      <a:pt x="11224" y="235"/>
                    </a:cubicBezTo>
                    <a:cubicBezTo>
                      <a:pt x="10628" y="470"/>
                      <a:pt x="10053" y="704"/>
                      <a:pt x="9478" y="938"/>
                    </a:cubicBezTo>
                    <a:cubicBezTo>
                      <a:pt x="8179" y="1471"/>
                      <a:pt x="6688" y="2046"/>
                      <a:pt x="5218" y="2578"/>
                    </a:cubicBezTo>
                    <a:cubicBezTo>
                      <a:pt x="4345" y="2876"/>
                      <a:pt x="3493" y="3196"/>
                      <a:pt x="2620" y="3494"/>
                    </a:cubicBezTo>
                    <a:lnTo>
                      <a:pt x="1385" y="3920"/>
                    </a:lnTo>
                    <a:lnTo>
                      <a:pt x="1129" y="4026"/>
                    </a:lnTo>
                    <a:cubicBezTo>
                      <a:pt x="767" y="4154"/>
                      <a:pt x="384" y="4282"/>
                      <a:pt x="0" y="4388"/>
                    </a:cubicBezTo>
                    <a:cubicBezTo>
                      <a:pt x="22" y="4452"/>
                      <a:pt x="43" y="4516"/>
                      <a:pt x="64" y="4559"/>
                    </a:cubicBezTo>
                    <a:cubicBezTo>
                      <a:pt x="128" y="4729"/>
                      <a:pt x="171" y="4878"/>
                      <a:pt x="235" y="5049"/>
                    </a:cubicBezTo>
                    <a:lnTo>
                      <a:pt x="235" y="5070"/>
                    </a:lnTo>
                    <a:cubicBezTo>
                      <a:pt x="320" y="5261"/>
                      <a:pt x="405" y="5474"/>
                      <a:pt x="469" y="5687"/>
                    </a:cubicBezTo>
                    <a:cubicBezTo>
                      <a:pt x="767" y="6539"/>
                      <a:pt x="1108" y="7391"/>
                      <a:pt x="1534" y="8286"/>
                    </a:cubicBezTo>
                    <a:cubicBezTo>
                      <a:pt x="1811" y="8861"/>
                      <a:pt x="2045" y="9436"/>
                      <a:pt x="2258" y="9990"/>
                    </a:cubicBezTo>
                    <a:cubicBezTo>
                      <a:pt x="2365" y="10288"/>
                      <a:pt x="2471" y="10586"/>
                      <a:pt x="2578" y="10884"/>
                    </a:cubicBezTo>
                    <a:cubicBezTo>
                      <a:pt x="2641" y="11118"/>
                      <a:pt x="2727" y="11353"/>
                      <a:pt x="2812" y="11587"/>
                    </a:cubicBezTo>
                    <a:cubicBezTo>
                      <a:pt x="2897" y="11821"/>
                      <a:pt x="2982" y="12034"/>
                      <a:pt x="3067" y="12247"/>
                    </a:cubicBezTo>
                    <a:lnTo>
                      <a:pt x="3131" y="12460"/>
                    </a:lnTo>
                    <a:cubicBezTo>
                      <a:pt x="3216" y="12673"/>
                      <a:pt x="3302" y="12865"/>
                      <a:pt x="3366" y="13078"/>
                    </a:cubicBezTo>
                    <a:cubicBezTo>
                      <a:pt x="3557" y="13568"/>
                      <a:pt x="3749" y="14079"/>
                      <a:pt x="3941" y="14569"/>
                    </a:cubicBezTo>
                    <a:cubicBezTo>
                      <a:pt x="4090" y="14931"/>
                      <a:pt x="4239" y="15271"/>
                      <a:pt x="4388" y="15633"/>
                    </a:cubicBezTo>
                    <a:cubicBezTo>
                      <a:pt x="4473" y="15782"/>
                      <a:pt x="4537" y="15953"/>
                      <a:pt x="4601" y="16102"/>
                    </a:cubicBezTo>
                    <a:cubicBezTo>
                      <a:pt x="4665" y="16251"/>
                      <a:pt x="4729" y="16400"/>
                      <a:pt x="4771" y="16528"/>
                    </a:cubicBezTo>
                    <a:cubicBezTo>
                      <a:pt x="4942" y="16485"/>
                      <a:pt x="5112" y="16464"/>
                      <a:pt x="5282" y="16421"/>
                    </a:cubicBezTo>
                    <a:cubicBezTo>
                      <a:pt x="5836" y="16272"/>
                      <a:pt x="6390" y="16123"/>
                      <a:pt x="6922" y="15974"/>
                    </a:cubicBezTo>
                    <a:lnTo>
                      <a:pt x="7029" y="15953"/>
                    </a:lnTo>
                    <a:cubicBezTo>
                      <a:pt x="7306" y="15868"/>
                      <a:pt x="7604" y="15782"/>
                      <a:pt x="7881" y="15719"/>
                    </a:cubicBezTo>
                    <a:lnTo>
                      <a:pt x="7945" y="15697"/>
                    </a:lnTo>
                    <a:cubicBezTo>
                      <a:pt x="8498" y="15527"/>
                      <a:pt x="9073" y="15378"/>
                      <a:pt x="9648" y="15229"/>
                    </a:cubicBezTo>
                    <a:cubicBezTo>
                      <a:pt x="10522" y="15016"/>
                      <a:pt x="11288" y="14781"/>
                      <a:pt x="12034" y="14505"/>
                    </a:cubicBezTo>
                    <a:cubicBezTo>
                      <a:pt x="12673" y="14270"/>
                      <a:pt x="13439" y="13993"/>
                      <a:pt x="14142" y="13674"/>
                    </a:cubicBezTo>
                    <a:cubicBezTo>
                      <a:pt x="14334" y="13568"/>
                      <a:pt x="14504" y="13504"/>
                      <a:pt x="14696" y="13418"/>
                    </a:cubicBezTo>
                    <a:lnTo>
                      <a:pt x="14717" y="13418"/>
                    </a:lnTo>
                    <a:cubicBezTo>
                      <a:pt x="14781" y="13376"/>
                      <a:pt x="14866" y="13355"/>
                      <a:pt x="14930" y="13333"/>
                    </a:cubicBezTo>
                    <a:lnTo>
                      <a:pt x="15164" y="13227"/>
                    </a:lnTo>
                    <a:cubicBezTo>
                      <a:pt x="15335" y="13163"/>
                      <a:pt x="15484" y="13099"/>
                      <a:pt x="15654" y="13014"/>
                    </a:cubicBezTo>
                    <a:lnTo>
                      <a:pt x="15739" y="12971"/>
                    </a:lnTo>
                    <a:cubicBezTo>
                      <a:pt x="15889" y="12907"/>
                      <a:pt x="16038" y="12843"/>
                      <a:pt x="16208" y="12780"/>
                    </a:cubicBezTo>
                    <a:cubicBezTo>
                      <a:pt x="16187" y="12694"/>
                      <a:pt x="16144" y="12630"/>
                      <a:pt x="16123" y="12545"/>
                    </a:cubicBezTo>
                    <a:cubicBezTo>
                      <a:pt x="15654" y="11246"/>
                      <a:pt x="15292" y="10181"/>
                      <a:pt x="14994" y="9202"/>
                    </a:cubicBezTo>
                    <a:cubicBezTo>
                      <a:pt x="14547" y="7753"/>
                      <a:pt x="14078" y="6326"/>
                      <a:pt x="13610" y="4921"/>
                    </a:cubicBezTo>
                    <a:cubicBezTo>
                      <a:pt x="13333" y="4090"/>
                      <a:pt x="13013" y="3217"/>
                      <a:pt x="12651" y="2344"/>
                    </a:cubicBezTo>
                    <a:cubicBezTo>
                      <a:pt x="12311" y="1577"/>
                      <a:pt x="12034" y="789"/>
                      <a:pt x="1184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8" name="TextBox 6">
            <a:extLst>
              <a:ext uri="{FF2B5EF4-FFF2-40B4-BE49-F238E27FC236}">
                <a16:creationId xmlns:a16="http://schemas.microsoft.com/office/drawing/2014/main" id="{E8B3A85F-8A38-EEE1-8F21-2EF4D546F6C7}"/>
              </a:ext>
            </a:extLst>
          </p:cNvPr>
          <p:cNvSpPr txBox="1"/>
          <p:nvPr/>
        </p:nvSpPr>
        <p:spPr>
          <a:xfrm>
            <a:off x="3685708" y="1857987"/>
            <a:ext cx="8243832" cy="36931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21917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5333" b="1" kern="0" dirty="0">
                <a:solidFill>
                  <a:srgbClr val="0990B4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ÀI HỌC KẾT THÚC, CẢM ƠN CÁC </a:t>
            </a:r>
            <a:r>
              <a:rPr lang="en-US" sz="5333" b="1" kern="0" dirty="0" smtClean="0">
                <a:solidFill>
                  <a:srgbClr val="0990B4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HẦY CÔ VÀ CÁC EM HỌC SINH</a:t>
            </a:r>
            <a:endParaRPr lang="en-US" sz="5333" b="1" kern="0" dirty="0">
              <a:solidFill>
                <a:srgbClr val="0990B4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6813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251200" y="279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</a:rPr>
              <a:t>KHỞI ĐỘ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/>
          </p:nvPr>
        </p:nvGraphicFramePr>
        <p:xfrm>
          <a:off x="1524000" y="1218169"/>
          <a:ext cx="3162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3" imgW="2323800" imgH="736560" progId="Equation.DSMT4">
                  <p:embed/>
                </p:oleObj>
              </mc:Choice>
              <mc:Fallback>
                <p:oleObj name="Equation" r:id="rId3" imgW="2323800" imgH="73656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8169"/>
                        <a:ext cx="31623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/>
          </p:nvPr>
        </p:nvGraphicFramePr>
        <p:xfrm>
          <a:off x="1592262" y="2133600"/>
          <a:ext cx="3025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5" imgW="2260440" imgH="774360" progId="Equation.DSMT4">
                  <p:embed/>
                </p:oleObj>
              </mc:Choice>
              <mc:Fallback>
                <p:oleObj name="Equation" r:id="rId5" imgW="2260440" imgH="77436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2133600"/>
                        <a:ext cx="3025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1226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0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7327" y="679450"/>
            <a:ext cx="482215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06858"/>
              </p:ext>
            </p:extLst>
          </p:nvPr>
        </p:nvGraphicFramePr>
        <p:xfrm>
          <a:off x="3617262" y="3881720"/>
          <a:ext cx="32829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7" imgW="2425680" imgH="812520" progId="Equation.DSMT4">
                  <p:embed/>
                </p:oleObj>
              </mc:Choice>
              <mc:Fallback>
                <p:oleObj name="Equation" r:id="rId7" imgW="2425680" imgH="81252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262" y="3881720"/>
                        <a:ext cx="328295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53968"/>
              </p:ext>
            </p:extLst>
          </p:nvPr>
        </p:nvGraphicFramePr>
        <p:xfrm>
          <a:off x="7046262" y="3881720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9" imgW="2298600" imgH="812520" progId="Equation.DSMT4">
                  <p:embed/>
                </p:oleObj>
              </mc:Choice>
              <mc:Fallback>
                <p:oleObj name="Equation" r:id="rId9" imgW="2298600" imgH="81252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262" y="3881720"/>
                        <a:ext cx="311308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00114"/>
              </p:ext>
            </p:extLst>
          </p:nvPr>
        </p:nvGraphicFramePr>
        <p:xfrm>
          <a:off x="10244545" y="3881720"/>
          <a:ext cx="61171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1" imgW="444240" imgH="660240" progId="Equation.DSMT4">
                  <p:embed/>
                </p:oleObj>
              </mc:Choice>
              <mc:Fallback>
                <p:oleObj name="Equation" r:id="rId11" imgW="444240" imgH="66024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545" y="3881720"/>
                        <a:ext cx="61171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743214" y="3341105"/>
            <a:ext cx="443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Ả LỜI</a:t>
            </a:r>
          </a:p>
        </p:txBody>
      </p:sp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25688"/>
              </p:ext>
            </p:extLst>
          </p:nvPr>
        </p:nvGraphicFramePr>
        <p:xfrm>
          <a:off x="769938" y="3957638"/>
          <a:ext cx="286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3" imgW="2108160" imgH="672840" progId="Equation.DSMT4">
                  <p:embed/>
                </p:oleObj>
              </mc:Choice>
              <mc:Fallback>
                <p:oleObj name="Equation" r:id="rId13" imgW="2108160" imgH="672840" progId="Equation.DSMT4">
                  <p:embed/>
                  <p:pic>
                    <p:nvPicPr>
                      <p:cNvPr id="5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957638"/>
                        <a:ext cx="28670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78701"/>
              </p:ext>
            </p:extLst>
          </p:nvPr>
        </p:nvGraphicFramePr>
        <p:xfrm>
          <a:off x="3375217" y="4926108"/>
          <a:ext cx="288713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5" imgW="2133360" imgH="952200" progId="Equation.DSMT4">
                  <p:embed/>
                </p:oleObj>
              </mc:Choice>
              <mc:Fallback>
                <p:oleObj name="Equation" r:id="rId15" imgW="2133360" imgH="952200" progId="Equation.DSMT4">
                  <p:embed/>
                  <p:pic>
                    <p:nvPicPr>
                      <p:cNvPr id="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217" y="4926108"/>
                        <a:ext cx="2887133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90198"/>
              </p:ext>
            </p:extLst>
          </p:nvPr>
        </p:nvGraphicFramePr>
        <p:xfrm>
          <a:off x="6347017" y="5430933"/>
          <a:ext cx="50588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5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017" y="5430933"/>
                        <a:ext cx="505883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16605"/>
              </p:ext>
            </p:extLst>
          </p:nvPr>
        </p:nvGraphicFramePr>
        <p:xfrm>
          <a:off x="698500" y="5029200"/>
          <a:ext cx="26336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9" imgW="1968480" imgH="711000" progId="Equation.DSMT4">
                  <p:embed/>
                </p:oleObj>
              </mc:Choice>
              <mc:Fallback>
                <p:oleObj name="Equation" r:id="rId19" imgW="1968480" imgH="711000" progId="Equation.DSMT4">
                  <p:embed/>
                  <p:pic>
                    <p:nvPicPr>
                      <p:cNvPr id="51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029200"/>
                        <a:ext cx="2633663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71602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 descr="Blue_boxes_a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457200" y="1114989"/>
            <a:ext cx="6072553" cy="230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20424" y="1401168"/>
            <a:ext cx="4343400" cy="181588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ọ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ế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́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ú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ằ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57200" y="593744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 descr="Blue_boxes_a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457200" y="1114989"/>
            <a:ext cx="6072553" cy="230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20424" y="1401168"/>
            <a:ext cx="4343400" cy="181588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ọ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ế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́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ú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ằ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57200" y="593744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/>
          </p:nvPr>
        </p:nvGraphicFramePr>
        <p:xfrm>
          <a:off x="9123363" y="4006850"/>
          <a:ext cx="344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" imgW="342720" imgH="787320" progId="Equation.DSMT4">
                  <p:embed/>
                </p:oleObj>
              </mc:Choice>
              <mc:Fallback>
                <p:oleObj name="Equation" r:id="rId5" imgW="342720" imgH="78732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63" y="4006850"/>
                        <a:ext cx="3444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1809750" y="4006850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7" imgW="342720" imgH="787320" progId="Equation.DSMT4">
                  <p:embed/>
                </p:oleObj>
              </mc:Choice>
              <mc:Fallback>
                <p:oleObj name="Equation" r:id="rId7" imgW="342720" imgH="78732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006850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209800" y="41148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57200" y="339178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ẬN XÉT: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981994" y="4970621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, 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0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74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57201" y="407669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990600" y="1021555"/>
            <a:ext cx="103631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4/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46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76495"/>
              </p:ext>
            </p:extLst>
          </p:nvPr>
        </p:nvGraphicFramePr>
        <p:xfrm>
          <a:off x="896938" y="2330450"/>
          <a:ext cx="19415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3" imgW="1765080" imgH="761760" progId="Equation.DSMT4">
                  <p:embed/>
                </p:oleObj>
              </mc:Choice>
              <mc:Fallback>
                <p:oleObj name="Equation" r:id="rId3" imgW="1765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330450"/>
                        <a:ext cx="19415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65215"/>
              </p:ext>
            </p:extLst>
          </p:nvPr>
        </p:nvGraphicFramePr>
        <p:xfrm>
          <a:off x="4237038" y="2184400"/>
          <a:ext cx="1522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5" imgW="1143000" imgH="787320" progId="Equation.DSMT4">
                  <p:embed/>
                </p:oleObj>
              </mc:Choice>
              <mc:Fallback>
                <p:oleObj name="Equation" r:id="rId5" imgW="1143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184400"/>
                        <a:ext cx="1522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7220744" y="2368262"/>
            <a:ext cx="16642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) 3x - 5</a:t>
            </a:r>
            <a:endParaRPr lang="en-US" alt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876800" y="5029200"/>
            <a:ext cx="2343944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00637" y="335758"/>
            <a:ext cx="103631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4/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46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63751"/>
              </p:ext>
            </p:extLst>
          </p:nvPr>
        </p:nvGraphicFramePr>
        <p:xfrm>
          <a:off x="506975" y="1644653"/>
          <a:ext cx="19415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3" imgW="1765080" imgH="761760" progId="Equation.DSMT4">
                  <p:embed/>
                </p:oleObj>
              </mc:Choice>
              <mc:Fallback>
                <p:oleObj name="Equation" r:id="rId3" imgW="1765080" imgH="761760" progId="Equation.DSMT4">
                  <p:embed/>
                  <p:pic>
                    <p:nvPicPr>
                      <p:cNvPr id="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75" y="1644653"/>
                        <a:ext cx="19415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42290"/>
              </p:ext>
            </p:extLst>
          </p:nvPr>
        </p:nvGraphicFramePr>
        <p:xfrm>
          <a:off x="3847075" y="1498603"/>
          <a:ext cx="1522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5" imgW="1143000" imgH="787320" progId="Equation.DSMT4">
                  <p:embed/>
                </p:oleObj>
              </mc:Choice>
              <mc:Fallback>
                <p:oleObj name="Equation" r:id="rId5" imgW="1143000" imgH="787320" progId="Equation.DSMT4">
                  <p:embed/>
                  <p:pic>
                    <p:nvPicPr>
                      <p:cNvPr id="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075" y="1498603"/>
                        <a:ext cx="1522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6830781" y="1682465"/>
            <a:ext cx="16642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) 3x - 5</a:t>
            </a:r>
            <a:endParaRPr lang="en-US" alt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06975" y="2576768"/>
            <a:ext cx="10363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2037" y="3296623"/>
            <a:ext cx="10363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30831"/>
              </p:ext>
            </p:extLst>
          </p:nvPr>
        </p:nvGraphicFramePr>
        <p:xfrm>
          <a:off x="7392243" y="3099271"/>
          <a:ext cx="1606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7" imgW="1460160" imgH="761760" progId="Equation.DSMT4">
                  <p:embed/>
                </p:oleObj>
              </mc:Choice>
              <mc:Fallback>
                <p:oleObj name="Equation" r:id="rId7" imgW="1460160" imgH="761760" progId="Equation.DSMT4">
                  <p:embed/>
                  <p:pic>
                    <p:nvPicPr>
                      <p:cNvPr id="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43" y="3099271"/>
                        <a:ext cx="1606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57107"/>
              </p:ext>
            </p:extLst>
          </p:nvPr>
        </p:nvGraphicFramePr>
        <p:xfrm>
          <a:off x="9592237" y="3109636"/>
          <a:ext cx="16065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9" imgW="1460160" imgH="736560" progId="Equation.DSMT4">
                  <p:embed/>
                </p:oleObj>
              </mc:Choice>
              <mc:Fallback>
                <p:oleObj name="Equation" r:id="rId9" imgW="1460160" imgH="736560" progId="Equation.DSMT4">
                  <p:embed/>
                  <p:pic>
                    <p:nvPicPr>
                      <p:cNvPr id="1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237" y="3109636"/>
                        <a:ext cx="16065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94449" y="4474723"/>
            <a:ext cx="10363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02006"/>
              </p:ext>
            </p:extLst>
          </p:nvPr>
        </p:nvGraphicFramePr>
        <p:xfrm>
          <a:off x="7395417" y="4300071"/>
          <a:ext cx="11160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1" imgW="838080" imgH="787320" progId="Equation.DSMT4">
                  <p:embed/>
                </p:oleObj>
              </mc:Choice>
              <mc:Fallback>
                <p:oleObj name="Equation" r:id="rId11" imgW="838080" imgH="787320" progId="Equation.DSMT4">
                  <p:embed/>
                  <p:pic>
                    <p:nvPicPr>
                      <p:cNvPr id="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417" y="4300071"/>
                        <a:ext cx="11160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95049"/>
              </p:ext>
            </p:extLst>
          </p:nvPr>
        </p:nvGraphicFramePr>
        <p:xfrm>
          <a:off x="9129713" y="4275605"/>
          <a:ext cx="255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13" imgW="1917360" imgH="761760" progId="Equation.DSMT4">
                  <p:embed/>
                </p:oleObj>
              </mc:Choice>
              <mc:Fallback>
                <p:oleObj name="Equation" r:id="rId13" imgW="1917360" imgH="761760" progId="Equation.DSMT4">
                  <p:embed/>
                  <p:pic>
                    <p:nvPicPr>
                      <p:cNvPr id="1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713" y="4275605"/>
                        <a:ext cx="25527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9739" y="5568108"/>
            <a:ext cx="10363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46"/>
          <p:cNvSpPr txBox="1">
            <a:spLocks noChangeArrowheads="1"/>
          </p:cNvSpPr>
          <p:nvPr/>
        </p:nvSpPr>
        <p:spPr bwMode="auto">
          <a:xfrm>
            <a:off x="7413810" y="5543080"/>
            <a:ext cx="12089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3x - 5</a:t>
            </a:r>
            <a:endParaRPr lang="en-US" altLang="en-US" dirty="0">
              <a:solidFill>
                <a:srgbClr val="66FF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83168"/>
              </p:ext>
            </p:extLst>
          </p:nvPr>
        </p:nvGraphicFramePr>
        <p:xfrm>
          <a:off x="9228138" y="5423368"/>
          <a:ext cx="1133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15" imgW="850680" imgH="736560" progId="Equation.DSMT4">
                  <p:embed/>
                </p:oleObj>
              </mc:Choice>
              <mc:Fallback>
                <p:oleObj name="Equation" r:id="rId15" imgW="850680" imgH="736560" progId="Equation.DSMT4">
                  <p:embed/>
                  <p:pic>
                    <p:nvPicPr>
                      <p:cNvPr id="1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138" y="5423368"/>
                        <a:ext cx="1133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5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3" name="Text Box 22"/>
          <p:cNvSpPr txBox="1">
            <a:spLocks noChangeArrowheads="1"/>
          </p:cNvSpPr>
          <p:nvPr/>
        </p:nvSpPr>
        <p:spPr bwMode="auto">
          <a:xfrm>
            <a:off x="495300" y="1003939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95300" y="512289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6" descr="Blue_boxes_a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341763" y="1336864"/>
            <a:ext cx="5715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133475" y="1929003"/>
            <a:ext cx="4886325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uố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ia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a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0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219200" y="3111689"/>
            <a:ext cx="44958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ới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26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9026"/>
              </p:ext>
            </p:extLst>
          </p:nvPr>
        </p:nvGraphicFramePr>
        <p:xfrm>
          <a:off x="4648200" y="1740089"/>
          <a:ext cx="34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" name="Equation" r:id="rId5" imgW="342720" imgH="787320" progId="Equation.DSMT4">
                  <p:embed/>
                </p:oleObj>
              </mc:Choice>
              <mc:Fallback>
                <p:oleObj name="Equation" r:id="rId5" imgW="342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1740089"/>
                        <a:ext cx="34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07495"/>
              </p:ext>
            </p:extLst>
          </p:nvPr>
        </p:nvGraphicFramePr>
        <p:xfrm>
          <a:off x="3657600" y="2381688"/>
          <a:ext cx="319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" name="Equation" r:id="rId7" imgW="318960" imgH="787320" progId="Equation.DSMT4">
                  <p:embed/>
                </p:oleObj>
              </mc:Choice>
              <mc:Fallback>
                <p:oleObj name="Equation" r:id="rId7" imgW="318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381688"/>
                        <a:ext cx="3190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98590"/>
              </p:ext>
            </p:extLst>
          </p:nvPr>
        </p:nvGraphicFramePr>
        <p:xfrm>
          <a:off x="2667000" y="2933889"/>
          <a:ext cx="34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" name="Equation" r:id="rId9" imgW="342720" imgH="787320" progId="Equation.DSMT4">
                  <p:embed/>
                </p:oleObj>
              </mc:Choice>
              <mc:Fallback>
                <p:oleObj name="Equation" r:id="rId9" imgW="342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933889"/>
                        <a:ext cx="34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00292"/>
              </p:ext>
            </p:extLst>
          </p:nvPr>
        </p:nvGraphicFramePr>
        <p:xfrm>
          <a:off x="3871913" y="3568889"/>
          <a:ext cx="319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" name="Equation" r:id="rId10" imgW="318960" imgH="787320" progId="Equation.DSMT4">
                  <p:embed/>
                </p:oleObj>
              </mc:Choice>
              <mc:Fallback>
                <p:oleObj name="Equation" r:id="rId10" imgW="318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913" y="3568889"/>
                        <a:ext cx="3190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6" descr="Blue_boxes_a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66FF33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5985164" y="2041832"/>
            <a:ext cx="4800600" cy="198425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33826"/>
              </p:ext>
            </p:extLst>
          </p:nvPr>
        </p:nvGraphicFramePr>
        <p:xfrm>
          <a:off x="6708775" y="2673539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" name="Equation" r:id="rId11" imgW="342720" imgH="787320" progId="Equation.DSMT4">
                  <p:embed/>
                </p:oleObj>
              </mc:Choice>
              <mc:Fallback>
                <p:oleObj name="Equation" r:id="rId11" imgW="34272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2673539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74823"/>
              </p:ext>
            </p:extLst>
          </p:nvPr>
        </p:nvGraphicFramePr>
        <p:xfrm>
          <a:off x="7083425" y="2654489"/>
          <a:ext cx="473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" name="Equation" r:id="rId13" imgW="469800" imgH="787320" progId="Equation.DSMT4">
                  <p:embed/>
                </p:oleObj>
              </mc:Choice>
              <mc:Fallback>
                <p:oleObj name="Equation" r:id="rId13" imgW="46980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2654489"/>
                        <a:ext cx="473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6351"/>
              </p:ext>
            </p:extLst>
          </p:nvPr>
        </p:nvGraphicFramePr>
        <p:xfrm>
          <a:off x="7586662" y="2695764"/>
          <a:ext cx="1100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" name="Equation" r:id="rId15" imgW="1091880" imgH="787320" progId="Equation.DSMT4">
                  <p:embed/>
                </p:oleObj>
              </mc:Choice>
              <mc:Fallback>
                <p:oleObj name="Equation" r:id="rId15" imgW="109188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2" y="2695764"/>
                        <a:ext cx="11001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8555"/>
              </p:ext>
            </p:extLst>
          </p:nvPr>
        </p:nvGraphicFramePr>
        <p:xfrm>
          <a:off x="8839200" y="2667189"/>
          <a:ext cx="1185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" name="Equation" r:id="rId17" imgW="1180800" imgH="876240" progId="Equation.DSMT4">
                  <p:embed/>
                </p:oleObj>
              </mc:Choice>
              <mc:Fallback>
                <p:oleObj name="Equation" r:id="rId17" imgW="118080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667189"/>
                        <a:ext cx="1185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5564188" y="4924615"/>
            <a:ext cx="4189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hực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hất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ép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ũng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hính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ép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altLang="en-US" sz="2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5562600" y="4407089"/>
            <a:ext cx="4191000" cy="1600200"/>
          </a:xfrm>
          <a:prstGeom prst="wedgeEllipseCallout">
            <a:avLst>
              <a:gd name="adj1" fmla="val -12303"/>
              <a:gd name="adj2" fmla="val -106788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" name="AutoShape 19"/>
          <p:cNvSpPr>
            <a:spLocks noChangeArrowheads="1"/>
          </p:cNvSpPr>
          <p:nvPr/>
        </p:nvSpPr>
        <p:spPr bwMode="auto">
          <a:xfrm>
            <a:off x="5562600" y="4407089"/>
            <a:ext cx="4191000" cy="1600200"/>
          </a:xfrm>
          <a:prstGeom prst="wedgeEllipseCallout">
            <a:avLst>
              <a:gd name="adj1" fmla="val 14110"/>
              <a:gd name="adj2" fmla="val -100205"/>
            </a:avLst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826162" y="409258"/>
            <a:ext cx="9613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/46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84860"/>
              </p:ext>
            </p:extLst>
          </p:nvPr>
        </p:nvGraphicFramePr>
        <p:xfrm>
          <a:off x="2551113" y="1082675"/>
          <a:ext cx="99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" name="Equation" r:id="rId3" imgW="990360" imgH="850680" progId="Equation.DSMT4">
                  <p:embed/>
                </p:oleObj>
              </mc:Choice>
              <mc:Fallback>
                <p:oleObj name="Equation" r:id="rId3" imgW="990360" imgH="850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082675"/>
                        <a:ext cx="993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41439"/>
              </p:ext>
            </p:extLst>
          </p:nvPr>
        </p:nvGraphicFramePr>
        <p:xfrm>
          <a:off x="820738" y="1042988"/>
          <a:ext cx="1509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" name="Equation" r:id="rId5" imgW="1498320" imgH="888840" progId="Equation.DSMT4">
                  <p:embed/>
                </p:oleObj>
              </mc:Choice>
              <mc:Fallback>
                <p:oleObj name="Equation" r:id="rId5" imgW="14983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042988"/>
                        <a:ext cx="1509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56673"/>
              </p:ext>
            </p:extLst>
          </p:nvPr>
        </p:nvGraphicFramePr>
        <p:xfrm>
          <a:off x="7164386" y="1082675"/>
          <a:ext cx="327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" name="Equation" r:id="rId7" imgW="3263760" imgH="787320" progId="Equation.DSMT4">
                  <p:embed/>
                </p:oleObj>
              </mc:Choice>
              <mc:Fallback>
                <p:oleObj name="Equation" r:id="rId7" imgW="3263760" imgH="787320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6" y="1082675"/>
                        <a:ext cx="3275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t's Celebrate World Photo Day! by Slidesgo">
  <a:themeElements>
    <a:clrScheme name="Simple Light">
      <a:dk1>
        <a:srgbClr val="342743"/>
      </a:dk1>
      <a:lt1>
        <a:srgbClr val="FCEBE3"/>
      </a:lt1>
      <a:dk2>
        <a:srgbClr val="FFFFFF"/>
      </a:dk2>
      <a:lt2>
        <a:srgbClr val="FFDFD0"/>
      </a:lt2>
      <a:accent1>
        <a:srgbClr val="FAD8B3"/>
      </a:accent1>
      <a:accent2>
        <a:srgbClr val="ED713E"/>
      </a:accent2>
      <a:accent3>
        <a:srgbClr val="D84647"/>
      </a:accent3>
      <a:accent4>
        <a:srgbClr val="277E85"/>
      </a:accent4>
      <a:accent5>
        <a:srgbClr val="8E588C"/>
      </a:accent5>
      <a:accent6>
        <a:srgbClr val="FFFFFF"/>
      </a:accent6>
      <a:hlink>
        <a:srgbClr val="3427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9</TotalTime>
  <Words>614</Words>
  <Application>Microsoft Office PowerPoint</Application>
  <PresentationFormat>Widescreen</PresentationFormat>
  <Paragraphs>94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DM Serif Display</vt:lpstr>
      <vt:lpstr>Just Another Hand</vt:lpstr>
      <vt:lpstr>Open Sans</vt:lpstr>
      <vt:lpstr>Red Hat Display</vt:lpstr>
      <vt:lpstr>Times New Roman</vt:lpstr>
      <vt:lpstr>Default Design</vt:lpstr>
      <vt:lpstr>Let's Celebrate World Photo Day!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Admin</cp:lastModifiedBy>
  <cp:revision>157</cp:revision>
  <dcterms:created xsi:type="dcterms:W3CDTF">2011-11-25T14:07:13Z</dcterms:created>
  <dcterms:modified xsi:type="dcterms:W3CDTF">2023-11-12T09:43:41Z</dcterms:modified>
</cp:coreProperties>
</file>